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465E2" w:rsidRPr="0070019E" w:rsidRDefault="0070019E" w:rsidP="0070019E">
      <w:pPr>
        <w:ind w:left="-567"/>
        <w:jc w:val="center"/>
        <w:rPr>
          <w:rFonts w:ascii="Times New Roman" w:hAnsi="Times New Roman" w:cs="Times New Roman"/>
          <w:sz w:val="24"/>
          <w:szCs w:val="24"/>
        </w:rPr>
      </w:pPr>
      <w:r w:rsidRPr="0070019E">
        <w:rPr>
          <w:rFonts w:ascii="Times New Roman" w:hAnsi="Times New Roman" w:cs="Times New Roman"/>
          <w:sz w:val="24"/>
          <w:szCs w:val="24"/>
        </w:rPr>
        <w:t>МИНИСТЕРСТВО ОБРАЗОВАНИЯ И НАУКИ</w:t>
      </w:r>
    </w:p>
    <w:p w:rsidR="00710B72" w:rsidRPr="0070019E" w:rsidRDefault="0070019E" w:rsidP="0070019E">
      <w:pPr>
        <w:ind w:left="-567"/>
        <w:jc w:val="center"/>
        <w:rPr>
          <w:rFonts w:ascii="Times New Roman" w:hAnsi="Times New Roman" w:cs="Times New Roman"/>
          <w:sz w:val="24"/>
          <w:szCs w:val="24"/>
        </w:rPr>
      </w:pPr>
      <w:r w:rsidRPr="0070019E">
        <w:rPr>
          <w:rFonts w:ascii="Times New Roman" w:hAnsi="Times New Roman" w:cs="Times New Roman"/>
          <w:sz w:val="24"/>
          <w:szCs w:val="24"/>
        </w:rPr>
        <w:t>ФЕДЕРАЛЬНОЕ ГОСУДАРСТВЕННОЕ БЮДЖЕТНОЕ ОБРАЗОВАТЕЛЬНОЕ УЧРЕЖДЕНИЕ ВЫСШЕГО ОБРАЗОВАНИЯ «ВОРОНЕЖСКИЙ ГОСУДАРСТВЕННЫЙ УНИВЕРСИТЕТ» (ФГБОУ ВО «ВГУ»)</w:t>
      </w:r>
    </w:p>
    <w:p w:rsidR="00710B72" w:rsidRDefault="00710B72" w:rsidP="0070019E">
      <w:pPr>
        <w:ind w:left="-567"/>
        <w:rPr>
          <w:rFonts w:ascii="Times New Roman" w:hAnsi="Times New Roman" w:cs="Times New Roman"/>
          <w:sz w:val="28"/>
          <w:szCs w:val="28"/>
        </w:rPr>
      </w:pPr>
    </w:p>
    <w:p w:rsidR="0070019E" w:rsidRDefault="0070019E" w:rsidP="0070019E">
      <w:pPr>
        <w:ind w:left="-567"/>
        <w:rPr>
          <w:rFonts w:ascii="Times New Roman" w:hAnsi="Times New Roman" w:cs="Times New Roman"/>
          <w:sz w:val="28"/>
          <w:szCs w:val="28"/>
        </w:rPr>
      </w:pPr>
    </w:p>
    <w:p w:rsidR="0070019E" w:rsidRPr="0070019E" w:rsidRDefault="0070019E" w:rsidP="0070019E">
      <w:pPr>
        <w:ind w:left="-567"/>
        <w:rPr>
          <w:rFonts w:ascii="Times New Roman" w:hAnsi="Times New Roman" w:cs="Times New Roman"/>
          <w:sz w:val="28"/>
          <w:szCs w:val="28"/>
        </w:rPr>
      </w:pPr>
    </w:p>
    <w:p w:rsidR="00710B72" w:rsidRPr="0070019E" w:rsidRDefault="00710B72" w:rsidP="0070019E">
      <w:pPr>
        <w:spacing w:after="0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 w:rsidRPr="0070019E">
        <w:rPr>
          <w:rFonts w:ascii="Times New Roman" w:hAnsi="Times New Roman" w:cs="Times New Roman"/>
          <w:sz w:val="28"/>
          <w:szCs w:val="28"/>
        </w:rPr>
        <w:t>Факультет прикладной математики, информатики и механики</w:t>
      </w:r>
    </w:p>
    <w:p w:rsidR="00710B72" w:rsidRPr="0070019E" w:rsidRDefault="00710B72" w:rsidP="0070019E">
      <w:pPr>
        <w:ind w:left="-567"/>
        <w:jc w:val="center"/>
        <w:rPr>
          <w:rFonts w:ascii="Times New Roman" w:hAnsi="Times New Roman" w:cs="Times New Roman"/>
          <w:sz w:val="28"/>
          <w:szCs w:val="28"/>
        </w:rPr>
      </w:pPr>
      <w:r w:rsidRPr="0070019E">
        <w:rPr>
          <w:rFonts w:ascii="Times New Roman" w:hAnsi="Times New Roman" w:cs="Times New Roman"/>
          <w:sz w:val="28"/>
          <w:szCs w:val="28"/>
        </w:rPr>
        <w:t>Кафедра прикладной механики и информатики</w:t>
      </w:r>
    </w:p>
    <w:p w:rsidR="00710B72" w:rsidRDefault="00710B72" w:rsidP="0070019E">
      <w:pPr>
        <w:ind w:left="-567"/>
        <w:rPr>
          <w:rFonts w:ascii="Times New Roman" w:hAnsi="Times New Roman" w:cs="Times New Roman"/>
          <w:sz w:val="28"/>
          <w:szCs w:val="28"/>
        </w:rPr>
      </w:pPr>
    </w:p>
    <w:p w:rsidR="0070019E" w:rsidRDefault="0070019E" w:rsidP="0070019E">
      <w:pPr>
        <w:ind w:left="-567"/>
        <w:rPr>
          <w:rFonts w:ascii="Times New Roman" w:hAnsi="Times New Roman" w:cs="Times New Roman"/>
          <w:sz w:val="28"/>
          <w:szCs w:val="28"/>
        </w:rPr>
      </w:pPr>
    </w:p>
    <w:p w:rsidR="0070019E" w:rsidRDefault="0070019E" w:rsidP="0070019E">
      <w:pPr>
        <w:ind w:left="-567"/>
        <w:rPr>
          <w:rFonts w:ascii="Times New Roman" w:hAnsi="Times New Roman" w:cs="Times New Roman"/>
          <w:sz w:val="28"/>
          <w:szCs w:val="28"/>
        </w:rPr>
      </w:pPr>
    </w:p>
    <w:p w:rsidR="0070019E" w:rsidRPr="0070019E" w:rsidRDefault="0070019E" w:rsidP="0070019E">
      <w:pPr>
        <w:ind w:left="-567"/>
        <w:rPr>
          <w:rFonts w:ascii="Times New Roman" w:hAnsi="Times New Roman" w:cs="Times New Roman"/>
          <w:sz w:val="28"/>
          <w:szCs w:val="28"/>
        </w:rPr>
      </w:pPr>
    </w:p>
    <w:p w:rsidR="00710B72" w:rsidRPr="0070019E" w:rsidRDefault="00710B72" w:rsidP="0070019E">
      <w:pPr>
        <w:ind w:left="-567"/>
        <w:jc w:val="center"/>
        <w:rPr>
          <w:rFonts w:ascii="Times New Roman" w:hAnsi="Times New Roman" w:cs="Times New Roman"/>
          <w:sz w:val="28"/>
          <w:szCs w:val="28"/>
        </w:rPr>
      </w:pPr>
      <w:r w:rsidRPr="0070019E">
        <w:rPr>
          <w:rFonts w:ascii="Times New Roman" w:hAnsi="Times New Roman" w:cs="Times New Roman"/>
          <w:sz w:val="28"/>
          <w:szCs w:val="28"/>
        </w:rPr>
        <w:t>Отчет по лабораторной работе №1</w:t>
      </w:r>
    </w:p>
    <w:p w:rsidR="00DB4578" w:rsidRPr="0070019E" w:rsidRDefault="004F2FB4" w:rsidP="0070019E">
      <w:pPr>
        <w:spacing w:after="0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 w:rsidRPr="0070019E">
        <w:rPr>
          <w:rFonts w:ascii="Times New Roman" w:hAnsi="Times New Roman" w:cs="Times New Roman"/>
          <w:sz w:val="28"/>
          <w:szCs w:val="28"/>
        </w:rPr>
        <w:t>н</w:t>
      </w:r>
      <w:r w:rsidR="00710B72" w:rsidRPr="0070019E">
        <w:rPr>
          <w:rFonts w:ascii="Times New Roman" w:hAnsi="Times New Roman" w:cs="Times New Roman"/>
          <w:sz w:val="28"/>
          <w:szCs w:val="28"/>
        </w:rPr>
        <w:t>а тему:</w:t>
      </w:r>
    </w:p>
    <w:p w:rsidR="00710B72" w:rsidRPr="0070019E" w:rsidRDefault="00710B72" w:rsidP="0070019E">
      <w:pPr>
        <w:ind w:left="-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0019E">
        <w:rPr>
          <w:rFonts w:ascii="Times New Roman" w:hAnsi="Times New Roman" w:cs="Times New Roman"/>
          <w:b/>
          <w:sz w:val="28"/>
          <w:szCs w:val="28"/>
        </w:rPr>
        <w:t>«Чис</w:t>
      </w:r>
      <w:r w:rsidR="00DB4578" w:rsidRPr="0070019E">
        <w:rPr>
          <w:rFonts w:ascii="Times New Roman" w:hAnsi="Times New Roman" w:cs="Times New Roman"/>
          <w:b/>
          <w:sz w:val="28"/>
          <w:szCs w:val="28"/>
        </w:rPr>
        <w:t>ленные исследования метода интерполяции многочленом Лагранжа»</w:t>
      </w:r>
    </w:p>
    <w:p w:rsidR="00DB4578" w:rsidRPr="0070019E" w:rsidRDefault="00DB4578" w:rsidP="0070019E">
      <w:pPr>
        <w:ind w:left="-567"/>
        <w:rPr>
          <w:rFonts w:ascii="Times New Roman" w:hAnsi="Times New Roman" w:cs="Times New Roman"/>
          <w:sz w:val="28"/>
          <w:szCs w:val="28"/>
        </w:rPr>
      </w:pPr>
    </w:p>
    <w:p w:rsidR="0070019E" w:rsidRDefault="0070019E" w:rsidP="0070019E">
      <w:pPr>
        <w:ind w:left="-567"/>
        <w:jc w:val="right"/>
        <w:rPr>
          <w:rFonts w:ascii="Times New Roman" w:hAnsi="Times New Roman" w:cs="Times New Roman"/>
          <w:sz w:val="28"/>
          <w:szCs w:val="28"/>
        </w:rPr>
      </w:pPr>
    </w:p>
    <w:p w:rsidR="0070019E" w:rsidRDefault="0070019E" w:rsidP="0070019E">
      <w:pPr>
        <w:ind w:left="-567"/>
        <w:jc w:val="right"/>
        <w:rPr>
          <w:rFonts w:ascii="Times New Roman" w:hAnsi="Times New Roman" w:cs="Times New Roman"/>
          <w:sz w:val="28"/>
          <w:szCs w:val="28"/>
        </w:rPr>
      </w:pPr>
    </w:p>
    <w:p w:rsidR="0070019E" w:rsidRDefault="0070019E" w:rsidP="0070019E">
      <w:pPr>
        <w:ind w:left="-567"/>
        <w:jc w:val="right"/>
        <w:rPr>
          <w:rFonts w:ascii="Times New Roman" w:hAnsi="Times New Roman" w:cs="Times New Roman"/>
          <w:sz w:val="28"/>
          <w:szCs w:val="28"/>
        </w:rPr>
      </w:pPr>
    </w:p>
    <w:p w:rsidR="0070019E" w:rsidRDefault="0070019E" w:rsidP="0070019E">
      <w:pPr>
        <w:ind w:left="-567"/>
        <w:jc w:val="right"/>
        <w:rPr>
          <w:rFonts w:ascii="Times New Roman" w:hAnsi="Times New Roman" w:cs="Times New Roman"/>
          <w:sz w:val="28"/>
          <w:szCs w:val="28"/>
        </w:rPr>
      </w:pPr>
    </w:p>
    <w:p w:rsidR="0070019E" w:rsidRDefault="0070019E" w:rsidP="0070019E">
      <w:pPr>
        <w:ind w:left="-567"/>
        <w:jc w:val="right"/>
        <w:rPr>
          <w:rFonts w:ascii="Times New Roman" w:hAnsi="Times New Roman" w:cs="Times New Roman"/>
          <w:sz w:val="28"/>
          <w:szCs w:val="28"/>
        </w:rPr>
      </w:pPr>
    </w:p>
    <w:p w:rsidR="00DB4578" w:rsidRPr="0070019E" w:rsidRDefault="00DB4578" w:rsidP="0070019E">
      <w:pPr>
        <w:ind w:left="-567"/>
        <w:jc w:val="right"/>
        <w:rPr>
          <w:rFonts w:ascii="Times New Roman" w:hAnsi="Times New Roman" w:cs="Times New Roman"/>
          <w:sz w:val="28"/>
          <w:szCs w:val="28"/>
        </w:rPr>
      </w:pPr>
      <w:r w:rsidRPr="0070019E">
        <w:rPr>
          <w:rFonts w:ascii="Times New Roman" w:hAnsi="Times New Roman" w:cs="Times New Roman"/>
          <w:sz w:val="28"/>
          <w:szCs w:val="28"/>
        </w:rPr>
        <w:t>Выполнил: ст</w:t>
      </w:r>
      <w:r w:rsidR="00AE5842">
        <w:rPr>
          <w:rFonts w:ascii="Times New Roman" w:hAnsi="Times New Roman" w:cs="Times New Roman"/>
          <w:sz w:val="28"/>
          <w:szCs w:val="28"/>
        </w:rPr>
        <w:t>удент</w:t>
      </w:r>
      <w:r w:rsidRPr="0070019E">
        <w:rPr>
          <w:rFonts w:ascii="Times New Roman" w:hAnsi="Times New Roman" w:cs="Times New Roman"/>
          <w:sz w:val="28"/>
          <w:szCs w:val="28"/>
        </w:rPr>
        <w:t xml:space="preserve"> 3 к</w:t>
      </w:r>
      <w:r w:rsidR="00AE5842">
        <w:rPr>
          <w:rFonts w:ascii="Times New Roman" w:hAnsi="Times New Roman" w:cs="Times New Roman"/>
          <w:sz w:val="28"/>
          <w:szCs w:val="28"/>
        </w:rPr>
        <w:t>.</w:t>
      </w:r>
      <w:r w:rsidRPr="0070019E">
        <w:rPr>
          <w:rFonts w:ascii="Times New Roman" w:hAnsi="Times New Roman" w:cs="Times New Roman"/>
          <w:sz w:val="28"/>
          <w:szCs w:val="28"/>
        </w:rPr>
        <w:t xml:space="preserve"> 1 гр</w:t>
      </w:r>
      <w:r w:rsidR="00AE5842">
        <w:rPr>
          <w:rFonts w:ascii="Times New Roman" w:hAnsi="Times New Roman" w:cs="Times New Roman"/>
          <w:sz w:val="28"/>
          <w:szCs w:val="28"/>
        </w:rPr>
        <w:t>.</w:t>
      </w:r>
      <w:r w:rsidRPr="0070019E">
        <w:rPr>
          <w:rFonts w:ascii="Times New Roman" w:hAnsi="Times New Roman" w:cs="Times New Roman"/>
          <w:sz w:val="28"/>
          <w:szCs w:val="28"/>
        </w:rPr>
        <w:t xml:space="preserve"> ПМИ в.о.</w:t>
      </w:r>
    </w:p>
    <w:p w:rsidR="00DB4578" w:rsidRPr="0070019E" w:rsidRDefault="00DB4578" w:rsidP="0070019E">
      <w:pPr>
        <w:ind w:left="-567"/>
        <w:jc w:val="right"/>
        <w:rPr>
          <w:rFonts w:ascii="Times New Roman" w:hAnsi="Times New Roman" w:cs="Times New Roman"/>
          <w:sz w:val="28"/>
          <w:szCs w:val="28"/>
        </w:rPr>
      </w:pPr>
      <w:r w:rsidRPr="0070019E">
        <w:rPr>
          <w:rFonts w:ascii="Times New Roman" w:hAnsi="Times New Roman" w:cs="Times New Roman"/>
          <w:sz w:val="28"/>
          <w:szCs w:val="28"/>
        </w:rPr>
        <w:t>Бедарев Анатолий Анддреевич</w:t>
      </w:r>
    </w:p>
    <w:p w:rsidR="00DB4578" w:rsidRPr="0070019E" w:rsidRDefault="00DB4578" w:rsidP="0070019E">
      <w:pPr>
        <w:ind w:left="-567"/>
        <w:jc w:val="right"/>
        <w:rPr>
          <w:rFonts w:ascii="Times New Roman" w:hAnsi="Times New Roman" w:cs="Times New Roman"/>
          <w:sz w:val="28"/>
          <w:szCs w:val="28"/>
        </w:rPr>
      </w:pPr>
      <w:r w:rsidRPr="0070019E">
        <w:rPr>
          <w:rFonts w:ascii="Times New Roman" w:hAnsi="Times New Roman" w:cs="Times New Roman"/>
          <w:sz w:val="28"/>
          <w:szCs w:val="28"/>
        </w:rPr>
        <w:t xml:space="preserve">Проверил: к.ф-м.н, доц. </w:t>
      </w:r>
    </w:p>
    <w:p w:rsidR="00DB4578" w:rsidRPr="0070019E" w:rsidRDefault="00DB4578" w:rsidP="0070019E">
      <w:pPr>
        <w:ind w:left="-567"/>
        <w:jc w:val="right"/>
        <w:rPr>
          <w:rFonts w:ascii="Times New Roman" w:hAnsi="Times New Roman" w:cs="Times New Roman"/>
          <w:sz w:val="28"/>
          <w:szCs w:val="28"/>
        </w:rPr>
      </w:pPr>
      <w:r w:rsidRPr="0070019E">
        <w:rPr>
          <w:rFonts w:ascii="Times New Roman" w:hAnsi="Times New Roman" w:cs="Times New Roman"/>
          <w:sz w:val="28"/>
          <w:szCs w:val="28"/>
        </w:rPr>
        <w:t>Гудович Николай Николаевич</w:t>
      </w:r>
    </w:p>
    <w:p w:rsidR="0070019E" w:rsidRPr="0070019E" w:rsidRDefault="0070019E" w:rsidP="0070019E">
      <w:pPr>
        <w:ind w:left="-567"/>
        <w:rPr>
          <w:rFonts w:ascii="Times New Roman" w:hAnsi="Times New Roman" w:cs="Times New Roman"/>
          <w:sz w:val="28"/>
          <w:szCs w:val="28"/>
        </w:rPr>
      </w:pPr>
    </w:p>
    <w:p w:rsidR="0070019E" w:rsidRDefault="0070019E" w:rsidP="0070019E">
      <w:pPr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70019E" w:rsidRDefault="0070019E" w:rsidP="0070019E">
      <w:pPr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70019E" w:rsidRDefault="0070019E" w:rsidP="0070019E">
      <w:pPr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70019E" w:rsidRDefault="0070019E" w:rsidP="0070019E">
      <w:pPr>
        <w:ind w:left="-567"/>
        <w:jc w:val="center"/>
        <w:rPr>
          <w:rFonts w:ascii="Times New Roman" w:hAnsi="Times New Roman" w:cs="Times New Roman"/>
          <w:sz w:val="28"/>
          <w:szCs w:val="28"/>
        </w:rPr>
      </w:pPr>
      <w:r w:rsidRPr="0070019E">
        <w:rPr>
          <w:rFonts w:ascii="Times New Roman" w:hAnsi="Times New Roman" w:cs="Times New Roman"/>
          <w:sz w:val="28"/>
          <w:szCs w:val="28"/>
        </w:rPr>
        <w:t xml:space="preserve">Воронеж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70019E">
        <w:rPr>
          <w:rFonts w:ascii="Times New Roman" w:hAnsi="Times New Roman" w:cs="Times New Roman"/>
          <w:sz w:val="28"/>
          <w:szCs w:val="28"/>
        </w:rPr>
        <w:t xml:space="preserve"> 2017</w:t>
      </w:r>
    </w:p>
    <w:p w:rsidR="0070019E" w:rsidRDefault="0070019E" w:rsidP="00A157CF">
      <w:pPr>
        <w:ind w:left="-567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  <w:r w:rsidR="00A157CF" w:rsidRPr="00A157CF">
        <w:rPr>
          <w:rFonts w:ascii="Times New Roman" w:hAnsi="Times New Roman" w:cs="Times New Roman"/>
          <w:b/>
          <w:sz w:val="28"/>
          <w:szCs w:val="28"/>
        </w:rPr>
        <w:lastRenderedPageBreak/>
        <w:t>Сод</w:t>
      </w:r>
      <w:r w:rsidRPr="00A157CF">
        <w:rPr>
          <w:rFonts w:ascii="Times New Roman" w:hAnsi="Times New Roman" w:cs="Times New Roman"/>
          <w:b/>
          <w:sz w:val="28"/>
          <w:szCs w:val="28"/>
        </w:rPr>
        <w:t>ержание</w:t>
      </w:r>
    </w:p>
    <w:p w:rsidR="00A157CF" w:rsidRPr="00A157CF" w:rsidRDefault="00A157CF" w:rsidP="00A157CF">
      <w:pPr>
        <w:ind w:left="-567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a3"/>
        <w:tblW w:w="10490" w:type="dxa"/>
        <w:tblInd w:w="-57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82"/>
        <w:gridCol w:w="708"/>
      </w:tblGrid>
      <w:tr w:rsidR="0070019E" w:rsidTr="00A157CF">
        <w:tc>
          <w:tcPr>
            <w:tcW w:w="9782" w:type="dxa"/>
          </w:tcPr>
          <w:p w:rsidR="0070019E" w:rsidRDefault="0070019E" w:rsidP="00A157CF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остановка задачи</w:t>
            </w:r>
            <w:r w:rsidR="00CF3CA6">
              <w:rPr>
                <w:rFonts w:ascii="Times New Roman" w:hAnsi="Times New Roman" w:cs="Times New Roman"/>
                <w:sz w:val="28"/>
                <w:szCs w:val="28"/>
              </w:rPr>
              <w:t xml:space="preserve"> .......................................................................................................</w:t>
            </w:r>
          </w:p>
        </w:tc>
        <w:tc>
          <w:tcPr>
            <w:tcW w:w="708" w:type="dxa"/>
          </w:tcPr>
          <w:p w:rsidR="0070019E" w:rsidRPr="00CD4769" w:rsidRDefault="00CD4769" w:rsidP="00A157CF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</w:tr>
      <w:tr w:rsidR="0070019E" w:rsidTr="00A157CF">
        <w:tc>
          <w:tcPr>
            <w:tcW w:w="9782" w:type="dxa"/>
          </w:tcPr>
          <w:p w:rsidR="0070019E" w:rsidRDefault="00E61FAD" w:rsidP="00A157CF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Указания к выполнению лабораторной работы</w:t>
            </w:r>
            <w:r w:rsidR="00CF3CA6">
              <w:rPr>
                <w:rFonts w:ascii="Times New Roman" w:hAnsi="Times New Roman" w:cs="Times New Roman"/>
                <w:sz w:val="28"/>
                <w:szCs w:val="28"/>
              </w:rPr>
              <w:t xml:space="preserve"> .......................................................</w:t>
            </w:r>
          </w:p>
        </w:tc>
        <w:tc>
          <w:tcPr>
            <w:tcW w:w="708" w:type="dxa"/>
          </w:tcPr>
          <w:p w:rsidR="0070019E" w:rsidRPr="00CD4769" w:rsidRDefault="00CD4769" w:rsidP="00A157CF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</w:tr>
      <w:tr w:rsidR="0070019E" w:rsidTr="00A157CF">
        <w:tc>
          <w:tcPr>
            <w:tcW w:w="9782" w:type="dxa"/>
          </w:tcPr>
          <w:p w:rsidR="0070019E" w:rsidRDefault="00E61FAD" w:rsidP="00A157CF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Ход выполнения</w:t>
            </w:r>
            <w:r w:rsidR="00CF3CA6">
              <w:rPr>
                <w:rFonts w:ascii="Times New Roman" w:hAnsi="Times New Roman" w:cs="Times New Roman"/>
                <w:sz w:val="28"/>
                <w:szCs w:val="28"/>
              </w:rPr>
              <w:t xml:space="preserve"> ..........................................................................................................</w:t>
            </w:r>
          </w:p>
        </w:tc>
        <w:tc>
          <w:tcPr>
            <w:tcW w:w="708" w:type="dxa"/>
          </w:tcPr>
          <w:p w:rsidR="0070019E" w:rsidRPr="00CD4769" w:rsidRDefault="00CD4769" w:rsidP="00A157CF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</w:tr>
      <w:tr w:rsidR="0070019E" w:rsidTr="00A157CF">
        <w:tc>
          <w:tcPr>
            <w:tcW w:w="9782" w:type="dxa"/>
          </w:tcPr>
          <w:p w:rsidR="0070019E" w:rsidRDefault="00E61FAD" w:rsidP="00A157CF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ыводы по работе</w:t>
            </w:r>
            <w:r w:rsidR="00CF3CA6">
              <w:rPr>
                <w:rFonts w:ascii="Times New Roman" w:hAnsi="Times New Roman" w:cs="Times New Roman"/>
                <w:sz w:val="28"/>
                <w:szCs w:val="28"/>
              </w:rPr>
              <w:t xml:space="preserve"> ........................................................................................................</w:t>
            </w:r>
          </w:p>
        </w:tc>
        <w:tc>
          <w:tcPr>
            <w:tcW w:w="708" w:type="dxa"/>
          </w:tcPr>
          <w:p w:rsidR="0070019E" w:rsidRDefault="00FA7BB1" w:rsidP="00A157CF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C413D5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70019E" w:rsidTr="00A157CF">
        <w:tc>
          <w:tcPr>
            <w:tcW w:w="9782" w:type="dxa"/>
          </w:tcPr>
          <w:p w:rsidR="0070019E" w:rsidRDefault="00E61FAD" w:rsidP="00A157CF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писок литературы</w:t>
            </w:r>
            <w:r w:rsidR="00CF3CA6">
              <w:rPr>
                <w:rFonts w:ascii="Times New Roman" w:hAnsi="Times New Roman" w:cs="Times New Roman"/>
                <w:sz w:val="28"/>
                <w:szCs w:val="28"/>
              </w:rPr>
              <w:t xml:space="preserve"> ......................................................................................................</w:t>
            </w:r>
          </w:p>
        </w:tc>
        <w:tc>
          <w:tcPr>
            <w:tcW w:w="708" w:type="dxa"/>
          </w:tcPr>
          <w:p w:rsidR="0070019E" w:rsidRDefault="00FA7BB1" w:rsidP="00A157CF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C413D5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70019E" w:rsidTr="00A157CF">
        <w:tc>
          <w:tcPr>
            <w:tcW w:w="9782" w:type="dxa"/>
          </w:tcPr>
          <w:p w:rsidR="0070019E" w:rsidRDefault="00E37C00" w:rsidP="00A157CF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риложение (л</w:t>
            </w:r>
            <w:r w:rsidR="00E61FAD">
              <w:rPr>
                <w:rFonts w:ascii="Times New Roman" w:hAnsi="Times New Roman" w:cs="Times New Roman"/>
                <w:sz w:val="28"/>
                <w:szCs w:val="28"/>
              </w:rPr>
              <w:t>истинг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)</w:t>
            </w:r>
            <w:r w:rsidR="00CF3CA6">
              <w:rPr>
                <w:rFonts w:ascii="Times New Roman" w:hAnsi="Times New Roman" w:cs="Times New Roman"/>
                <w:sz w:val="28"/>
                <w:szCs w:val="28"/>
              </w:rPr>
              <w:t xml:space="preserve"> ................................................................................................</w:t>
            </w:r>
          </w:p>
        </w:tc>
        <w:tc>
          <w:tcPr>
            <w:tcW w:w="708" w:type="dxa"/>
          </w:tcPr>
          <w:p w:rsidR="0070019E" w:rsidRDefault="00E37C00" w:rsidP="00A157CF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7</w:t>
            </w:r>
          </w:p>
        </w:tc>
      </w:tr>
      <w:tr w:rsidR="00E61FAD" w:rsidTr="00A157CF">
        <w:tc>
          <w:tcPr>
            <w:tcW w:w="9782" w:type="dxa"/>
          </w:tcPr>
          <w:p w:rsidR="00E61FAD" w:rsidRDefault="00E61FAD" w:rsidP="00A157CF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8" w:type="dxa"/>
          </w:tcPr>
          <w:p w:rsidR="00E61FAD" w:rsidRDefault="00E61FAD" w:rsidP="00A157CF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61FAD" w:rsidTr="00A157CF">
        <w:tc>
          <w:tcPr>
            <w:tcW w:w="9782" w:type="dxa"/>
          </w:tcPr>
          <w:p w:rsidR="00E61FAD" w:rsidRDefault="00E61FAD" w:rsidP="00A157CF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8" w:type="dxa"/>
          </w:tcPr>
          <w:p w:rsidR="00E61FAD" w:rsidRDefault="00E61FAD" w:rsidP="00A157CF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61FAD" w:rsidTr="00A157CF">
        <w:tc>
          <w:tcPr>
            <w:tcW w:w="9782" w:type="dxa"/>
          </w:tcPr>
          <w:p w:rsidR="00E61FAD" w:rsidRDefault="00E61FAD" w:rsidP="00A157CF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8" w:type="dxa"/>
          </w:tcPr>
          <w:p w:rsidR="00E61FAD" w:rsidRDefault="00E61FAD" w:rsidP="00A157CF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70019E" w:rsidRDefault="0070019E">
      <w:pPr>
        <w:rPr>
          <w:rFonts w:ascii="Times New Roman" w:hAnsi="Times New Roman" w:cs="Times New Roman"/>
          <w:sz w:val="28"/>
          <w:szCs w:val="28"/>
        </w:rPr>
      </w:pPr>
    </w:p>
    <w:p w:rsidR="00E61FAD" w:rsidRDefault="00E61FA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70019E" w:rsidRPr="00E61FAD" w:rsidRDefault="00E61FAD" w:rsidP="00E61FAD">
      <w:pPr>
        <w:ind w:left="-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61FAD">
        <w:rPr>
          <w:rFonts w:ascii="Times New Roman" w:hAnsi="Times New Roman" w:cs="Times New Roman"/>
          <w:b/>
          <w:sz w:val="28"/>
          <w:szCs w:val="28"/>
        </w:rPr>
        <w:t>Постановка задачи</w:t>
      </w:r>
    </w:p>
    <w:p w:rsidR="00E61FAD" w:rsidRDefault="00E61FAD" w:rsidP="00E61FAD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0C0F53">
        <w:rPr>
          <w:rFonts w:ascii="Times New Roman" w:hAnsi="Times New Roman" w:cs="Times New Roman"/>
          <w:b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. Составить и отладить программу приближенного нахождения значения функции в заданной точке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ED36F4">
        <w:rPr>
          <w:rFonts w:ascii="Times New Roman" w:hAnsi="Times New Roman" w:cs="Times New Roman"/>
          <w:sz w:val="28"/>
          <w:szCs w:val="28"/>
          <w:vertAlign w:val="superscript"/>
        </w:rPr>
        <w:t>*</w:t>
      </w:r>
      <w:r>
        <w:rPr>
          <w:rFonts w:ascii="Times New Roman" w:hAnsi="Times New Roman" w:cs="Times New Roman"/>
          <w:sz w:val="28"/>
          <w:szCs w:val="28"/>
        </w:rPr>
        <w:t xml:space="preserve"> отрезка </w:t>
      </w:r>
      <w:r w:rsidRPr="00E61FAD">
        <w:rPr>
          <w:rFonts w:ascii="Times New Roman" w:hAnsi="Times New Roman" w:cs="Times New Roman"/>
          <w:sz w:val="28"/>
          <w:szCs w:val="28"/>
        </w:rPr>
        <w:t>[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E61FAD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E61FAD">
        <w:rPr>
          <w:rFonts w:ascii="Times New Roman" w:hAnsi="Times New Roman" w:cs="Times New Roman"/>
          <w:sz w:val="28"/>
          <w:szCs w:val="28"/>
        </w:rPr>
        <w:t>]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E61FAD" w:rsidRDefault="000C0F53" w:rsidP="00E61FAD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EE6986">
        <w:rPr>
          <w:rFonts w:ascii="Times New Roman" w:hAnsi="Times New Roman" w:cs="Times New Roman"/>
          <w:i/>
          <w:sz w:val="28"/>
          <w:szCs w:val="28"/>
        </w:rPr>
        <w:t>Вх</w:t>
      </w:r>
      <w:r w:rsidR="00304931">
        <w:rPr>
          <w:rFonts w:ascii="Times New Roman" w:hAnsi="Times New Roman" w:cs="Times New Roman"/>
          <w:i/>
          <w:sz w:val="28"/>
          <w:szCs w:val="28"/>
        </w:rPr>
        <w:t>о</w:t>
      </w:r>
      <w:r w:rsidRPr="00EE6986">
        <w:rPr>
          <w:rFonts w:ascii="Times New Roman" w:hAnsi="Times New Roman" w:cs="Times New Roman"/>
          <w:i/>
          <w:sz w:val="28"/>
          <w:szCs w:val="28"/>
        </w:rPr>
        <w:t>дные</w:t>
      </w:r>
      <w:r w:rsidR="00E61FAD" w:rsidRPr="00EE6986">
        <w:rPr>
          <w:rFonts w:ascii="Times New Roman" w:hAnsi="Times New Roman" w:cs="Times New Roman"/>
          <w:i/>
          <w:sz w:val="28"/>
          <w:szCs w:val="28"/>
        </w:rPr>
        <w:t xml:space="preserve"> данные</w:t>
      </w:r>
      <w:r w:rsidR="00E61FAD">
        <w:rPr>
          <w:rFonts w:ascii="Times New Roman" w:hAnsi="Times New Roman" w:cs="Times New Roman"/>
          <w:sz w:val="28"/>
          <w:szCs w:val="28"/>
        </w:rPr>
        <w:t>:</w:t>
      </w:r>
    </w:p>
    <w:p w:rsidR="00E61FAD" w:rsidRPr="00ED36F4" w:rsidRDefault="00E61FAD" w:rsidP="00E61FAD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отрезок </w:t>
      </w:r>
      <w:r w:rsidRPr="00E61FAD">
        <w:rPr>
          <w:rFonts w:ascii="Times New Roman" w:hAnsi="Times New Roman" w:cs="Times New Roman"/>
          <w:sz w:val="28"/>
          <w:szCs w:val="28"/>
        </w:rPr>
        <w:t>[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E61FAD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E61FAD">
        <w:rPr>
          <w:rFonts w:ascii="Times New Roman" w:hAnsi="Times New Roman" w:cs="Times New Roman"/>
          <w:sz w:val="28"/>
          <w:szCs w:val="28"/>
        </w:rPr>
        <w:t>]</w:t>
      </w:r>
      <w:r w:rsidR="00ED36F4" w:rsidRPr="00ED36F4">
        <w:rPr>
          <w:rFonts w:ascii="Times New Roman" w:hAnsi="Times New Roman" w:cs="Times New Roman"/>
          <w:sz w:val="28"/>
          <w:szCs w:val="28"/>
        </w:rPr>
        <w:t>;</w:t>
      </w:r>
    </w:p>
    <w:p w:rsidR="00C97BB5" w:rsidRDefault="00ED36F4" w:rsidP="00C97BB5">
      <w:pPr>
        <w:spacing w:after="0"/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функция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ED36F4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ED36F4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>, по которой производится расчет значений в узлах интерполяции (значения которой приближаются интерполяционным многочленом)</w:t>
      </w:r>
      <w:r w:rsidR="00C97BB5" w:rsidRPr="00C97BB5">
        <w:rPr>
          <w:rFonts w:ascii="Times New Roman" w:hAnsi="Times New Roman" w:cs="Times New Roman"/>
          <w:sz w:val="28"/>
          <w:szCs w:val="28"/>
        </w:rPr>
        <w:t xml:space="preserve"> </w:t>
      </w:r>
    </w:p>
    <w:p w:rsidR="00C97BB5" w:rsidRDefault="00C97BB5" w:rsidP="00C97BB5">
      <w:pPr>
        <w:spacing w:after="0"/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ED36F4" w:rsidRDefault="00C97BB5" w:rsidP="00C97BB5">
      <w:pPr>
        <w:spacing w:after="0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 w:rsidRPr="00C97BB5">
        <w:rPr>
          <w:rFonts w:ascii="Times New Roman" w:hAnsi="Times New Roman" w:cs="Times New Roman"/>
          <w:position w:val="-24"/>
          <w:sz w:val="28"/>
          <w:szCs w:val="28"/>
        </w:rPr>
        <w:object w:dxaOrig="148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.9pt;height:31.95pt" o:ole="">
            <v:imagedata r:id="rId7" o:title=""/>
          </v:shape>
          <o:OLEObject Type="Embed" ProgID="Equation.DSMT4" ShapeID="_x0000_i1025" DrawAspect="Content" ObjectID="_1567879482" r:id="rId8"/>
        </w:object>
      </w:r>
      <w:r w:rsidRPr="00CD4769">
        <w:rPr>
          <w:rFonts w:ascii="Times New Roman" w:hAnsi="Times New Roman" w:cs="Times New Roman"/>
          <w:sz w:val="28"/>
          <w:szCs w:val="28"/>
        </w:rPr>
        <w:t xml:space="preserve">, </w:t>
      </w:r>
      <w:r w:rsidRPr="00C97BB5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1120" w:dyaOrig="340">
          <v:shape id="_x0000_i1026" type="#_x0000_t75" style="width:55.7pt;height:17.55pt" o:ole="">
            <v:imagedata r:id="rId9" o:title=""/>
          </v:shape>
          <o:OLEObject Type="Embed" ProgID="Equation.DSMT4" ShapeID="_x0000_i1026" DrawAspect="Content" ObjectID="_1567879483" r:id="rId10"/>
        </w:object>
      </w:r>
      <w:r w:rsidRPr="00CD4769">
        <w:rPr>
          <w:rFonts w:ascii="Times New Roman" w:hAnsi="Times New Roman" w:cs="Times New Roman"/>
          <w:sz w:val="28"/>
          <w:szCs w:val="28"/>
        </w:rPr>
        <w:t>;</w:t>
      </w:r>
      <w:r w:rsidR="00CD4769">
        <w:rPr>
          <w:rFonts w:ascii="Times New Roman" w:hAnsi="Times New Roman" w:cs="Times New Roman"/>
          <w:sz w:val="28"/>
          <w:szCs w:val="28"/>
        </w:rPr>
        <w:t xml:space="preserve"> (1)</w:t>
      </w:r>
    </w:p>
    <w:p w:rsidR="00ED36F4" w:rsidRDefault="00ED36F4" w:rsidP="00ED36F4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ED36F4">
        <w:rPr>
          <w:rFonts w:ascii="Times New Roman" w:hAnsi="Times New Roman" w:cs="Times New Roman"/>
          <w:sz w:val="28"/>
          <w:szCs w:val="28"/>
        </w:rPr>
        <w:t xml:space="preserve">- </w:t>
      </w:r>
      <w:r>
        <w:rPr>
          <w:rFonts w:ascii="Times New Roman" w:hAnsi="Times New Roman" w:cs="Times New Roman"/>
          <w:sz w:val="28"/>
          <w:szCs w:val="28"/>
        </w:rPr>
        <w:t xml:space="preserve">степень интерполяционного многочлена </w:t>
      </w:r>
      <w:r w:rsidR="00CD4769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ED36F4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на первом этапе принять </w:t>
      </w:r>
      <w:r w:rsidR="00CD4769">
        <w:rPr>
          <w:rFonts w:ascii="Times New Roman" w:hAnsi="Times New Roman" w:cs="Times New Roman"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D36F4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D36F4">
        <w:rPr>
          <w:rFonts w:ascii="Times New Roman" w:hAnsi="Times New Roman" w:cs="Times New Roman"/>
          <w:sz w:val="28"/>
          <w:szCs w:val="28"/>
        </w:rPr>
        <w:t>2;</w:t>
      </w:r>
    </w:p>
    <w:p w:rsidR="00ED36F4" w:rsidRPr="00ED36F4" w:rsidRDefault="00C97BB5" w:rsidP="00ED36F4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ED36F4">
        <w:rPr>
          <w:rFonts w:ascii="Times New Roman" w:hAnsi="Times New Roman" w:cs="Times New Roman"/>
          <w:sz w:val="28"/>
          <w:szCs w:val="28"/>
        </w:rPr>
        <w:t xml:space="preserve">произвольная точка </w:t>
      </w:r>
      <w:r w:rsidR="00ED36F4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ED36F4" w:rsidRPr="00ED36F4">
        <w:rPr>
          <w:rFonts w:ascii="Times New Roman" w:hAnsi="Times New Roman" w:cs="Times New Roman"/>
          <w:sz w:val="28"/>
          <w:szCs w:val="28"/>
          <w:vertAlign w:val="superscript"/>
        </w:rPr>
        <w:t>*</w:t>
      </w:r>
      <w:r w:rsidR="00ED36F4">
        <w:rPr>
          <w:rFonts w:ascii="Times New Roman" w:hAnsi="Times New Roman" w:cs="Times New Roman"/>
          <w:sz w:val="28"/>
          <w:szCs w:val="28"/>
        </w:rPr>
        <w:t xml:space="preserve"> отрезка </w:t>
      </w:r>
      <w:r w:rsidR="00ED36F4" w:rsidRPr="00E61FAD">
        <w:rPr>
          <w:rFonts w:ascii="Times New Roman" w:hAnsi="Times New Roman" w:cs="Times New Roman"/>
          <w:sz w:val="28"/>
          <w:szCs w:val="28"/>
        </w:rPr>
        <w:t>[</w:t>
      </w:r>
      <w:r w:rsidR="00ED36F4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ED36F4" w:rsidRPr="00E61FAD">
        <w:rPr>
          <w:rFonts w:ascii="Times New Roman" w:hAnsi="Times New Roman" w:cs="Times New Roman"/>
          <w:sz w:val="28"/>
          <w:szCs w:val="28"/>
        </w:rPr>
        <w:t xml:space="preserve">, </w:t>
      </w:r>
      <w:r w:rsidR="00ED36F4">
        <w:rPr>
          <w:rFonts w:ascii="Times New Roman" w:hAnsi="Times New Roman" w:cs="Times New Roman"/>
          <w:sz w:val="28"/>
          <w:szCs w:val="28"/>
          <w:lang w:val="en-US"/>
        </w:rPr>
        <w:t>b</w:t>
      </w:r>
      <w:r w:rsidR="00ED36F4" w:rsidRPr="00E61FAD">
        <w:rPr>
          <w:rFonts w:ascii="Times New Roman" w:hAnsi="Times New Roman" w:cs="Times New Roman"/>
          <w:sz w:val="28"/>
          <w:szCs w:val="28"/>
        </w:rPr>
        <w:t>]</w:t>
      </w:r>
      <w:r w:rsidR="00ED36F4">
        <w:rPr>
          <w:rFonts w:ascii="Times New Roman" w:hAnsi="Times New Roman" w:cs="Times New Roman"/>
          <w:sz w:val="28"/>
          <w:szCs w:val="28"/>
        </w:rPr>
        <w:t>, для которой считается значение интерполяционного многочлена.</w:t>
      </w:r>
    </w:p>
    <w:p w:rsidR="00ED36F4" w:rsidRPr="00ED36F4" w:rsidRDefault="00ED36F4" w:rsidP="00E61FAD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программе предусмотреть вычисление набора узлов </w:t>
      </w:r>
      <w:r w:rsidRPr="00ED36F4">
        <w:rPr>
          <w:rFonts w:ascii="Times New Roman" w:hAnsi="Times New Roman" w:cs="Times New Roman"/>
          <w:sz w:val="28"/>
          <w:szCs w:val="28"/>
        </w:rPr>
        <w:t xml:space="preserve">интерполяции </w:t>
      </w:r>
      <w:r w:rsidRPr="00ED36F4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ED36F4">
        <w:rPr>
          <w:rFonts w:ascii="Times New Roman" w:hAnsi="Times New Roman" w:cs="Times New Roman"/>
          <w:i/>
          <w:sz w:val="28"/>
          <w:szCs w:val="28"/>
          <w:vertAlign w:val="subscript"/>
        </w:rPr>
        <w:t>0</w:t>
      </w:r>
      <w:r w:rsidRPr="00ED36F4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ED36F4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ED36F4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Pr="00ED36F4">
        <w:rPr>
          <w:rFonts w:ascii="Times New Roman" w:hAnsi="Times New Roman" w:cs="Times New Roman"/>
          <w:i/>
          <w:sz w:val="28"/>
          <w:szCs w:val="28"/>
        </w:rPr>
        <w:t xml:space="preserve">, …, </w:t>
      </w:r>
      <w:r w:rsidRPr="00ED36F4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ED36F4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(считать равноотстоящими друг от друга на отрезке </w:t>
      </w:r>
      <w:r w:rsidRPr="00ED36F4">
        <w:rPr>
          <w:rFonts w:ascii="Times New Roman" w:hAnsi="Times New Roman" w:cs="Times New Roman"/>
          <w:sz w:val="28"/>
          <w:szCs w:val="28"/>
        </w:rPr>
        <w:t>[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ED36F4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ED36F4">
        <w:rPr>
          <w:rFonts w:ascii="Times New Roman" w:hAnsi="Times New Roman" w:cs="Times New Roman"/>
          <w:sz w:val="28"/>
          <w:szCs w:val="28"/>
        </w:rPr>
        <w:t xml:space="preserve">]; </w:t>
      </w:r>
      <w:r>
        <w:rPr>
          <w:rFonts w:ascii="Times New Roman" w:hAnsi="Times New Roman" w:cs="Times New Roman"/>
          <w:sz w:val="28"/>
          <w:szCs w:val="28"/>
        </w:rPr>
        <w:t xml:space="preserve">исходя из степени многочлена </w:t>
      </w:r>
      <w:r w:rsidR="00CD4769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ED36F4">
        <w:rPr>
          <w:rFonts w:ascii="Times New Roman" w:hAnsi="Times New Roman" w:cs="Times New Roman"/>
          <w:sz w:val="28"/>
          <w:szCs w:val="28"/>
        </w:rPr>
        <w:t xml:space="preserve"> = 2</w:t>
      </w:r>
      <w:r>
        <w:rPr>
          <w:rFonts w:ascii="Times New Roman" w:hAnsi="Times New Roman" w:cs="Times New Roman"/>
          <w:sz w:val="28"/>
          <w:szCs w:val="28"/>
        </w:rPr>
        <w:t>, их количество равно 3).</w:t>
      </w:r>
    </w:p>
    <w:p w:rsidR="000C0F53" w:rsidRDefault="000C0F53" w:rsidP="00E61FAD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ED36F4" w:rsidRDefault="00ED36F4" w:rsidP="00E61FAD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EE6986">
        <w:rPr>
          <w:rFonts w:ascii="Times New Roman" w:hAnsi="Times New Roman" w:cs="Times New Roman"/>
          <w:i/>
          <w:sz w:val="28"/>
          <w:szCs w:val="28"/>
        </w:rPr>
        <w:t>Выходные данные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ED36F4" w:rsidRPr="000C0F53" w:rsidRDefault="00ED36F4" w:rsidP="00E61FAD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значение многочлена </w:t>
      </w:r>
      <w:r w:rsidR="000C0F53">
        <w:rPr>
          <w:rFonts w:ascii="Times New Roman" w:hAnsi="Times New Roman" w:cs="Times New Roman"/>
          <w:sz w:val="28"/>
          <w:szCs w:val="28"/>
        </w:rPr>
        <w:t xml:space="preserve">в точке </w:t>
      </w:r>
      <w:r w:rsidR="000C0F53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0C0F53" w:rsidRPr="00ED36F4">
        <w:rPr>
          <w:rFonts w:ascii="Times New Roman" w:hAnsi="Times New Roman" w:cs="Times New Roman"/>
          <w:sz w:val="28"/>
          <w:szCs w:val="28"/>
          <w:vertAlign w:val="superscript"/>
        </w:rPr>
        <w:t>*</w:t>
      </w:r>
      <w:r w:rsidR="000C0F53">
        <w:rPr>
          <w:rFonts w:ascii="Times New Roman" w:hAnsi="Times New Roman" w:cs="Times New Roman"/>
          <w:sz w:val="28"/>
          <w:szCs w:val="28"/>
        </w:rPr>
        <w:t xml:space="preserve"> </w:t>
      </w:r>
      <w:r w:rsidR="000C0F53" w:rsidRPr="000C0F53">
        <w:rPr>
          <w:rFonts w:ascii="Times New Roman" w:hAnsi="Times New Roman" w:cs="Times New Roman"/>
          <w:sz w:val="28"/>
          <w:szCs w:val="28"/>
        </w:rPr>
        <w:t>(</w:t>
      </w:r>
      <w:r w:rsidR="000C0F53">
        <w:rPr>
          <w:rFonts w:ascii="Times New Roman" w:hAnsi="Times New Roman" w:cs="Times New Roman"/>
          <w:sz w:val="28"/>
          <w:szCs w:val="28"/>
        </w:rPr>
        <w:t xml:space="preserve">приближенное значение функции, </w:t>
      </w:r>
      <w:r w:rsidR="000C0F53">
        <w:rPr>
          <w:rFonts w:ascii="Times New Roman" w:hAnsi="Times New Roman" w:cs="Times New Roman"/>
          <w:sz w:val="28"/>
          <w:szCs w:val="28"/>
          <w:lang w:val="en-US"/>
        </w:rPr>
        <w:t>L</w:t>
      </w:r>
      <w:r w:rsidR="000C0F53" w:rsidRPr="000C0F53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r w:rsidR="000C0F53" w:rsidRPr="000C0F53">
        <w:rPr>
          <w:rFonts w:ascii="Times New Roman" w:hAnsi="Times New Roman" w:cs="Times New Roman"/>
          <w:sz w:val="28"/>
          <w:szCs w:val="28"/>
        </w:rPr>
        <w:t>(</w:t>
      </w:r>
      <w:r w:rsidR="000C0F53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0C0F53" w:rsidRPr="00ED36F4">
        <w:rPr>
          <w:rFonts w:ascii="Times New Roman" w:hAnsi="Times New Roman" w:cs="Times New Roman"/>
          <w:sz w:val="28"/>
          <w:szCs w:val="28"/>
          <w:vertAlign w:val="superscript"/>
        </w:rPr>
        <w:t>*</w:t>
      </w:r>
      <w:r w:rsidR="000C0F53" w:rsidRPr="000C0F53">
        <w:rPr>
          <w:rFonts w:ascii="Times New Roman" w:hAnsi="Times New Roman" w:cs="Times New Roman"/>
          <w:sz w:val="28"/>
          <w:szCs w:val="28"/>
        </w:rPr>
        <w:t>));</w:t>
      </w:r>
    </w:p>
    <w:p w:rsidR="000C0F53" w:rsidRPr="000C0F53" w:rsidRDefault="000C0F53" w:rsidP="00E61FAD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0C0F53">
        <w:rPr>
          <w:rFonts w:ascii="Times New Roman" w:hAnsi="Times New Roman" w:cs="Times New Roman"/>
          <w:sz w:val="28"/>
          <w:szCs w:val="28"/>
        </w:rPr>
        <w:t xml:space="preserve">- </w:t>
      </w:r>
      <w:r>
        <w:rPr>
          <w:rFonts w:ascii="Times New Roman" w:hAnsi="Times New Roman" w:cs="Times New Roman"/>
          <w:sz w:val="28"/>
          <w:szCs w:val="28"/>
        </w:rPr>
        <w:t xml:space="preserve">точное значение </w:t>
      </w:r>
      <w:r w:rsidRPr="000C0F53">
        <w:rPr>
          <w:rFonts w:ascii="Times New Roman" w:hAnsi="Times New Roman" w:cs="Times New Roman"/>
          <w:sz w:val="28"/>
          <w:szCs w:val="28"/>
        </w:rPr>
        <w:t xml:space="preserve">функции в точке точке </w:t>
      </w:r>
      <w:r w:rsidRPr="000C0F53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0C0F53">
        <w:rPr>
          <w:rFonts w:ascii="Times New Roman" w:hAnsi="Times New Roman" w:cs="Times New Roman"/>
          <w:sz w:val="28"/>
          <w:szCs w:val="28"/>
          <w:vertAlign w:val="superscript"/>
        </w:rPr>
        <w:t>*</w:t>
      </w:r>
      <w:r w:rsidRPr="000C0F53">
        <w:rPr>
          <w:rFonts w:ascii="Times New Roman" w:hAnsi="Times New Roman" w:cs="Times New Roman"/>
          <w:sz w:val="28"/>
          <w:szCs w:val="28"/>
        </w:rPr>
        <w:t xml:space="preserve">, </w:t>
      </w:r>
      <w:r w:rsidRPr="000C0F53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0C0F53">
        <w:rPr>
          <w:rFonts w:ascii="Times New Roman" w:hAnsi="Times New Roman" w:cs="Times New Roman"/>
          <w:sz w:val="28"/>
          <w:szCs w:val="28"/>
        </w:rPr>
        <w:t>(</w:t>
      </w:r>
      <w:r w:rsidRPr="000C0F53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0C0F53">
        <w:rPr>
          <w:rFonts w:ascii="Times New Roman" w:hAnsi="Times New Roman" w:cs="Times New Roman"/>
          <w:sz w:val="28"/>
          <w:szCs w:val="28"/>
          <w:vertAlign w:val="superscript"/>
        </w:rPr>
        <w:t>*</w:t>
      </w:r>
      <w:r w:rsidRPr="000C0F53">
        <w:rPr>
          <w:rFonts w:ascii="Times New Roman" w:hAnsi="Times New Roman" w:cs="Times New Roman"/>
          <w:sz w:val="28"/>
          <w:szCs w:val="28"/>
        </w:rPr>
        <w:t>);</w:t>
      </w:r>
    </w:p>
    <w:p w:rsidR="000C0F53" w:rsidRPr="00216234" w:rsidRDefault="000C0F53" w:rsidP="000C0F53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216234">
        <w:rPr>
          <w:rFonts w:ascii="Times New Roman" w:hAnsi="Times New Roman" w:cs="Times New Roman"/>
          <w:sz w:val="28"/>
          <w:szCs w:val="28"/>
        </w:rPr>
        <w:t xml:space="preserve">- </w:t>
      </w:r>
      <w:r w:rsidRPr="000C0F53">
        <w:rPr>
          <w:rFonts w:ascii="Times New Roman" w:hAnsi="Times New Roman" w:cs="Times New Roman"/>
          <w:sz w:val="28"/>
          <w:szCs w:val="28"/>
        </w:rPr>
        <w:t xml:space="preserve">погрешность полученного приближения, </w:t>
      </w:r>
      <w:r w:rsidRPr="000C0F53">
        <w:rPr>
          <w:rFonts w:ascii="Times New Roman" w:hAnsi="Times New Roman" w:cs="Times New Roman"/>
          <w:i/>
          <w:sz w:val="28"/>
          <w:szCs w:val="28"/>
        </w:rPr>
        <w:t>ε</w:t>
      </w:r>
      <w:r w:rsidRPr="00216234">
        <w:rPr>
          <w:rFonts w:ascii="Times New Roman" w:hAnsi="Times New Roman" w:cs="Times New Roman"/>
          <w:sz w:val="28"/>
          <w:szCs w:val="28"/>
        </w:rPr>
        <w:t>.</w:t>
      </w:r>
    </w:p>
    <w:p w:rsidR="000C0F53" w:rsidRPr="00216234" w:rsidRDefault="000C0F53" w:rsidP="000C0F53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0C0F53" w:rsidRPr="000C0F53" w:rsidRDefault="000C0F53" w:rsidP="000C0F53">
      <w:pPr>
        <w:ind w:left="-567"/>
        <w:jc w:val="both"/>
        <w:rPr>
          <w:rStyle w:val="apple-converted-space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0C0F53"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  <w:t>2</w:t>
      </w:r>
      <w:r w:rsidRPr="000C0F53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. Составить и отладить программу построения графиков исходной функции</w:t>
      </w:r>
      <w:r w:rsidR="00C97BB5" w:rsidRPr="00C97BB5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r w:rsidR="00C97BB5">
        <w:rPr>
          <w:rFonts w:ascii="Times New Roman" w:hAnsi="Times New Roman" w:cs="Times New Roman"/>
          <w:sz w:val="28"/>
          <w:szCs w:val="28"/>
          <w:lang w:val="en-US"/>
        </w:rPr>
        <w:t>F</w:t>
      </w:r>
      <w:r w:rsidR="00C97BB5" w:rsidRPr="00ED36F4">
        <w:rPr>
          <w:rFonts w:ascii="Times New Roman" w:hAnsi="Times New Roman" w:cs="Times New Roman"/>
          <w:sz w:val="28"/>
          <w:szCs w:val="28"/>
        </w:rPr>
        <w:t>(</w:t>
      </w:r>
      <w:r w:rsidR="00C97BB5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C97BB5" w:rsidRPr="00ED36F4">
        <w:rPr>
          <w:rFonts w:ascii="Times New Roman" w:hAnsi="Times New Roman" w:cs="Times New Roman"/>
          <w:sz w:val="28"/>
          <w:szCs w:val="28"/>
        </w:rPr>
        <w:t>)</w:t>
      </w:r>
      <w:r w:rsidRPr="000C0F53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и ее интерполяционного многочлена</w:t>
      </w:r>
      <w:r w:rsidR="00C97BB5" w:rsidRPr="00C97BB5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r w:rsidR="00C97BB5">
        <w:rPr>
          <w:rFonts w:ascii="Times New Roman" w:hAnsi="Times New Roman" w:cs="Times New Roman"/>
          <w:sz w:val="28"/>
          <w:szCs w:val="28"/>
          <w:lang w:val="en-US"/>
        </w:rPr>
        <w:t>L</w:t>
      </w:r>
      <w:r w:rsidR="00C97BB5" w:rsidRPr="000C0F53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r w:rsidR="00C97BB5" w:rsidRPr="000C0F53">
        <w:rPr>
          <w:rFonts w:ascii="Times New Roman" w:hAnsi="Times New Roman" w:cs="Times New Roman"/>
          <w:sz w:val="28"/>
          <w:szCs w:val="28"/>
        </w:rPr>
        <w:t>(</w:t>
      </w:r>
      <w:r w:rsidR="00C97BB5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C97BB5" w:rsidRPr="000C0F53">
        <w:rPr>
          <w:rFonts w:ascii="Times New Roman" w:hAnsi="Times New Roman" w:cs="Times New Roman"/>
          <w:sz w:val="28"/>
          <w:szCs w:val="28"/>
        </w:rPr>
        <w:t>)</w:t>
      </w:r>
      <w:r w:rsidRPr="000C0F53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, построенного по равноотстоящим узлам интерполяции на отрезке [</w:t>
      </w:r>
      <w:r w:rsidRPr="000C0F53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>a</w:t>
      </w:r>
      <w:r w:rsidRPr="000C0F53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, </w:t>
      </w:r>
      <w:r w:rsidRPr="000C0F53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>b</w:t>
      </w:r>
      <w:r w:rsidRPr="000C0F53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].</w:t>
      </w:r>
      <w:r w:rsidRPr="000C0F53">
        <w:rPr>
          <w:rStyle w:val="apple-converted-space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 </w:t>
      </w:r>
    </w:p>
    <w:p w:rsidR="000C0F53" w:rsidRPr="000C0F53" w:rsidRDefault="000C0F53" w:rsidP="000C0F53">
      <w:pPr>
        <w:spacing w:after="0" w:line="276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0C0F53">
        <w:rPr>
          <w:rFonts w:ascii="Times New Roman" w:hAnsi="Times New Roman" w:cs="Times New Roman"/>
          <w:b/>
          <w:sz w:val="28"/>
          <w:szCs w:val="28"/>
        </w:rPr>
        <w:t>3</w:t>
      </w:r>
      <w:r w:rsidRPr="000C0F53">
        <w:rPr>
          <w:rFonts w:ascii="Times New Roman" w:hAnsi="Times New Roman" w:cs="Times New Roman"/>
          <w:sz w:val="28"/>
          <w:szCs w:val="28"/>
        </w:rPr>
        <w:t xml:space="preserve">. </w:t>
      </w:r>
      <w:r w:rsidR="00C97BB5">
        <w:rPr>
          <w:rFonts w:ascii="Times New Roman" w:hAnsi="Times New Roman" w:cs="Times New Roman"/>
          <w:sz w:val="28"/>
          <w:szCs w:val="28"/>
        </w:rPr>
        <w:t>Провести численный</w:t>
      </w:r>
      <w:r w:rsidRPr="000C0F53">
        <w:rPr>
          <w:rFonts w:ascii="Times New Roman" w:hAnsi="Times New Roman" w:cs="Times New Roman"/>
          <w:sz w:val="28"/>
          <w:szCs w:val="28"/>
        </w:rPr>
        <w:t xml:space="preserve"> эксперимент</w:t>
      </w:r>
      <w:r w:rsidR="00C97BB5">
        <w:rPr>
          <w:rFonts w:ascii="Times New Roman" w:hAnsi="Times New Roman" w:cs="Times New Roman"/>
          <w:sz w:val="28"/>
          <w:szCs w:val="28"/>
        </w:rPr>
        <w:t xml:space="preserve"> для </w:t>
      </w:r>
      <w:r w:rsidRPr="000C0F53">
        <w:rPr>
          <w:rFonts w:ascii="Times New Roman" w:hAnsi="Times New Roman" w:cs="Times New Roman"/>
          <w:sz w:val="28"/>
          <w:szCs w:val="28"/>
        </w:rPr>
        <w:t>выяснению вопроса о сходимости графика интерполяционного многочлена к графику исходной функции</w:t>
      </w:r>
      <w:r w:rsidR="00CD4769" w:rsidRPr="00CD4769">
        <w:rPr>
          <w:rFonts w:ascii="Times New Roman" w:hAnsi="Times New Roman" w:cs="Times New Roman"/>
          <w:sz w:val="28"/>
          <w:szCs w:val="28"/>
        </w:rPr>
        <w:t xml:space="preserve"> </w:t>
      </w:r>
      <w:r w:rsidR="00CD4769">
        <w:rPr>
          <w:rFonts w:ascii="Times New Roman" w:hAnsi="Times New Roman" w:cs="Times New Roman"/>
          <w:sz w:val="28"/>
          <w:szCs w:val="28"/>
        </w:rPr>
        <w:t>вляинии степени интерполяционного полинома на точность интерполяции</w:t>
      </w:r>
      <w:r w:rsidRPr="000C0F53">
        <w:rPr>
          <w:rFonts w:ascii="Times New Roman" w:hAnsi="Times New Roman" w:cs="Times New Roman"/>
          <w:sz w:val="28"/>
          <w:szCs w:val="28"/>
        </w:rPr>
        <w:t>.</w:t>
      </w:r>
    </w:p>
    <w:p w:rsidR="000C0F53" w:rsidRPr="000C0F53" w:rsidRDefault="000C0F53" w:rsidP="000C0F53">
      <w:pPr>
        <w:spacing w:after="0"/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CD4769" w:rsidRDefault="00CD4769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0C0F53" w:rsidRPr="000C0F53" w:rsidRDefault="000C0F53" w:rsidP="00CD4769">
      <w:pPr>
        <w:spacing w:after="0" w:line="276" w:lineRule="auto"/>
        <w:ind w:left="-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0C0F53">
        <w:rPr>
          <w:rFonts w:ascii="Times New Roman" w:hAnsi="Times New Roman" w:cs="Times New Roman"/>
          <w:b/>
          <w:sz w:val="28"/>
          <w:szCs w:val="28"/>
        </w:rPr>
        <w:t>Теоретический материал</w:t>
      </w:r>
    </w:p>
    <w:p w:rsidR="000C0F53" w:rsidRPr="000C0F53" w:rsidRDefault="000C0F53" w:rsidP="00CD4769">
      <w:pPr>
        <w:tabs>
          <w:tab w:val="right" w:pos="9639"/>
        </w:tabs>
        <w:spacing w:after="0" w:line="276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0C0F53">
        <w:rPr>
          <w:rFonts w:ascii="Times New Roman" w:hAnsi="Times New Roman" w:cs="Times New Roman"/>
          <w:sz w:val="28"/>
          <w:szCs w:val="28"/>
        </w:rPr>
        <w:t xml:space="preserve">Интерполяцией называется такой вид точечной аппроксимации, когда аппроксимирующая функция представляет собой алгебраический многочлен (полином) </w:t>
      </w:r>
      <w:r w:rsidRPr="000C0F53">
        <w:rPr>
          <w:rFonts w:ascii="Times New Roman" w:hAnsi="Times New Roman" w:cs="Times New Roman"/>
          <w:i/>
          <w:sz w:val="28"/>
          <w:szCs w:val="28"/>
        </w:rPr>
        <w:sym w:font="Symbol" w:char="F06A"/>
      </w:r>
      <w:r w:rsidRPr="000C0F53">
        <w:rPr>
          <w:rFonts w:ascii="Times New Roman" w:hAnsi="Times New Roman" w:cs="Times New Roman"/>
          <w:i/>
          <w:sz w:val="28"/>
          <w:szCs w:val="28"/>
        </w:rPr>
        <w:t>(</w:t>
      </w:r>
      <w:r w:rsidRPr="000C0F53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0C0F53">
        <w:rPr>
          <w:rFonts w:ascii="Times New Roman" w:hAnsi="Times New Roman" w:cs="Times New Roman"/>
          <w:i/>
          <w:sz w:val="28"/>
          <w:szCs w:val="28"/>
        </w:rPr>
        <w:t>)</w:t>
      </w:r>
      <w:r w:rsidRPr="000C0F53">
        <w:rPr>
          <w:rFonts w:ascii="Times New Roman" w:hAnsi="Times New Roman" w:cs="Times New Roman"/>
          <w:sz w:val="28"/>
          <w:szCs w:val="28"/>
        </w:rPr>
        <w:t xml:space="preserve"> степени </w:t>
      </w:r>
      <w:r w:rsidRPr="000C0F53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0C0F53">
        <w:rPr>
          <w:rFonts w:ascii="Times New Roman" w:hAnsi="Times New Roman" w:cs="Times New Roman"/>
          <w:sz w:val="28"/>
          <w:szCs w:val="28"/>
        </w:rPr>
        <w:t xml:space="preserve">, который в </w:t>
      </w:r>
      <w:r w:rsidRPr="000C0F53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0C0F53">
        <w:rPr>
          <w:rFonts w:ascii="Times New Roman" w:hAnsi="Times New Roman" w:cs="Times New Roman"/>
          <w:i/>
          <w:sz w:val="28"/>
          <w:szCs w:val="28"/>
        </w:rPr>
        <w:t>+1</w:t>
      </w:r>
      <w:r w:rsidRPr="000C0F53">
        <w:rPr>
          <w:rFonts w:ascii="Times New Roman" w:hAnsi="Times New Roman" w:cs="Times New Roman"/>
          <w:sz w:val="28"/>
          <w:szCs w:val="28"/>
        </w:rPr>
        <w:t xml:space="preserve"> точке (узле) </w:t>
      </w:r>
      <w:r w:rsidRPr="000C0F53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0C0F53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r w:rsidRPr="000C0F53">
        <w:rPr>
          <w:rFonts w:ascii="Times New Roman" w:hAnsi="Times New Roman" w:cs="Times New Roman"/>
          <w:i/>
          <w:sz w:val="28"/>
          <w:szCs w:val="28"/>
        </w:rPr>
        <w:t xml:space="preserve"> (</w:t>
      </w:r>
      <w:r w:rsidRPr="000C0F53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0C0F53">
        <w:rPr>
          <w:rFonts w:ascii="Times New Roman" w:hAnsi="Times New Roman" w:cs="Times New Roman"/>
          <w:i/>
          <w:sz w:val="28"/>
          <w:szCs w:val="28"/>
        </w:rPr>
        <w:t>=0,1,...,</w:t>
      </w:r>
      <w:r w:rsidRPr="000C0F53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0C0F53">
        <w:rPr>
          <w:rFonts w:ascii="Times New Roman" w:hAnsi="Times New Roman" w:cs="Times New Roman"/>
          <w:i/>
          <w:sz w:val="28"/>
          <w:szCs w:val="28"/>
        </w:rPr>
        <w:t>)</w:t>
      </w:r>
      <w:r w:rsidRPr="000C0F53">
        <w:rPr>
          <w:rFonts w:ascii="Times New Roman" w:hAnsi="Times New Roman" w:cs="Times New Roman"/>
          <w:sz w:val="28"/>
          <w:szCs w:val="28"/>
        </w:rPr>
        <w:t>, заданных на отрезке [</w:t>
      </w:r>
      <w:r w:rsidRPr="000C0F53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0C0F53">
        <w:rPr>
          <w:rFonts w:ascii="Times New Roman" w:hAnsi="Times New Roman" w:cs="Times New Roman"/>
          <w:i/>
          <w:sz w:val="28"/>
          <w:szCs w:val="28"/>
        </w:rPr>
        <w:t>,</w:t>
      </w:r>
      <w:r w:rsidRPr="000C0F53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0C0F53">
        <w:rPr>
          <w:rFonts w:ascii="Times New Roman" w:hAnsi="Times New Roman" w:cs="Times New Roman"/>
          <w:sz w:val="28"/>
          <w:szCs w:val="28"/>
        </w:rPr>
        <w:t xml:space="preserve">], совпадает со значением аппроксимируемой функции </w:t>
      </w:r>
      <w:r w:rsidRPr="000C0F53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0C0F53">
        <w:rPr>
          <w:rFonts w:ascii="Times New Roman" w:hAnsi="Times New Roman" w:cs="Times New Roman"/>
          <w:i/>
          <w:sz w:val="28"/>
          <w:szCs w:val="28"/>
        </w:rPr>
        <w:t>(</w:t>
      </w:r>
      <w:r w:rsidRPr="000C0F53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0C0F53">
        <w:rPr>
          <w:rFonts w:ascii="Times New Roman" w:hAnsi="Times New Roman" w:cs="Times New Roman"/>
          <w:i/>
          <w:sz w:val="28"/>
          <w:szCs w:val="28"/>
        </w:rPr>
        <w:t>)</w:t>
      </w:r>
      <w:r w:rsidRPr="000C0F53">
        <w:rPr>
          <w:rFonts w:ascii="Times New Roman" w:hAnsi="Times New Roman" w:cs="Times New Roman"/>
          <w:sz w:val="28"/>
          <w:szCs w:val="28"/>
        </w:rPr>
        <w:t xml:space="preserve"> в этих узлах.</w:t>
      </w:r>
    </w:p>
    <w:p w:rsidR="000C0F53" w:rsidRPr="000C0F53" w:rsidRDefault="000C0F53" w:rsidP="00CD4769">
      <w:pPr>
        <w:tabs>
          <w:tab w:val="right" w:pos="9639"/>
        </w:tabs>
        <w:spacing w:after="0" w:line="276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0C0F53" w:rsidRDefault="000C0F53" w:rsidP="00CD4769">
      <w:pPr>
        <w:spacing w:after="0" w:line="276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0C0F53">
        <w:rPr>
          <w:rFonts w:ascii="Times New Roman" w:hAnsi="Times New Roman" w:cs="Times New Roman"/>
          <w:sz w:val="28"/>
          <w:szCs w:val="28"/>
        </w:rPr>
        <w:t xml:space="preserve">Для приближенного нахождения значения функции в заданной точке </w:t>
      </w:r>
      <w:r w:rsidRPr="000C0F53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0C0F53">
        <w:rPr>
          <w:rFonts w:ascii="Times New Roman" w:hAnsi="Times New Roman" w:cs="Times New Roman"/>
          <w:i/>
          <w:sz w:val="28"/>
          <w:szCs w:val="28"/>
        </w:rPr>
        <w:t>*</w:t>
      </w:r>
      <w:r w:rsidRPr="000C0F53">
        <w:rPr>
          <w:rFonts w:ascii="Times New Roman" w:hAnsi="Times New Roman" w:cs="Times New Roman"/>
          <w:sz w:val="28"/>
          <w:szCs w:val="28"/>
        </w:rPr>
        <w:t xml:space="preserve"> используется метод Лагранжа: подставив </w:t>
      </w:r>
      <w:r w:rsidRPr="000C0F53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0C0F53">
        <w:rPr>
          <w:rFonts w:ascii="Times New Roman" w:hAnsi="Times New Roman" w:cs="Times New Roman"/>
          <w:i/>
          <w:sz w:val="28"/>
          <w:szCs w:val="28"/>
        </w:rPr>
        <w:t>*</w:t>
      </w:r>
      <w:r w:rsidRPr="000C0F53">
        <w:rPr>
          <w:rFonts w:ascii="Times New Roman" w:hAnsi="Times New Roman" w:cs="Times New Roman"/>
          <w:sz w:val="28"/>
          <w:szCs w:val="28"/>
        </w:rPr>
        <w:t xml:space="preserve">, узлы интерполяции </w:t>
      </w:r>
      <w:r w:rsidRPr="000C0F53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0C0F53">
        <w:rPr>
          <w:rFonts w:ascii="Times New Roman" w:hAnsi="Times New Roman" w:cs="Times New Roman"/>
          <w:i/>
          <w:sz w:val="28"/>
          <w:szCs w:val="28"/>
          <w:vertAlign w:val="subscript"/>
        </w:rPr>
        <w:t>0</w:t>
      </w:r>
      <w:r w:rsidRPr="000C0F53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0C0F53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0C0F53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Pr="000C0F53">
        <w:rPr>
          <w:rFonts w:ascii="Times New Roman" w:hAnsi="Times New Roman" w:cs="Times New Roman"/>
          <w:i/>
          <w:sz w:val="28"/>
          <w:szCs w:val="28"/>
        </w:rPr>
        <w:t xml:space="preserve">, …, </w:t>
      </w:r>
      <w:r w:rsidRPr="000C0F53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0C0F53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n</w:t>
      </w:r>
      <w:r w:rsidRPr="000C0F53">
        <w:rPr>
          <w:rFonts w:ascii="Times New Roman" w:hAnsi="Times New Roman" w:cs="Times New Roman"/>
          <w:sz w:val="28"/>
          <w:szCs w:val="28"/>
        </w:rPr>
        <w:t xml:space="preserve"> и значения функции в этих узлах </w:t>
      </w:r>
      <w:r w:rsidRPr="000C0F53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0C0F53">
        <w:rPr>
          <w:rFonts w:ascii="Times New Roman" w:hAnsi="Times New Roman" w:cs="Times New Roman"/>
          <w:i/>
          <w:sz w:val="28"/>
          <w:szCs w:val="28"/>
        </w:rPr>
        <w:t>(</w:t>
      </w:r>
      <w:r w:rsidRPr="000C0F53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0C0F53">
        <w:rPr>
          <w:rFonts w:ascii="Times New Roman" w:hAnsi="Times New Roman" w:cs="Times New Roman"/>
          <w:i/>
          <w:sz w:val="28"/>
          <w:szCs w:val="28"/>
          <w:vertAlign w:val="subscript"/>
        </w:rPr>
        <w:t>0</w:t>
      </w:r>
      <w:r w:rsidRPr="000C0F53">
        <w:rPr>
          <w:rFonts w:ascii="Times New Roman" w:hAnsi="Times New Roman" w:cs="Times New Roman"/>
          <w:i/>
          <w:sz w:val="28"/>
          <w:szCs w:val="28"/>
        </w:rPr>
        <w:t xml:space="preserve">), </w:t>
      </w:r>
      <w:r w:rsidRPr="000C0F53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0C0F53">
        <w:rPr>
          <w:rFonts w:ascii="Times New Roman" w:hAnsi="Times New Roman" w:cs="Times New Roman"/>
          <w:i/>
          <w:sz w:val="28"/>
          <w:szCs w:val="28"/>
        </w:rPr>
        <w:t>(</w:t>
      </w:r>
      <w:r w:rsidRPr="000C0F53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0C0F53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Pr="000C0F53">
        <w:rPr>
          <w:rFonts w:ascii="Times New Roman" w:hAnsi="Times New Roman" w:cs="Times New Roman"/>
          <w:i/>
          <w:sz w:val="28"/>
          <w:szCs w:val="28"/>
        </w:rPr>
        <w:t xml:space="preserve">), …, </w:t>
      </w:r>
      <w:r w:rsidRPr="000C0F53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0C0F53">
        <w:rPr>
          <w:rFonts w:ascii="Times New Roman" w:hAnsi="Times New Roman" w:cs="Times New Roman"/>
          <w:i/>
          <w:sz w:val="28"/>
          <w:szCs w:val="28"/>
        </w:rPr>
        <w:t>(</w:t>
      </w:r>
      <w:r w:rsidRPr="000C0F53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0C0F53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n</w:t>
      </w:r>
      <w:r w:rsidRPr="000C0F53">
        <w:rPr>
          <w:rFonts w:ascii="Times New Roman" w:hAnsi="Times New Roman" w:cs="Times New Roman"/>
          <w:i/>
          <w:sz w:val="28"/>
          <w:szCs w:val="28"/>
        </w:rPr>
        <w:t>)</w:t>
      </w:r>
      <w:r w:rsidRPr="000C0F53">
        <w:rPr>
          <w:rFonts w:ascii="Times New Roman" w:hAnsi="Times New Roman" w:cs="Times New Roman"/>
          <w:sz w:val="28"/>
          <w:szCs w:val="28"/>
        </w:rPr>
        <w:t xml:space="preserve"> в формулу:</w:t>
      </w:r>
    </w:p>
    <w:p w:rsidR="000C0F53" w:rsidRPr="00216234" w:rsidRDefault="00CD4769" w:rsidP="00CD4769">
      <w:pPr>
        <w:spacing w:after="0" w:line="276" w:lineRule="auto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 w:rsidRPr="00CD4769">
        <w:rPr>
          <w:rFonts w:ascii="Times New Roman" w:hAnsi="Times New Roman" w:cs="Times New Roman"/>
          <w:position w:val="-46"/>
          <w:sz w:val="28"/>
          <w:szCs w:val="28"/>
        </w:rPr>
        <w:object w:dxaOrig="3760" w:dyaOrig="1040">
          <v:shape id="_x0000_i1027" type="#_x0000_t75" style="width:187.85pt;height:51.95pt" o:ole="">
            <v:imagedata r:id="rId11" o:title=""/>
          </v:shape>
          <o:OLEObject Type="Embed" ProgID="Equation.DSMT4" ShapeID="_x0000_i1027" DrawAspect="Content" ObjectID="_1567879484" r:id="rId12"/>
        </w:object>
      </w:r>
      <w:r w:rsidRPr="00216234">
        <w:rPr>
          <w:rFonts w:ascii="Times New Roman" w:hAnsi="Times New Roman" w:cs="Times New Roman"/>
          <w:sz w:val="28"/>
          <w:szCs w:val="28"/>
        </w:rPr>
        <w:t>, (2)</w:t>
      </w:r>
    </w:p>
    <w:p w:rsidR="000C0F53" w:rsidRDefault="000C0F53" w:rsidP="00CD4769">
      <w:pPr>
        <w:tabs>
          <w:tab w:val="right" w:pos="9639"/>
        </w:tabs>
        <w:spacing w:after="0" w:line="276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0C0F53">
        <w:rPr>
          <w:rFonts w:ascii="Times New Roman" w:hAnsi="Times New Roman" w:cs="Times New Roman"/>
          <w:sz w:val="28"/>
          <w:szCs w:val="28"/>
        </w:rPr>
        <w:t xml:space="preserve">Погрешность интерполяции </w:t>
      </w:r>
      <w:r w:rsidRPr="000C0F53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0C0F53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n</w:t>
      </w:r>
      <w:r w:rsidRPr="000C0F53">
        <w:rPr>
          <w:rFonts w:ascii="Times New Roman" w:hAnsi="Times New Roman" w:cs="Times New Roman"/>
          <w:i/>
          <w:sz w:val="28"/>
          <w:szCs w:val="28"/>
        </w:rPr>
        <w:t>(</w:t>
      </w:r>
      <w:r w:rsidRPr="000C0F53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0C0F53">
        <w:rPr>
          <w:rFonts w:ascii="Times New Roman" w:hAnsi="Times New Roman" w:cs="Times New Roman"/>
          <w:i/>
          <w:sz w:val="28"/>
          <w:szCs w:val="28"/>
        </w:rPr>
        <w:t>)</w:t>
      </w:r>
      <w:r w:rsidRPr="000C0F53">
        <w:rPr>
          <w:rFonts w:ascii="Times New Roman" w:hAnsi="Times New Roman" w:cs="Times New Roman"/>
          <w:sz w:val="28"/>
          <w:szCs w:val="28"/>
        </w:rPr>
        <w:t xml:space="preserve"> зависит от числа узлов </w:t>
      </w:r>
      <w:r w:rsidRPr="000C0F53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0C0F53">
        <w:rPr>
          <w:rFonts w:ascii="Times New Roman" w:hAnsi="Times New Roman" w:cs="Times New Roman"/>
          <w:sz w:val="28"/>
          <w:szCs w:val="28"/>
        </w:rPr>
        <w:t xml:space="preserve"> и равна:</w:t>
      </w:r>
    </w:p>
    <w:p w:rsidR="00CD4769" w:rsidRPr="00216234" w:rsidRDefault="00CD4769" w:rsidP="00CD4769">
      <w:pPr>
        <w:tabs>
          <w:tab w:val="right" w:pos="9639"/>
        </w:tabs>
        <w:spacing w:after="0" w:line="276" w:lineRule="auto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 w:rsidRPr="00CD4769">
        <w:rPr>
          <w:rFonts w:ascii="Times New Roman" w:hAnsi="Times New Roman" w:cs="Times New Roman"/>
          <w:position w:val="-12"/>
          <w:sz w:val="28"/>
          <w:szCs w:val="28"/>
        </w:rPr>
        <w:object w:dxaOrig="2240" w:dyaOrig="360">
          <v:shape id="_x0000_i1028" type="#_x0000_t75" style="width:112.05pt;height:18.15pt" o:ole="">
            <v:imagedata r:id="rId13" o:title=""/>
          </v:shape>
          <o:OLEObject Type="Embed" ProgID="Equation.DSMT4" ShapeID="_x0000_i1028" DrawAspect="Content" ObjectID="_1567879485" r:id="rId14"/>
        </w:object>
      </w:r>
      <w:r w:rsidRPr="00216234">
        <w:rPr>
          <w:rFonts w:ascii="Times New Roman" w:hAnsi="Times New Roman" w:cs="Times New Roman"/>
          <w:sz w:val="28"/>
          <w:szCs w:val="28"/>
        </w:rPr>
        <w:t>, (3)</w:t>
      </w:r>
    </w:p>
    <w:p w:rsidR="000C0F53" w:rsidRPr="00216234" w:rsidRDefault="000C0F53" w:rsidP="000C0F53">
      <w:pPr>
        <w:pStyle w:val="a6"/>
        <w:ind w:left="-567"/>
        <w:jc w:val="both"/>
        <w:rPr>
          <w:szCs w:val="28"/>
          <w:lang w:val="ru-RU"/>
        </w:rPr>
      </w:pPr>
    </w:p>
    <w:p w:rsidR="000C0F53" w:rsidRPr="00216234" w:rsidRDefault="000C0F53" w:rsidP="000C0F53">
      <w:pPr>
        <w:pStyle w:val="a6"/>
        <w:pBdr>
          <w:bottom w:val="single" w:sz="6" w:space="1" w:color="auto"/>
        </w:pBdr>
        <w:ind w:left="-567"/>
        <w:jc w:val="both"/>
        <w:rPr>
          <w:rFonts w:asciiTheme="minorHAnsi" w:hAnsiTheme="minorHAnsi" w:cstheme="minorHAnsi"/>
          <w:szCs w:val="28"/>
          <w:lang w:val="ru-RU"/>
        </w:rPr>
      </w:pPr>
    </w:p>
    <w:p w:rsidR="000C0F53" w:rsidRPr="00216234" w:rsidRDefault="000C0F53" w:rsidP="000C0F53">
      <w:pPr>
        <w:pStyle w:val="a6"/>
        <w:pBdr>
          <w:bottom w:val="single" w:sz="6" w:space="1" w:color="auto"/>
        </w:pBdr>
        <w:ind w:left="-567"/>
        <w:jc w:val="both"/>
        <w:rPr>
          <w:rFonts w:asciiTheme="minorHAnsi" w:hAnsiTheme="minorHAnsi" w:cstheme="minorHAnsi"/>
          <w:szCs w:val="28"/>
          <w:lang w:val="ru-RU"/>
        </w:rPr>
      </w:pPr>
    </w:p>
    <w:p w:rsidR="000C0F53" w:rsidRPr="00CD4769" w:rsidRDefault="000C0F53" w:rsidP="000C0F53">
      <w:pPr>
        <w:spacing w:after="0"/>
        <w:ind w:left="-567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0C0F53" w:rsidRPr="00CD4769" w:rsidRDefault="00CD4769" w:rsidP="000C0F53">
      <w:pPr>
        <w:spacing w:after="0"/>
        <w:ind w:left="-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D4769">
        <w:rPr>
          <w:rFonts w:ascii="Times New Roman" w:hAnsi="Times New Roman" w:cs="Times New Roman"/>
          <w:b/>
          <w:sz w:val="28"/>
          <w:szCs w:val="28"/>
        </w:rPr>
        <w:t>Ход выполнения работы</w:t>
      </w:r>
    </w:p>
    <w:p w:rsidR="00CD4769" w:rsidRPr="00CD4769" w:rsidRDefault="00CD4769" w:rsidP="000C0F53">
      <w:pPr>
        <w:spacing w:after="0"/>
        <w:ind w:left="-567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A97852" w:rsidRDefault="00CD4769" w:rsidP="00E61FAD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выполнения поставленных задач было разработано несколько </w:t>
      </w:r>
      <w:r w:rsidR="0038190D">
        <w:rPr>
          <w:rFonts w:ascii="Times New Roman" w:hAnsi="Times New Roman" w:cs="Times New Roman"/>
          <w:sz w:val="28"/>
          <w:szCs w:val="28"/>
        </w:rPr>
        <w:t>программных</w:t>
      </w:r>
      <w:r w:rsidR="00A97852">
        <w:rPr>
          <w:rFonts w:ascii="Times New Roman" w:hAnsi="Times New Roman" w:cs="Times New Roman"/>
          <w:sz w:val="28"/>
          <w:szCs w:val="28"/>
        </w:rPr>
        <w:t xml:space="preserve"> </w:t>
      </w:r>
      <w:r w:rsidR="00304931">
        <w:rPr>
          <w:rFonts w:ascii="Times New Roman" w:hAnsi="Times New Roman" w:cs="Times New Roman"/>
          <w:sz w:val="28"/>
          <w:szCs w:val="28"/>
        </w:rPr>
        <w:t>модуле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97852">
        <w:rPr>
          <w:rFonts w:ascii="Times New Roman" w:hAnsi="Times New Roman" w:cs="Times New Roman"/>
          <w:sz w:val="28"/>
          <w:szCs w:val="28"/>
        </w:rPr>
        <w:t xml:space="preserve">(см. Приложение) </w:t>
      </w:r>
      <w:r>
        <w:rPr>
          <w:rFonts w:ascii="Times New Roman" w:hAnsi="Times New Roman" w:cs="Times New Roman"/>
          <w:sz w:val="28"/>
          <w:szCs w:val="28"/>
        </w:rPr>
        <w:t xml:space="preserve">с использованием </w:t>
      </w:r>
      <w:r w:rsidR="00A97852">
        <w:rPr>
          <w:rFonts w:ascii="Times New Roman" w:hAnsi="Times New Roman" w:cs="Times New Roman"/>
          <w:sz w:val="28"/>
          <w:szCs w:val="28"/>
        </w:rPr>
        <w:t xml:space="preserve">средств языка технического моделирования </w:t>
      </w:r>
      <w:r w:rsidR="00A97852">
        <w:rPr>
          <w:rFonts w:ascii="Times New Roman" w:hAnsi="Times New Roman" w:cs="Times New Roman"/>
          <w:sz w:val="28"/>
          <w:szCs w:val="28"/>
          <w:lang w:val="en-US"/>
        </w:rPr>
        <w:t>MatLab</w:t>
      </w:r>
      <w:r w:rsidR="00A97852" w:rsidRPr="00A97852">
        <w:rPr>
          <w:rFonts w:ascii="Times New Roman" w:hAnsi="Times New Roman" w:cs="Times New Roman"/>
          <w:sz w:val="28"/>
          <w:szCs w:val="28"/>
        </w:rPr>
        <w:t xml:space="preserve"> 2017</w:t>
      </w:r>
      <w:r w:rsidR="00A97852">
        <w:rPr>
          <w:rFonts w:ascii="Times New Roman" w:hAnsi="Times New Roman" w:cs="Times New Roman"/>
          <w:sz w:val="28"/>
          <w:szCs w:val="28"/>
        </w:rPr>
        <w:t xml:space="preserve">. </w:t>
      </w:r>
      <w:r w:rsidR="000F6017">
        <w:rPr>
          <w:rFonts w:ascii="Times New Roman" w:hAnsi="Times New Roman" w:cs="Times New Roman"/>
          <w:sz w:val="28"/>
          <w:szCs w:val="28"/>
        </w:rPr>
        <w:t>В</w:t>
      </w:r>
      <w:r w:rsidR="00A97852">
        <w:rPr>
          <w:rFonts w:ascii="Times New Roman" w:hAnsi="Times New Roman" w:cs="Times New Roman"/>
          <w:sz w:val="28"/>
          <w:szCs w:val="28"/>
        </w:rPr>
        <w:t xml:space="preserve"> качестве дополнительного срадства разработки использовался язык </w:t>
      </w:r>
      <w:r w:rsidR="00A97852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A97852" w:rsidRPr="00A97852">
        <w:rPr>
          <w:rFonts w:ascii="Times New Roman" w:hAnsi="Times New Roman" w:cs="Times New Roman"/>
          <w:sz w:val="28"/>
          <w:szCs w:val="28"/>
        </w:rPr>
        <w:t>#</w:t>
      </w:r>
      <w:r w:rsidR="00A97852">
        <w:rPr>
          <w:rFonts w:ascii="Times New Roman" w:hAnsi="Times New Roman" w:cs="Times New Roman"/>
          <w:sz w:val="28"/>
          <w:szCs w:val="28"/>
        </w:rPr>
        <w:t xml:space="preserve">, поддержка которого реализована в </w:t>
      </w:r>
      <w:r w:rsidR="00A97852">
        <w:rPr>
          <w:rFonts w:ascii="Times New Roman" w:hAnsi="Times New Roman" w:cs="Times New Roman"/>
          <w:sz w:val="28"/>
          <w:szCs w:val="28"/>
          <w:lang w:val="en-US"/>
        </w:rPr>
        <w:t>IDE</w:t>
      </w:r>
      <w:r w:rsidR="00A97852">
        <w:rPr>
          <w:rFonts w:ascii="Times New Roman" w:hAnsi="Times New Roman" w:cs="Times New Roman"/>
          <w:sz w:val="28"/>
          <w:szCs w:val="28"/>
        </w:rPr>
        <w:t xml:space="preserve"> </w:t>
      </w:r>
      <w:r w:rsidR="00A97852">
        <w:rPr>
          <w:rFonts w:ascii="Times New Roman" w:hAnsi="Times New Roman" w:cs="Times New Roman"/>
          <w:sz w:val="28"/>
          <w:szCs w:val="28"/>
          <w:lang w:val="en-US"/>
        </w:rPr>
        <w:t>Misrosoft</w:t>
      </w:r>
      <w:r w:rsidR="00A97852" w:rsidRPr="00A97852">
        <w:rPr>
          <w:rFonts w:ascii="Times New Roman" w:hAnsi="Times New Roman" w:cs="Times New Roman"/>
          <w:sz w:val="28"/>
          <w:szCs w:val="28"/>
        </w:rPr>
        <w:t xml:space="preserve"> </w:t>
      </w:r>
      <w:r w:rsidR="00A97852">
        <w:rPr>
          <w:rFonts w:ascii="Times New Roman" w:hAnsi="Times New Roman" w:cs="Times New Roman"/>
          <w:sz w:val="28"/>
          <w:szCs w:val="28"/>
          <w:lang w:val="en-US"/>
        </w:rPr>
        <w:t>Visual</w:t>
      </w:r>
      <w:r w:rsidR="00A97852" w:rsidRPr="00A97852">
        <w:rPr>
          <w:rFonts w:ascii="Times New Roman" w:hAnsi="Times New Roman" w:cs="Times New Roman"/>
          <w:sz w:val="28"/>
          <w:szCs w:val="28"/>
        </w:rPr>
        <w:t xml:space="preserve"> </w:t>
      </w:r>
      <w:r w:rsidR="00A97852">
        <w:rPr>
          <w:rFonts w:ascii="Times New Roman" w:hAnsi="Times New Roman" w:cs="Times New Roman"/>
          <w:sz w:val="28"/>
          <w:szCs w:val="28"/>
          <w:lang w:val="en-US"/>
        </w:rPr>
        <w:t>Studio</w:t>
      </w:r>
      <w:r w:rsidR="00A97852" w:rsidRPr="00A97852">
        <w:rPr>
          <w:rFonts w:ascii="Times New Roman" w:hAnsi="Times New Roman" w:cs="Times New Roman"/>
          <w:sz w:val="28"/>
          <w:szCs w:val="28"/>
        </w:rPr>
        <w:t xml:space="preserve"> 2017. </w:t>
      </w:r>
    </w:p>
    <w:p w:rsidR="00A97852" w:rsidRDefault="00A97852" w:rsidP="00E61FAD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частности, </w:t>
      </w:r>
      <w:r>
        <w:rPr>
          <w:rFonts w:ascii="Times New Roman" w:hAnsi="Times New Roman" w:cs="Times New Roman"/>
          <w:sz w:val="28"/>
          <w:szCs w:val="28"/>
          <w:lang w:val="en-US"/>
        </w:rPr>
        <w:t>MatLab</w:t>
      </w:r>
      <w:r>
        <w:rPr>
          <w:rFonts w:ascii="Times New Roman" w:hAnsi="Times New Roman" w:cs="Times New Roman"/>
          <w:sz w:val="28"/>
          <w:szCs w:val="28"/>
        </w:rPr>
        <w:t xml:space="preserve"> использовался для быстрого прототипирования и отладки, вывода графиков и поведения исследований полиномов различной степени. </w:t>
      </w:r>
    </w:p>
    <w:p w:rsidR="000C0F53" w:rsidRDefault="00A97852" w:rsidP="00E61FAD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редства 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A97852">
        <w:rPr>
          <w:rFonts w:ascii="Times New Roman" w:hAnsi="Times New Roman" w:cs="Times New Roman"/>
          <w:sz w:val="28"/>
          <w:szCs w:val="28"/>
        </w:rPr>
        <w:t>#</w:t>
      </w:r>
      <w:r>
        <w:rPr>
          <w:rFonts w:ascii="Times New Roman" w:hAnsi="Times New Roman" w:cs="Times New Roman"/>
          <w:sz w:val="28"/>
          <w:szCs w:val="28"/>
        </w:rPr>
        <w:t xml:space="preserve"> использовались для сравнения точности приближения в зависимости от способов вычисления коэффициентов многочлена Лагранжа. В отличие от </w:t>
      </w:r>
      <w:r>
        <w:rPr>
          <w:rFonts w:ascii="Times New Roman" w:hAnsi="Times New Roman" w:cs="Times New Roman"/>
          <w:sz w:val="28"/>
          <w:szCs w:val="28"/>
          <w:lang w:val="en-US"/>
        </w:rPr>
        <w:t>MatLab</w:t>
      </w:r>
      <w:r>
        <w:rPr>
          <w:rFonts w:ascii="Times New Roman" w:hAnsi="Times New Roman" w:cs="Times New Roman"/>
          <w:sz w:val="28"/>
          <w:szCs w:val="28"/>
        </w:rPr>
        <w:t xml:space="preserve">, который предназначен для научных вычислений, 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A97852">
        <w:rPr>
          <w:rFonts w:ascii="Times New Roman" w:hAnsi="Times New Roman" w:cs="Times New Roman"/>
          <w:sz w:val="28"/>
          <w:szCs w:val="28"/>
        </w:rPr>
        <w:t>#</w:t>
      </w:r>
      <w:r>
        <w:rPr>
          <w:rFonts w:ascii="Times New Roman" w:hAnsi="Times New Roman" w:cs="Times New Roman"/>
          <w:sz w:val="28"/>
          <w:szCs w:val="28"/>
        </w:rPr>
        <w:t xml:space="preserve"> ближе к традиционным средствам программирования и отражае</w:t>
      </w:r>
      <w:r w:rsidR="006A216F">
        <w:rPr>
          <w:rFonts w:ascii="Times New Roman" w:hAnsi="Times New Roman" w:cs="Times New Roman"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</w:rPr>
        <w:t xml:space="preserve"> все достоинства и недостатки современных языков программирования.</w:t>
      </w:r>
    </w:p>
    <w:p w:rsidR="00584EAE" w:rsidRDefault="00584EAE" w:rsidP="00E61FAD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584EAE">
        <w:rPr>
          <w:rFonts w:ascii="Times New Roman" w:hAnsi="Times New Roman" w:cs="Times New Roman"/>
          <w:b/>
          <w:sz w:val="28"/>
          <w:szCs w:val="28"/>
        </w:rPr>
        <w:t>На первом этапе</w:t>
      </w:r>
      <w:r>
        <w:rPr>
          <w:rFonts w:ascii="Times New Roman" w:hAnsi="Times New Roman" w:cs="Times New Roman"/>
          <w:sz w:val="28"/>
          <w:szCs w:val="28"/>
        </w:rPr>
        <w:t xml:space="preserve"> разработаны функции </w:t>
      </w:r>
      <w:r>
        <w:rPr>
          <w:rFonts w:ascii="Times New Roman" w:hAnsi="Times New Roman" w:cs="Times New Roman"/>
          <w:sz w:val="28"/>
          <w:szCs w:val="28"/>
          <w:lang w:val="en-US"/>
        </w:rPr>
        <w:t>MatLab</w:t>
      </w:r>
      <w:r w:rsidR="00687B40">
        <w:rPr>
          <w:rFonts w:ascii="Times New Roman" w:hAnsi="Times New Roman" w:cs="Times New Roman"/>
          <w:sz w:val="28"/>
          <w:szCs w:val="28"/>
        </w:rPr>
        <w:t xml:space="preserve"> (рис.1)</w:t>
      </w:r>
      <w:r>
        <w:rPr>
          <w:rFonts w:ascii="Times New Roman" w:hAnsi="Times New Roman" w:cs="Times New Roman"/>
          <w:sz w:val="28"/>
          <w:szCs w:val="28"/>
        </w:rPr>
        <w:t>, находящиеся в следующих файлах:</w:t>
      </w:r>
    </w:p>
    <w:p w:rsidR="00584EAE" w:rsidRPr="00833614" w:rsidRDefault="00833614" w:rsidP="00833614">
      <w:pPr>
        <w:pStyle w:val="a4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833614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584EAE" w:rsidRPr="00833614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="00584EAE" w:rsidRPr="00833614">
        <w:rPr>
          <w:rFonts w:ascii="Times New Roman" w:hAnsi="Times New Roman" w:cs="Times New Roman"/>
          <w:i/>
          <w:sz w:val="28"/>
          <w:szCs w:val="28"/>
        </w:rPr>
        <w:t>.</w:t>
      </w:r>
      <w:r w:rsidR="00584EAE" w:rsidRPr="00833614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="00584EAE" w:rsidRPr="00833614">
        <w:rPr>
          <w:rFonts w:ascii="Times New Roman" w:hAnsi="Times New Roman" w:cs="Times New Roman"/>
          <w:sz w:val="28"/>
          <w:szCs w:val="28"/>
        </w:rPr>
        <w:t xml:space="preserve"> – модуль, реализующий расчет значения функции </w:t>
      </w:r>
      <w:r w:rsidR="00584EAE" w:rsidRPr="00833614">
        <w:rPr>
          <w:rFonts w:ascii="Times New Roman" w:hAnsi="Times New Roman" w:cs="Times New Roman"/>
          <w:sz w:val="28"/>
          <w:szCs w:val="28"/>
          <w:lang w:val="en-US"/>
        </w:rPr>
        <w:t>F</w:t>
      </w:r>
      <w:r w:rsidR="00584EAE" w:rsidRPr="00833614">
        <w:rPr>
          <w:rFonts w:ascii="Times New Roman" w:hAnsi="Times New Roman" w:cs="Times New Roman"/>
          <w:sz w:val="28"/>
          <w:szCs w:val="28"/>
        </w:rPr>
        <w:t>(</w:t>
      </w:r>
      <w:r w:rsidR="00584EAE" w:rsidRPr="00833614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C413D5">
        <w:rPr>
          <w:rFonts w:ascii="Times New Roman" w:hAnsi="Times New Roman" w:cs="Times New Roman"/>
          <w:sz w:val="28"/>
          <w:szCs w:val="28"/>
        </w:rPr>
        <w:t>) для</w:t>
      </w:r>
      <w:r w:rsidR="00584EAE" w:rsidRPr="00833614">
        <w:rPr>
          <w:rFonts w:ascii="Times New Roman" w:hAnsi="Times New Roman" w:cs="Times New Roman"/>
          <w:sz w:val="28"/>
          <w:szCs w:val="28"/>
        </w:rPr>
        <w:t xml:space="preserve"> узла </w:t>
      </w:r>
      <w:r w:rsidR="00584EAE" w:rsidRPr="00833614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584EAE" w:rsidRPr="00833614">
        <w:rPr>
          <w:rFonts w:ascii="Times New Roman" w:hAnsi="Times New Roman" w:cs="Times New Roman"/>
          <w:sz w:val="28"/>
          <w:szCs w:val="28"/>
        </w:rPr>
        <w:t>;</w:t>
      </w:r>
    </w:p>
    <w:p w:rsidR="00584EAE" w:rsidRPr="00833614" w:rsidRDefault="00833614" w:rsidP="00833614">
      <w:pPr>
        <w:pStyle w:val="a4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833614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584EAE" w:rsidRPr="00833614">
        <w:rPr>
          <w:rFonts w:ascii="Times New Roman" w:hAnsi="Times New Roman" w:cs="Times New Roman"/>
          <w:i/>
          <w:sz w:val="28"/>
          <w:szCs w:val="28"/>
          <w:lang w:val="en-US"/>
        </w:rPr>
        <w:t>interpolate</w:t>
      </w:r>
      <w:r w:rsidR="00584EAE" w:rsidRPr="00833614">
        <w:rPr>
          <w:rFonts w:ascii="Times New Roman" w:hAnsi="Times New Roman" w:cs="Times New Roman"/>
          <w:i/>
          <w:sz w:val="28"/>
          <w:szCs w:val="28"/>
        </w:rPr>
        <w:t>1.</w:t>
      </w:r>
      <w:r w:rsidR="00584EAE" w:rsidRPr="00833614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="00584EAE" w:rsidRPr="00833614">
        <w:rPr>
          <w:rFonts w:ascii="Times New Roman" w:hAnsi="Times New Roman" w:cs="Times New Roman"/>
          <w:sz w:val="28"/>
          <w:szCs w:val="28"/>
        </w:rPr>
        <w:t xml:space="preserve"> – основной модуль, реализующий интерполяцию полиномом Лагранжа; на вход получает значения концов отрезка, степень полинома и значение точки </w:t>
      </w:r>
      <w:r w:rsidR="00584EAE" w:rsidRPr="00833614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584EAE" w:rsidRPr="00833614">
        <w:rPr>
          <w:rFonts w:ascii="Times New Roman" w:hAnsi="Times New Roman" w:cs="Times New Roman"/>
          <w:sz w:val="28"/>
          <w:szCs w:val="28"/>
          <w:vertAlign w:val="superscript"/>
        </w:rPr>
        <w:t>*</w:t>
      </w:r>
      <w:r w:rsidR="00584EAE" w:rsidRPr="00833614">
        <w:rPr>
          <w:rFonts w:ascii="Times New Roman" w:hAnsi="Times New Roman" w:cs="Times New Roman"/>
          <w:sz w:val="28"/>
          <w:szCs w:val="28"/>
        </w:rPr>
        <w:t xml:space="preserve">, на выходе – значения </w:t>
      </w:r>
      <w:r w:rsidR="00584EAE" w:rsidRPr="00833614">
        <w:rPr>
          <w:rFonts w:ascii="Times New Roman" w:hAnsi="Times New Roman" w:cs="Times New Roman"/>
          <w:sz w:val="28"/>
          <w:szCs w:val="28"/>
          <w:lang w:val="en-US"/>
        </w:rPr>
        <w:t>L</w:t>
      </w:r>
      <w:r w:rsidR="00584EAE" w:rsidRPr="00833614">
        <w:rPr>
          <w:rFonts w:ascii="Times New Roman" w:hAnsi="Times New Roman" w:cs="Times New Roman"/>
          <w:sz w:val="28"/>
          <w:szCs w:val="28"/>
        </w:rPr>
        <w:t>(</w:t>
      </w:r>
      <w:r w:rsidR="00584EAE" w:rsidRPr="00833614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584EAE" w:rsidRPr="00833614">
        <w:rPr>
          <w:rFonts w:ascii="Times New Roman" w:hAnsi="Times New Roman" w:cs="Times New Roman"/>
          <w:sz w:val="28"/>
          <w:szCs w:val="28"/>
          <w:vertAlign w:val="superscript"/>
        </w:rPr>
        <w:t>*</w:t>
      </w:r>
      <w:r w:rsidR="00584EAE" w:rsidRPr="00833614">
        <w:rPr>
          <w:rFonts w:ascii="Times New Roman" w:hAnsi="Times New Roman" w:cs="Times New Roman"/>
          <w:sz w:val="28"/>
          <w:szCs w:val="28"/>
        </w:rPr>
        <w:t xml:space="preserve">), </w:t>
      </w:r>
      <w:r w:rsidR="00584EAE" w:rsidRPr="00833614">
        <w:rPr>
          <w:rFonts w:ascii="Times New Roman" w:hAnsi="Times New Roman" w:cs="Times New Roman"/>
          <w:sz w:val="28"/>
          <w:szCs w:val="28"/>
          <w:lang w:val="en-US"/>
        </w:rPr>
        <w:t>F</w:t>
      </w:r>
      <w:r w:rsidR="00584EAE" w:rsidRPr="00833614">
        <w:rPr>
          <w:rFonts w:ascii="Times New Roman" w:hAnsi="Times New Roman" w:cs="Times New Roman"/>
          <w:sz w:val="28"/>
          <w:szCs w:val="28"/>
        </w:rPr>
        <w:t>(</w:t>
      </w:r>
      <w:r w:rsidR="00584EAE" w:rsidRPr="00833614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584EAE" w:rsidRPr="00833614">
        <w:rPr>
          <w:rFonts w:ascii="Times New Roman" w:hAnsi="Times New Roman" w:cs="Times New Roman"/>
          <w:sz w:val="28"/>
          <w:szCs w:val="28"/>
          <w:vertAlign w:val="superscript"/>
        </w:rPr>
        <w:t>*</w:t>
      </w:r>
      <w:r w:rsidR="00584EAE" w:rsidRPr="00833614">
        <w:rPr>
          <w:rFonts w:ascii="Times New Roman" w:hAnsi="Times New Roman" w:cs="Times New Roman"/>
          <w:sz w:val="28"/>
          <w:szCs w:val="28"/>
        </w:rPr>
        <w:t xml:space="preserve">) и погрешности </w:t>
      </w:r>
      <w:r w:rsidR="00584EAE" w:rsidRPr="00833614">
        <w:rPr>
          <w:rFonts w:ascii="Times New Roman" w:hAnsi="Times New Roman" w:cs="Times New Roman"/>
          <w:i/>
          <w:sz w:val="28"/>
          <w:szCs w:val="28"/>
        </w:rPr>
        <w:t>ε</w:t>
      </w:r>
      <w:r w:rsidR="00584EAE" w:rsidRPr="00833614">
        <w:rPr>
          <w:rFonts w:ascii="Times New Roman" w:hAnsi="Times New Roman" w:cs="Times New Roman"/>
          <w:sz w:val="28"/>
          <w:szCs w:val="28"/>
        </w:rPr>
        <w:t>:</w:t>
      </w:r>
    </w:p>
    <w:p w:rsidR="00584EAE" w:rsidRDefault="00584EAE" w:rsidP="006575E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84EAE">
        <w:rPr>
          <w:rFonts w:ascii="Times New Roman" w:eastAsia="Times New Roman" w:hAnsi="Times New Roman" w:cs="Times New Roman"/>
          <w:sz w:val="28"/>
          <w:szCs w:val="28"/>
          <w:lang w:eastAsia="ru-RU"/>
        </w:rPr>
        <w:t>[Lx, Fx, d] = interpolate1(-1, 3, 2, 2.5)</w:t>
      </w:r>
    </w:p>
    <w:p w:rsidR="00687B40" w:rsidRDefault="00A9629F" w:rsidP="00687B4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left="-426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pict>
          <v:shape id="_x0000_i1029" type="#_x0000_t75" style="width:482.1pt;height:264.85pt">
            <v:imagedata r:id="rId15" o:title="matlab" croptop="6533f" cropbottom="15112f" cropleft="1819f" cropright="13504f"/>
          </v:shape>
        </w:pict>
      </w:r>
    </w:p>
    <w:p w:rsidR="00687B40" w:rsidRDefault="00687B40" w:rsidP="00687B40">
      <w:pPr>
        <w:spacing w:after="0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исунок 1 – Окно </w:t>
      </w: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atLab</w:t>
      </w:r>
      <w:r w:rsidRPr="00687B4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 открытым в редакторе модулем и консолью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687B40" w:rsidRDefault="00687B40" w:rsidP="006575E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833614" w:rsidRPr="00833614" w:rsidRDefault="00833614" w:rsidP="00833614">
      <w:pPr>
        <w:pStyle w:val="a4"/>
        <w:numPr>
          <w:ilvl w:val="0"/>
          <w:numId w:val="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833614">
        <w:rPr>
          <w:rFonts w:ascii="Times New Roman" w:hAnsi="Times New Roman" w:cs="Times New Roman"/>
          <w:i/>
          <w:sz w:val="28"/>
          <w:szCs w:val="28"/>
          <w:lang w:val="en-US"/>
        </w:rPr>
        <w:t>interpolate</w:t>
      </w:r>
      <w:r w:rsidRPr="00833614">
        <w:rPr>
          <w:rFonts w:ascii="Times New Roman" w:hAnsi="Times New Roman" w:cs="Times New Roman"/>
          <w:i/>
          <w:sz w:val="28"/>
          <w:szCs w:val="28"/>
        </w:rPr>
        <w:t>2.</w:t>
      </w:r>
      <w:r w:rsidRPr="00833614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833614">
        <w:rPr>
          <w:rFonts w:ascii="Times New Roman" w:hAnsi="Times New Roman" w:cs="Times New Roman"/>
          <w:sz w:val="28"/>
          <w:szCs w:val="28"/>
        </w:rPr>
        <w:t xml:space="preserve"> – вспомогательный модуль, реализующий интерполяцию полиномом Лагранжа по известным узлам; на вход получает массивы узлов </w:t>
      </w:r>
      <w:r w:rsidRPr="00833614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833614">
        <w:rPr>
          <w:rFonts w:ascii="Times New Roman" w:hAnsi="Times New Roman" w:cs="Times New Roman"/>
          <w:sz w:val="28"/>
          <w:szCs w:val="28"/>
        </w:rPr>
        <w:t xml:space="preserve"> и </w:t>
      </w:r>
      <w:r w:rsidRPr="00833614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833614">
        <w:rPr>
          <w:rFonts w:ascii="Times New Roman" w:hAnsi="Times New Roman" w:cs="Times New Roman"/>
          <w:sz w:val="28"/>
          <w:szCs w:val="28"/>
        </w:rPr>
        <w:t xml:space="preserve">, а также значение точки </w:t>
      </w:r>
      <w:r w:rsidRPr="00833614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833614">
        <w:rPr>
          <w:rFonts w:ascii="Times New Roman" w:hAnsi="Times New Roman" w:cs="Times New Roman"/>
          <w:sz w:val="28"/>
          <w:szCs w:val="28"/>
          <w:vertAlign w:val="superscript"/>
        </w:rPr>
        <w:t>*</w:t>
      </w:r>
      <w:r w:rsidRPr="00833614">
        <w:rPr>
          <w:rFonts w:ascii="Times New Roman" w:hAnsi="Times New Roman" w:cs="Times New Roman"/>
          <w:sz w:val="28"/>
          <w:szCs w:val="28"/>
        </w:rPr>
        <w:t xml:space="preserve">, на выходе – значения </w:t>
      </w:r>
      <w:r w:rsidRPr="00833614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833614">
        <w:rPr>
          <w:rFonts w:ascii="Times New Roman" w:hAnsi="Times New Roman" w:cs="Times New Roman"/>
          <w:sz w:val="28"/>
          <w:szCs w:val="28"/>
        </w:rPr>
        <w:t>(</w:t>
      </w:r>
      <w:r w:rsidRPr="00833614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833614">
        <w:rPr>
          <w:rFonts w:ascii="Times New Roman" w:hAnsi="Times New Roman" w:cs="Times New Roman"/>
          <w:sz w:val="28"/>
          <w:szCs w:val="28"/>
          <w:vertAlign w:val="superscript"/>
        </w:rPr>
        <w:t>*</w:t>
      </w:r>
      <w:r w:rsidRPr="00833614">
        <w:rPr>
          <w:rFonts w:ascii="Times New Roman" w:hAnsi="Times New Roman" w:cs="Times New Roman"/>
          <w:sz w:val="28"/>
          <w:szCs w:val="28"/>
        </w:rPr>
        <w:t xml:space="preserve">), </w:t>
      </w:r>
      <w:r w:rsidRPr="00833614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833614">
        <w:rPr>
          <w:rFonts w:ascii="Times New Roman" w:hAnsi="Times New Roman" w:cs="Times New Roman"/>
          <w:sz w:val="28"/>
          <w:szCs w:val="28"/>
        </w:rPr>
        <w:t>(</w:t>
      </w:r>
      <w:r w:rsidRPr="00833614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833614">
        <w:rPr>
          <w:rFonts w:ascii="Times New Roman" w:hAnsi="Times New Roman" w:cs="Times New Roman"/>
          <w:sz w:val="28"/>
          <w:szCs w:val="28"/>
          <w:vertAlign w:val="superscript"/>
        </w:rPr>
        <w:t>*</w:t>
      </w:r>
      <w:r w:rsidRPr="00833614">
        <w:rPr>
          <w:rFonts w:ascii="Times New Roman" w:hAnsi="Times New Roman" w:cs="Times New Roman"/>
          <w:sz w:val="28"/>
          <w:szCs w:val="28"/>
        </w:rPr>
        <w:t xml:space="preserve">) и погрешности </w:t>
      </w:r>
      <w:r w:rsidRPr="00833614">
        <w:rPr>
          <w:rFonts w:ascii="Times New Roman" w:hAnsi="Times New Roman" w:cs="Times New Roman"/>
          <w:i/>
          <w:sz w:val="28"/>
          <w:szCs w:val="28"/>
        </w:rPr>
        <w:t>ε</w:t>
      </w:r>
      <w:r w:rsidRPr="00833614">
        <w:rPr>
          <w:rFonts w:ascii="Times New Roman" w:hAnsi="Times New Roman" w:cs="Times New Roman"/>
          <w:sz w:val="28"/>
          <w:szCs w:val="28"/>
        </w:rPr>
        <w:t>:</w:t>
      </w:r>
    </w:p>
    <w:p w:rsidR="00833614" w:rsidRPr="00584EAE" w:rsidRDefault="00833614" w:rsidP="006575E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584EAE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[Lx, Fx, d] = interpolate2(X, Y, 2.5)</w:t>
      </w:r>
    </w:p>
    <w:p w:rsidR="00833614" w:rsidRPr="00584EAE" w:rsidRDefault="00833614" w:rsidP="00584EA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</w:p>
    <w:p w:rsidR="00584EAE" w:rsidRPr="00584EAE" w:rsidRDefault="00833614" w:rsidP="00833614">
      <w:pPr>
        <w:ind w:left="-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</w:rPr>
        <w:t>Вспом</w:t>
      </w:r>
      <w:r w:rsidR="00EE6986">
        <w:rPr>
          <w:rFonts w:ascii="Times New Roman" w:hAnsi="Times New Roman" w:cs="Times New Roman"/>
          <w:sz w:val="28"/>
          <w:szCs w:val="28"/>
        </w:rPr>
        <w:t>огательный моду</w:t>
      </w:r>
      <w:r>
        <w:rPr>
          <w:rFonts w:ascii="Times New Roman" w:hAnsi="Times New Roman" w:cs="Times New Roman"/>
          <w:sz w:val="28"/>
          <w:szCs w:val="28"/>
        </w:rPr>
        <w:t xml:space="preserve">ль вызывается основным модулем после того, как на основе данных об отрезке </w:t>
      </w:r>
      <w:r w:rsidRPr="00833614">
        <w:rPr>
          <w:rFonts w:ascii="Times New Roman" w:hAnsi="Times New Roman" w:cs="Times New Roman"/>
          <w:sz w:val="28"/>
          <w:szCs w:val="28"/>
        </w:rPr>
        <w:t>[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833614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833614">
        <w:rPr>
          <w:rFonts w:ascii="Times New Roman" w:hAnsi="Times New Roman" w:cs="Times New Roman"/>
          <w:sz w:val="28"/>
          <w:szCs w:val="28"/>
        </w:rPr>
        <w:t xml:space="preserve">] </w:t>
      </w:r>
      <w:r>
        <w:rPr>
          <w:rFonts w:ascii="Times New Roman" w:hAnsi="Times New Roman" w:cs="Times New Roman"/>
          <w:sz w:val="28"/>
          <w:szCs w:val="28"/>
        </w:rPr>
        <w:t xml:space="preserve">формируются массивы узлов, </w:t>
      </w:r>
      <w:r w:rsidR="00584EAE" w:rsidRPr="00584EAE">
        <w:rPr>
          <w:rFonts w:ascii="Times New Roman" w:eastAsia="Times New Roman" w:hAnsi="Times New Roman" w:cs="Times New Roman"/>
          <w:sz w:val="28"/>
          <w:szCs w:val="28"/>
          <w:lang w:eastAsia="ru-RU"/>
        </w:rPr>
        <w:t>например:</w:t>
      </w:r>
    </w:p>
    <w:p w:rsidR="00687B40" w:rsidRDefault="00584EAE" w:rsidP="006575E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84EAE">
        <w:rPr>
          <w:rFonts w:ascii="Times New Roman" w:eastAsia="Times New Roman" w:hAnsi="Times New Roman" w:cs="Times New Roman"/>
          <w:sz w:val="28"/>
          <w:szCs w:val="28"/>
          <w:lang w:eastAsia="ru-RU"/>
        </w:rPr>
        <w:t>X = [1; 2; 3];</w:t>
      </w:r>
      <w:r w:rsidR="00687B4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584EAE" w:rsidRPr="00584EAE" w:rsidRDefault="00584EAE" w:rsidP="006575E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84EAE">
        <w:rPr>
          <w:rFonts w:ascii="Times New Roman" w:eastAsia="Times New Roman" w:hAnsi="Times New Roman" w:cs="Times New Roman"/>
          <w:sz w:val="28"/>
          <w:szCs w:val="28"/>
          <w:lang w:eastAsia="ru-RU"/>
        </w:rPr>
        <w:t>Y = [-2; 1; 6];</w:t>
      </w:r>
    </w:p>
    <w:p w:rsidR="00584EAE" w:rsidRDefault="00833614" w:rsidP="00833614">
      <w:pPr>
        <w:spacing w:before="100" w:beforeAutospacing="1" w:after="100" w:afterAutospacing="1" w:line="240" w:lineRule="auto"/>
        <w:ind w:left="-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езультатом выполнения интерполяционных модулей выступает вывод в консоль </w:t>
      </w: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atLab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значений полинома и функции в точке </w:t>
      </w:r>
      <w:r w:rsidRPr="000C0F53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0C0F53">
        <w:rPr>
          <w:rFonts w:ascii="Times New Roman" w:hAnsi="Times New Roman" w:cs="Times New Roman"/>
          <w:sz w:val="28"/>
          <w:szCs w:val="28"/>
          <w:vertAlign w:val="superscript"/>
        </w:rPr>
        <w:t>*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 погрешностью</w:t>
      </w:r>
      <w:r w:rsidR="00584EAE" w:rsidRPr="00584EA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0C0F53">
        <w:rPr>
          <w:rFonts w:ascii="Times New Roman" w:hAnsi="Times New Roman" w:cs="Times New Roman"/>
          <w:i/>
          <w:sz w:val="28"/>
          <w:szCs w:val="28"/>
        </w:rPr>
        <w:t>ε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а также </w:t>
      </w:r>
      <w:r w:rsidR="00584EAE" w:rsidRPr="00584EAE">
        <w:rPr>
          <w:rFonts w:ascii="Times New Roman" w:eastAsia="Times New Roman" w:hAnsi="Times New Roman" w:cs="Times New Roman"/>
          <w:sz w:val="28"/>
          <w:szCs w:val="28"/>
          <w:lang w:eastAsia="ru-RU"/>
        </w:rPr>
        <w:t>новое окно с график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ми интерполяционного многочлена, нанесенными узловыми точками и точками значений </w:t>
      </w:r>
      <w:r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0C0F53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ED36F4">
        <w:rPr>
          <w:rFonts w:ascii="Times New Roman" w:hAnsi="Times New Roman" w:cs="Times New Roman"/>
          <w:sz w:val="28"/>
          <w:szCs w:val="28"/>
          <w:vertAlign w:val="superscript"/>
        </w:rPr>
        <w:t>*</w:t>
      </w:r>
      <w:r w:rsidRPr="000C0F53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ED36F4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ED36F4">
        <w:rPr>
          <w:rFonts w:ascii="Times New Roman" w:hAnsi="Times New Roman" w:cs="Times New Roman"/>
          <w:sz w:val="28"/>
          <w:szCs w:val="28"/>
          <w:vertAlign w:val="superscript"/>
        </w:rPr>
        <w:t>*</w:t>
      </w:r>
      <w:r w:rsidRPr="00ED36F4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вида (рис. </w:t>
      </w:r>
      <w:r w:rsidR="00BB1E02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)</w:t>
      </w:r>
      <w:r w:rsidR="00584EAE" w:rsidRPr="00584EAE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:rsidR="00687B40" w:rsidRDefault="00687B40" w:rsidP="00687B40">
      <w:pPr>
        <w:spacing w:before="100" w:beforeAutospacing="1" w:after="100" w:afterAutospacing="1" w:line="240" w:lineRule="auto"/>
        <w:ind w:left="-567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584EAE">
        <w:rPr>
          <w:rFonts w:ascii="Times New Roman" w:hAnsi="Times New Roman" w:cs="Times New Roman"/>
          <w:b/>
          <w:sz w:val="28"/>
          <w:szCs w:val="28"/>
        </w:rPr>
        <w:t xml:space="preserve">На </w:t>
      </w:r>
      <w:r>
        <w:rPr>
          <w:rFonts w:ascii="Times New Roman" w:hAnsi="Times New Roman" w:cs="Times New Roman"/>
          <w:b/>
          <w:sz w:val="28"/>
          <w:szCs w:val="28"/>
        </w:rPr>
        <w:t>втором</w:t>
      </w:r>
      <w:r w:rsidRPr="00584EAE">
        <w:rPr>
          <w:rFonts w:ascii="Times New Roman" w:hAnsi="Times New Roman" w:cs="Times New Roman"/>
          <w:b/>
          <w:sz w:val="28"/>
          <w:szCs w:val="28"/>
        </w:rPr>
        <w:t xml:space="preserve"> этапе</w:t>
      </w:r>
      <w:r>
        <w:rPr>
          <w:rFonts w:ascii="Times New Roman" w:hAnsi="Times New Roman" w:cs="Times New Roman"/>
          <w:sz w:val="28"/>
          <w:szCs w:val="28"/>
        </w:rPr>
        <w:t xml:space="preserve"> разработан модуль </w:t>
      </w:r>
      <w:r w:rsidRPr="00833614">
        <w:rPr>
          <w:rFonts w:ascii="Times New Roman" w:hAnsi="Times New Roman" w:cs="Times New Roman"/>
          <w:i/>
          <w:sz w:val="28"/>
          <w:szCs w:val="28"/>
          <w:lang w:val="en-US"/>
        </w:rPr>
        <w:t>interpolate</w:t>
      </w:r>
      <w:r>
        <w:rPr>
          <w:rFonts w:ascii="Times New Roman" w:hAnsi="Times New Roman" w:cs="Times New Roman"/>
          <w:i/>
          <w:sz w:val="28"/>
          <w:szCs w:val="28"/>
        </w:rPr>
        <w:t>3</w:t>
      </w:r>
      <w:r w:rsidRPr="00833614">
        <w:rPr>
          <w:rFonts w:ascii="Times New Roman" w:hAnsi="Times New Roman" w:cs="Times New Roman"/>
          <w:i/>
          <w:sz w:val="28"/>
          <w:szCs w:val="28"/>
        </w:rPr>
        <w:t>.</w:t>
      </w:r>
      <w:r w:rsidRPr="00833614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, реализующий 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построение</w:t>
      </w:r>
      <w:r w:rsidRPr="000C0F53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графиков исходной функции</w:t>
      </w:r>
      <w:r w:rsidRPr="00C97BB5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ED36F4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ED36F4">
        <w:rPr>
          <w:rFonts w:ascii="Times New Roman" w:hAnsi="Times New Roman" w:cs="Times New Roman"/>
          <w:sz w:val="28"/>
          <w:szCs w:val="28"/>
        </w:rPr>
        <w:t>)</w:t>
      </w:r>
      <w:r w:rsidRPr="000C0F53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и ее интерполяционного многочлена</w:t>
      </w:r>
      <w:r w:rsidRPr="00C97BB5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0C0F53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r w:rsidRPr="000C0F53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0C0F53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.</w:t>
      </w:r>
    </w:p>
    <w:p w:rsidR="00687B40" w:rsidRPr="00EE6986" w:rsidRDefault="00687B40" w:rsidP="00687B40">
      <w:pPr>
        <w:pStyle w:val="a7"/>
        <w:ind w:left="-567"/>
        <w:rPr>
          <w:sz w:val="28"/>
          <w:szCs w:val="28"/>
        </w:rPr>
      </w:pPr>
      <w:r w:rsidRPr="00EE6986">
        <w:rPr>
          <w:sz w:val="28"/>
          <w:szCs w:val="28"/>
        </w:rPr>
        <w:t xml:space="preserve">Вызов модуля осуществляется </w:t>
      </w:r>
      <w:r>
        <w:rPr>
          <w:sz w:val="28"/>
          <w:szCs w:val="28"/>
        </w:rPr>
        <w:t>командой</w:t>
      </w:r>
      <w:r w:rsidRPr="00EE6986">
        <w:rPr>
          <w:sz w:val="28"/>
          <w:szCs w:val="28"/>
        </w:rPr>
        <w:t xml:space="preserve"> следующего вида (пример):</w:t>
      </w:r>
    </w:p>
    <w:p w:rsidR="00687B40" w:rsidRDefault="00687B40" w:rsidP="00687B40">
      <w:pPr>
        <w:pStyle w:val="HTML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 w:rsidRPr="00EE6986">
        <w:rPr>
          <w:rFonts w:ascii="Times New Roman" w:hAnsi="Times New Roman" w:cs="Times New Roman"/>
          <w:sz w:val="28"/>
          <w:szCs w:val="28"/>
          <w:lang w:val="en-US"/>
        </w:rPr>
        <w:t>interpolate</w:t>
      </w:r>
      <w:r w:rsidRPr="00EE6986">
        <w:rPr>
          <w:rFonts w:ascii="Times New Roman" w:hAnsi="Times New Roman" w:cs="Times New Roman"/>
          <w:sz w:val="28"/>
          <w:szCs w:val="28"/>
        </w:rPr>
        <w:t>3(</w:t>
      </w:r>
      <w:r w:rsidRPr="00EE6986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EE6986">
        <w:rPr>
          <w:rFonts w:ascii="Times New Roman" w:hAnsi="Times New Roman" w:cs="Times New Roman"/>
          <w:sz w:val="28"/>
          <w:szCs w:val="28"/>
        </w:rPr>
        <w:t xml:space="preserve">, </w:t>
      </w:r>
      <w:r w:rsidRPr="00EE6986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EE6986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Style w:val="pl-k"/>
          <w:rFonts w:ascii="Times New Roman" w:hAnsi="Times New Roman" w:cs="Times New Roman"/>
          <w:sz w:val="28"/>
          <w:szCs w:val="28"/>
          <w:lang w:val="en-US"/>
        </w:rPr>
        <w:t>n</w:t>
      </w:r>
      <w:r w:rsidRPr="00EE6986">
        <w:rPr>
          <w:rFonts w:ascii="Times New Roman" w:hAnsi="Times New Roman" w:cs="Times New Roman"/>
          <w:sz w:val="28"/>
          <w:szCs w:val="28"/>
        </w:rPr>
        <w:t>),</w:t>
      </w:r>
    </w:p>
    <w:p w:rsidR="00687B40" w:rsidRPr="00EE6986" w:rsidRDefault="00687B40" w:rsidP="00687B40">
      <w:pPr>
        <w:pStyle w:val="HTML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687B40" w:rsidRPr="00EE6986" w:rsidRDefault="00687B40" w:rsidP="00687B40">
      <w:pPr>
        <w:pStyle w:val="HTML"/>
        <w:ind w:left="-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де</w:t>
      </w:r>
      <w:r w:rsidRPr="00EE698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EE698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 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EE6986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 xml:space="preserve">начало и конец отрезка </w:t>
      </w:r>
      <w:r w:rsidRPr="00EE6986">
        <w:rPr>
          <w:rFonts w:ascii="Times New Roman" w:hAnsi="Times New Roman" w:cs="Times New Roman"/>
          <w:sz w:val="28"/>
          <w:szCs w:val="28"/>
        </w:rPr>
        <w:t>[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EE6986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EE6986">
        <w:rPr>
          <w:rFonts w:ascii="Times New Roman" w:hAnsi="Times New Roman" w:cs="Times New Roman"/>
          <w:sz w:val="28"/>
          <w:szCs w:val="28"/>
        </w:rPr>
        <w:t>]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EE6986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 xml:space="preserve">степень интерполяционного полинома </w:t>
      </w:r>
      <w:r w:rsidRPr="00EE6986">
        <w:rPr>
          <w:rFonts w:ascii="Times New Roman" w:hAnsi="Times New Roman" w:cs="Times New Roman"/>
          <w:sz w:val="28"/>
          <w:szCs w:val="28"/>
        </w:rPr>
        <w:t>Лагранжа.</w:t>
      </w:r>
    </w:p>
    <w:p w:rsidR="00833614" w:rsidRDefault="00A9629F" w:rsidP="00687B40">
      <w:pPr>
        <w:spacing w:after="0" w:line="240" w:lineRule="auto"/>
        <w:ind w:left="-567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pict>
          <v:shape id="_x0000_i1030" type="#_x0000_t75" style="width:376.9pt;height:283.6pt">
            <v:imagedata r:id="rId16" o:title="figure1"/>
          </v:shape>
        </w:pict>
      </w:r>
    </w:p>
    <w:p w:rsidR="006575E8" w:rsidRDefault="006575E8" w:rsidP="00687B40">
      <w:pPr>
        <w:spacing w:after="100" w:afterAutospacing="1" w:line="240" w:lineRule="auto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исунок </w:t>
      </w:r>
      <w:r w:rsidR="00BB1E02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(пример) </w:t>
      </w:r>
      <w:r w:rsidR="000F601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езультат работы модуля </w:t>
      </w:r>
      <w:r w:rsidR="000F6017" w:rsidRPr="00833614">
        <w:rPr>
          <w:rFonts w:ascii="Times New Roman" w:hAnsi="Times New Roman" w:cs="Times New Roman"/>
          <w:i/>
          <w:sz w:val="28"/>
          <w:szCs w:val="28"/>
          <w:lang w:val="en-US"/>
        </w:rPr>
        <w:t>interpolate</w:t>
      </w:r>
      <w:r w:rsidR="000F6017" w:rsidRPr="00833614">
        <w:rPr>
          <w:rFonts w:ascii="Times New Roman" w:hAnsi="Times New Roman" w:cs="Times New Roman"/>
          <w:i/>
          <w:sz w:val="28"/>
          <w:szCs w:val="28"/>
        </w:rPr>
        <w:t>1.</w:t>
      </w:r>
      <w:r w:rsidR="000F6017" w:rsidRPr="00833614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="000F6017" w:rsidRPr="00833614">
        <w:rPr>
          <w:rFonts w:ascii="Times New Roman" w:hAnsi="Times New Roman" w:cs="Times New Roman"/>
          <w:sz w:val="28"/>
          <w:szCs w:val="28"/>
        </w:rPr>
        <w:t xml:space="preserve"> </w:t>
      </w:r>
      <w:r w:rsidR="000F6017">
        <w:rPr>
          <w:rFonts w:ascii="Times New Roman" w:hAnsi="Times New Roman" w:cs="Times New Roman"/>
          <w:sz w:val="28"/>
          <w:szCs w:val="28"/>
        </w:rPr>
        <w:br/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рафик интерполяционного многочлена Лагранжа с нанесенными узлами интерполяции и точками </w:t>
      </w:r>
      <w:r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0C0F53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ED36F4">
        <w:rPr>
          <w:rFonts w:ascii="Times New Roman" w:hAnsi="Times New Roman" w:cs="Times New Roman"/>
          <w:sz w:val="28"/>
          <w:szCs w:val="28"/>
          <w:vertAlign w:val="superscript"/>
        </w:rPr>
        <w:t>*</w:t>
      </w:r>
      <w:r w:rsidRPr="000C0F53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ED36F4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ED36F4">
        <w:rPr>
          <w:rFonts w:ascii="Times New Roman" w:hAnsi="Times New Roman" w:cs="Times New Roman"/>
          <w:sz w:val="28"/>
          <w:szCs w:val="28"/>
          <w:vertAlign w:val="superscript"/>
        </w:rPr>
        <w:t>*</w:t>
      </w:r>
      <w:r w:rsidRPr="00ED36F4">
        <w:rPr>
          <w:rFonts w:ascii="Times New Roman" w:hAnsi="Times New Roman" w:cs="Times New Roman"/>
          <w:sz w:val="28"/>
          <w:szCs w:val="28"/>
        </w:rPr>
        <w:t>)</w:t>
      </w:r>
    </w:p>
    <w:p w:rsidR="00EE6986" w:rsidRDefault="00EE6986" w:rsidP="00EE6986">
      <w:pPr>
        <w:spacing w:after="0"/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EE698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результате работы модуля формируется новое окно с нанесенными графиками функции и интерполяционного многочлена (рис. </w:t>
      </w:r>
      <w:r w:rsidR="00BB1E02">
        <w:rPr>
          <w:rFonts w:ascii="Times New Roman" w:eastAsia="Times New Roman" w:hAnsi="Times New Roman" w:cs="Times New Roman"/>
          <w:sz w:val="28"/>
          <w:szCs w:val="28"/>
          <w:lang w:eastAsia="ru-RU"/>
        </w:rPr>
        <w:t>3</w:t>
      </w:r>
      <w:r w:rsidRPr="00EE698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. </w:t>
      </w:r>
    </w:p>
    <w:p w:rsidR="00EE6986" w:rsidRDefault="00A9629F" w:rsidP="00EE6986">
      <w:pPr>
        <w:spacing w:after="0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pict>
          <v:shape id="_x0000_i1031" type="#_x0000_t75" style="width:378.15pt;height:283.6pt">
            <v:imagedata r:id="rId17" o:title="figure2"/>
          </v:shape>
        </w:pict>
      </w:r>
    </w:p>
    <w:p w:rsidR="00EE6986" w:rsidRDefault="00EE6986" w:rsidP="00EE6986">
      <w:pPr>
        <w:spacing w:after="0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исунок </w:t>
      </w:r>
      <w:r w:rsidR="00BB1E02">
        <w:rPr>
          <w:rFonts w:ascii="Times New Roman" w:eastAsia="Times New Roman" w:hAnsi="Times New Roman" w:cs="Times New Roman"/>
          <w:sz w:val="28"/>
          <w:szCs w:val="28"/>
          <w:lang w:eastAsia="ru-RU"/>
        </w:rPr>
        <w:t>3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(пример) </w:t>
      </w:r>
      <w:r w:rsidR="000F601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езультат работы модуля </w:t>
      </w:r>
      <w:r w:rsidR="000F6017" w:rsidRPr="00833614">
        <w:rPr>
          <w:rFonts w:ascii="Times New Roman" w:hAnsi="Times New Roman" w:cs="Times New Roman"/>
          <w:i/>
          <w:sz w:val="28"/>
          <w:szCs w:val="28"/>
          <w:lang w:val="en-US"/>
        </w:rPr>
        <w:t>interpolate</w:t>
      </w:r>
      <w:r w:rsidR="000F6017">
        <w:rPr>
          <w:rFonts w:ascii="Times New Roman" w:hAnsi="Times New Roman" w:cs="Times New Roman"/>
          <w:i/>
          <w:sz w:val="28"/>
          <w:szCs w:val="28"/>
        </w:rPr>
        <w:t>3</w:t>
      </w:r>
      <w:r w:rsidR="000F6017" w:rsidRPr="00833614">
        <w:rPr>
          <w:rFonts w:ascii="Times New Roman" w:hAnsi="Times New Roman" w:cs="Times New Roman"/>
          <w:i/>
          <w:sz w:val="28"/>
          <w:szCs w:val="28"/>
        </w:rPr>
        <w:t>.</w:t>
      </w:r>
      <w:r w:rsidR="000F6017" w:rsidRPr="00833614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="000F6017" w:rsidRPr="00833614">
        <w:rPr>
          <w:rFonts w:ascii="Times New Roman" w:hAnsi="Times New Roman" w:cs="Times New Roman"/>
          <w:sz w:val="28"/>
          <w:szCs w:val="28"/>
        </w:rPr>
        <w:t xml:space="preserve"> </w:t>
      </w:r>
      <w:r w:rsidR="000F6017">
        <w:rPr>
          <w:rFonts w:ascii="Times New Roman" w:hAnsi="Times New Roman" w:cs="Times New Roman"/>
          <w:sz w:val="28"/>
          <w:szCs w:val="28"/>
        </w:rPr>
        <w:br/>
      </w:r>
      <w:r w:rsidR="000F6017">
        <w:rPr>
          <w:rFonts w:ascii="Times New Roman" w:eastAsia="Times New Roman" w:hAnsi="Times New Roman" w:cs="Times New Roman"/>
          <w:sz w:val="28"/>
          <w:szCs w:val="28"/>
          <w:lang w:eastAsia="ru-RU"/>
        </w:rPr>
        <w:t>Сравнение графиков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нтерполяционного многочлена Лагранжа</w:t>
      </w:r>
      <w:r w:rsidR="000F601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функции </w:t>
      </w:r>
      <w:r w:rsidR="000F601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</w:t>
      </w:r>
      <w:r w:rsidR="000F6017" w:rsidRPr="000F6017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="000F601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="000F6017" w:rsidRPr="000F6017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C413D5" w:rsidRPr="00EE6986" w:rsidRDefault="00C413D5" w:rsidP="00C413D5">
      <w:pPr>
        <w:spacing w:after="0"/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EE6986">
        <w:rPr>
          <w:rFonts w:ascii="Times New Roman" w:hAnsi="Times New Roman" w:cs="Times New Roman"/>
          <w:sz w:val="28"/>
          <w:szCs w:val="28"/>
        </w:rPr>
        <w:t xml:space="preserve">При построении графиков равноотстоящие узлы интерполяции дополняются промежуточными точками, поскольку узловых точек недостаточно для демонстрации расхождения графиков (в узловых точках они совпадают). </w:t>
      </w:r>
    </w:p>
    <w:p w:rsidR="00EE6986" w:rsidRDefault="00184CB5" w:rsidP="006575E8">
      <w:pPr>
        <w:spacing w:before="100" w:beforeAutospacing="1" w:after="100" w:afterAutospacing="1" w:line="240" w:lineRule="auto"/>
        <w:ind w:left="-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роме того, было реализовано решение </w:t>
      </w:r>
      <w:r w:rsidRPr="00184CB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 C# на основе WinForms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 свободной библиотеки ZedGraph с аналогичным функционалом. Основное окно программы с отрисованным графиком приведено на рис. </w:t>
      </w:r>
      <w:r w:rsidR="00BB1E02">
        <w:rPr>
          <w:rFonts w:ascii="Times New Roman" w:eastAsia="Times New Roman" w:hAnsi="Times New Roman" w:cs="Times New Roman"/>
          <w:sz w:val="28"/>
          <w:szCs w:val="28"/>
          <w:lang w:eastAsia="ru-RU"/>
        </w:rPr>
        <w:t>4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184CB5" w:rsidRDefault="00A9629F" w:rsidP="00184CB5">
      <w:pPr>
        <w:spacing w:before="100" w:beforeAutospacing="1" w:after="100" w:afterAutospacing="1" w:line="240" w:lineRule="auto"/>
        <w:ind w:left="-567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pict>
          <v:shape id="_x0000_i1032" type="#_x0000_t75" style="width:463.95pt;height:283pt">
            <v:imagedata r:id="rId18" o:title="figure3"/>
          </v:shape>
        </w:pict>
      </w:r>
    </w:p>
    <w:p w:rsidR="00184CB5" w:rsidRDefault="00184CB5" w:rsidP="00184CB5">
      <w:pPr>
        <w:spacing w:after="0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исунок </w:t>
      </w:r>
      <w:r w:rsidR="00BB1E02">
        <w:rPr>
          <w:rFonts w:ascii="Times New Roman" w:eastAsia="Times New Roman" w:hAnsi="Times New Roman" w:cs="Times New Roman"/>
          <w:sz w:val="28"/>
          <w:szCs w:val="28"/>
          <w:lang w:eastAsia="ru-RU"/>
        </w:rPr>
        <w:t>4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Окно программы на </w:t>
      </w: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</w:t>
      </w:r>
      <w:r w:rsidRPr="00184CB5">
        <w:rPr>
          <w:rFonts w:ascii="Times New Roman" w:eastAsia="Times New Roman" w:hAnsi="Times New Roman" w:cs="Times New Roman"/>
          <w:sz w:val="28"/>
          <w:szCs w:val="28"/>
          <w:lang w:eastAsia="ru-RU"/>
        </w:rPr>
        <w:t>#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: сравнение графиков интерполяционного многочлена Лагранжа и функции </w:t>
      </w: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</w:t>
      </w:r>
      <w:r w:rsidRPr="000F6017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0F6017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584EAE" w:rsidRDefault="00584EAE" w:rsidP="00E61FAD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C413D5" w:rsidRDefault="00C413D5" w:rsidP="00C413D5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584EAE">
        <w:rPr>
          <w:rFonts w:ascii="Times New Roman" w:hAnsi="Times New Roman" w:cs="Times New Roman"/>
          <w:b/>
          <w:sz w:val="28"/>
          <w:szCs w:val="28"/>
        </w:rPr>
        <w:t xml:space="preserve">На </w:t>
      </w:r>
      <w:r>
        <w:rPr>
          <w:rFonts w:ascii="Times New Roman" w:hAnsi="Times New Roman" w:cs="Times New Roman"/>
          <w:b/>
          <w:sz w:val="28"/>
          <w:szCs w:val="28"/>
        </w:rPr>
        <w:t>третьем</w:t>
      </w:r>
      <w:r w:rsidRPr="00584EAE">
        <w:rPr>
          <w:rFonts w:ascii="Times New Roman" w:hAnsi="Times New Roman" w:cs="Times New Roman"/>
          <w:b/>
          <w:sz w:val="28"/>
          <w:szCs w:val="28"/>
        </w:rPr>
        <w:t xml:space="preserve"> этапе</w:t>
      </w:r>
      <w:r>
        <w:rPr>
          <w:rFonts w:ascii="Times New Roman" w:hAnsi="Times New Roman" w:cs="Times New Roman"/>
          <w:sz w:val="28"/>
          <w:szCs w:val="28"/>
        </w:rPr>
        <w:t xml:space="preserve"> для </w:t>
      </w:r>
      <w:r w:rsidRPr="000C0F53">
        <w:rPr>
          <w:rFonts w:ascii="Times New Roman" w:hAnsi="Times New Roman" w:cs="Times New Roman"/>
          <w:sz w:val="28"/>
          <w:szCs w:val="28"/>
        </w:rPr>
        <w:t>выяснени</w:t>
      </w:r>
      <w:r w:rsidR="00A9629F">
        <w:rPr>
          <w:rFonts w:ascii="Times New Roman" w:hAnsi="Times New Roman" w:cs="Times New Roman"/>
          <w:sz w:val="28"/>
          <w:szCs w:val="28"/>
        </w:rPr>
        <w:t>я</w:t>
      </w:r>
      <w:r w:rsidRPr="000C0F53">
        <w:rPr>
          <w:rFonts w:ascii="Times New Roman" w:hAnsi="Times New Roman" w:cs="Times New Roman"/>
          <w:sz w:val="28"/>
          <w:szCs w:val="28"/>
        </w:rPr>
        <w:t xml:space="preserve"> вопроса о сходимости графика интерполяционного многочлена к графику исходной функции</w:t>
      </w:r>
      <w:r w:rsidRPr="00CD4769">
        <w:rPr>
          <w:rFonts w:ascii="Times New Roman" w:hAnsi="Times New Roman" w:cs="Times New Roman"/>
          <w:sz w:val="28"/>
          <w:szCs w:val="28"/>
        </w:rPr>
        <w:t xml:space="preserve"> </w:t>
      </w:r>
      <w:r w:rsidR="00A9629F">
        <w:rPr>
          <w:rFonts w:ascii="Times New Roman" w:hAnsi="Times New Roman" w:cs="Times New Roman"/>
          <w:sz w:val="28"/>
          <w:szCs w:val="28"/>
        </w:rPr>
        <w:t xml:space="preserve">и </w:t>
      </w:r>
      <w:r>
        <w:rPr>
          <w:rFonts w:ascii="Times New Roman" w:hAnsi="Times New Roman" w:cs="Times New Roman"/>
          <w:sz w:val="28"/>
          <w:szCs w:val="28"/>
        </w:rPr>
        <w:t>вляини</w:t>
      </w:r>
      <w:r w:rsidR="00A9629F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степени интерполяционного полинома на точность интерполяции выполнен численный эксперимент. В качестве основного инструмента использовался разработанный ранее модуль </w:t>
      </w:r>
      <w:r>
        <w:rPr>
          <w:rFonts w:ascii="Times New Roman" w:hAnsi="Times New Roman" w:cs="Times New Roman"/>
          <w:sz w:val="28"/>
          <w:szCs w:val="28"/>
          <w:lang w:val="en-US"/>
        </w:rPr>
        <w:t>MatLab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33614">
        <w:rPr>
          <w:rFonts w:ascii="Times New Roman" w:hAnsi="Times New Roman" w:cs="Times New Roman"/>
          <w:i/>
          <w:sz w:val="28"/>
          <w:szCs w:val="28"/>
          <w:lang w:val="en-US"/>
        </w:rPr>
        <w:t>interpolate</w:t>
      </w:r>
      <w:r>
        <w:rPr>
          <w:rFonts w:ascii="Times New Roman" w:hAnsi="Times New Roman" w:cs="Times New Roman"/>
          <w:i/>
          <w:sz w:val="28"/>
          <w:szCs w:val="28"/>
        </w:rPr>
        <w:t>3</w:t>
      </w:r>
      <w:r w:rsidRPr="00833614">
        <w:rPr>
          <w:rFonts w:ascii="Times New Roman" w:hAnsi="Times New Roman" w:cs="Times New Roman"/>
          <w:i/>
          <w:sz w:val="28"/>
          <w:szCs w:val="28"/>
        </w:rPr>
        <w:t>.</w:t>
      </w:r>
      <w:r w:rsidRPr="00833614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542CD3" w:rsidRDefault="0081761E" w:rsidP="00E61FAD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зменяя степень полинома Лагранжа от 2 до 100, были получены сравнительные графики (рис. </w:t>
      </w:r>
      <w:r w:rsidR="00BB1E02">
        <w:rPr>
          <w:rFonts w:ascii="Times New Roman" w:hAnsi="Times New Roman" w:cs="Times New Roman"/>
          <w:sz w:val="28"/>
          <w:szCs w:val="28"/>
        </w:rPr>
        <w:t>5</w:t>
      </w:r>
      <w:r w:rsidR="00AE5842">
        <w:rPr>
          <w:rFonts w:ascii="Times New Roman" w:hAnsi="Times New Roman" w:cs="Times New Roman"/>
          <w:sz w:val="28"/>
          <w:szCs w:val="28"/>
        </w:rPr>
        <w:t xml:space="preserve">, </w:t>
      </w:r>
      <w:r w:rsidR="00BB1E02">
        <w:rPr>
          <w:rFonts w:ascii="Times New Roman" w:hAnsi="Times New Roman" w:cs="Times New Roman"/>
          <w:sz w:val="28"/>
          <w:szCs w:val="28"/>
        </w:rPr>
        <w:t>6</w:t>
      </w:r>
      <w:r>
        <w:rPr>
          <w:rFonts w:ascii="Times New Roman" w:hAnsi="Times New Roman" w:cs="Times New Roman"/>
          <w:sz w:val="28"/>
          <w:szCs w:val="28"/>
        </w:rPr>
        <w:t xml:space="preserve">). Их анализ показал, что </w:t>
      </w:r>
      <w:r w:rsidR="00AA222A">
        <w:rPr>
          <w:rFonts w:ascii="Times New Roman" w:hAnsi="Times New Roman" w:cs="Times New Roman"/>
          <w:sz w:val="28"/>
          <w:szCs w:val="28"/>
        </w:rPr>
        <w:t xml:space="preserve">интерполяционный многочлен Лагранжа для нашей функции не обладает сходимостью. </w:t>
      </w:r>
    </w:p>
    <w:p w:rsidR="0081761E" w:rsidRDefault="00542CD3" w:rsidP="00E61FAD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</w:t>
      </w:r>
      <w:r w:rsidR="00AA222A">
        <w:rPr>
          <w:rFonts w:ascii="Times New Roman" w:hAnsi="Times New Roman" w:cs="Times New Roman"/>
          <w:sz w:val="28"/>
          <w:szCs w:val="28"/>
        </w:rPr>
        <w:t xml:space="preserve"> увели</w:t>
      </w:r>
      <w:r>
        <w:rPr>
          <w:rFonts w:ascii="Times New Roman" w:hAnsi="Times New Roman" w:cs="Times New Roman"/>
          <w:sz w:val="28"/>
          <w:szCs w:val="28"/>
        </w:rPr>
        <w:t>чением</w:t>
      </w:r>
      <w:r w:rsidR="00AA222A">
        <w:rPr>
          <w:rFonts w:ascii="Times New Roman" w:hAnsi="Times New Roman" w:cs="Times New Roman"/>
          <w:sz w:val="28"/>
          <w:szCs w:val="28"/>
        </w:rPr>
        <w:t xml:space="preserve"> степени полинома Лагранжа от </w:t>
      </w:r>
      <w:r>
        <w:rPr>
          <w:rFonts w:ascii="Times New Roman" w:hAnsi="Times New Roman" w:cs="Times New Roman"/>
          <w:sz w:val="28"/>
          <w:szCs w:val="28"/>
        </w:rPr>
        <w:t xml:space="preserve">2 до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542CD3">
        <w:rPr>
          <w:rFonts w:ascii="Times New Roman" w:hAnsi="Times New Roman" w:cs="Times New Roman"/>
          <w:sz w:val="28"/>
          <w:szCs w:val="28"/>
        </w:rPr>
        <w:t xml:space="preserve"> ≈ 50 (</w:t>
      </w:r>
      <w:r>
        <w:rPr>
          <w:rFonts w:ascii="Times New Roman" w:hAnsi="Times New Roman" w:cs="Times New Roman"/>
          <w:sz w:val="28"/>
          <w:szCs w:val="28"/>
        </w:rPr>
        <w:t>а значит и</w:t>
      </w:r>
      <w:r w:rsidR="00AA222A">
        <w:rPr>
          <w:rFonts w:ascii="Times New Roman" w:hAnsi="Times New Roman" w:cs="Times New Roman"/>
          <w:sz w:val="28"/>
          <w:szCs w:val="28"/>
        </w:rPr>
        <w:t xml:space="preserve"> с увели</w:t>
      </w:r>
      <w:r>
        <w:rPr>
          <w:rFonts w:ascii="Times New Roman" w:hAnsi="Times New Roman" w:cs="Times New Roman"/>
          <w:sz w:val="28"/>
          <w:szCs w:val="28"/>
        </w:rPr>
        <w:t xml:space="preserve">чением количества узловых точек) </w:t>
      </w:r>
      <w:r w:rsidRPr="00542CD3">
        <w:rPr>
          <w:rFonts w:ascii="Times New Roman" w:hAnsi="Times New Roman" w:cs="Times New Roman"/>
          <w:sz w:val="28"/>
          <w:szCs w:val="28"/>
        </w:rPr>
        <w:t>график многочлена начинает приближаться к графику функции</w:t>
      </w:r>
      <w:r>
        <w:rPr>
          <w:rFonts w:ascii="Times New Roman" w:hAnsi="Times New Roman" w:cs="Times New Roman"/>
          <w:sz w:val="28"/>
          <w:szCs w:val="28"/>
        </w:rPr>
        <w:t xml:space="preserve">. Однако уже при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542CD3">
        <w:rPr>
          <w:rFonts w:ascii="Times New Roman" w:hAnsi="Times New Roman" w:cs="Times New Roman"/>
          <w:sz w:val="28"/>
          <w:szCs w:val="28"/>
        </w:rPr>
        <w:t xml:space="preserve"> = 60 </w:t>
      </w:r>
      <w:r>
        <w:rPr>
          <w:rFonts w:ascii="Times New Roman" w:hAnsi="Times New Roman" w:cs="Times New Roman"/>
          <w:sz w:val="28"/>
          <w:szCs w:val="28"/>
        </w:rPr>
        <w:t xml:space="preserve">между графиками четко заметна расходимость, причем она тем выше, чем больше степень полинома. Расходимость полинома Лагранжа для заданной функции F(x) носит локальный характер и локализована на концах отрезка </w:t>
      </w:r>
      <w:r w:rsidRPr="00542CD3">
        <w:rPr>
          <w:rFonts w:ascii="Times New Roman" w:hAnsi="Times New Roman" w:cs="Times New Roman"/>
          <w:sz w:val="28"/>
          <w:szCs w:val="28"/>
        </w:rPr>
        <w:t>[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542CD3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542CD3">
        <w:rPr>
          <w:rFonts w:ascii="Times New Roman" w:hAnsi="Times New Roman" w:cs="Times New Roman"/>
          <w:sz w:val="28"/>
          <w:szCs w:val="28"/>
        </w:rPr>
        <w:t>]</w:t>
      </w:r>
      <w:r>
        <w:rPr>
          <w:rFonts w:ascii="Times New Roman" w:hAnsi="Times New Roman" w:cs="Times New Roman"/>
          <w:sz w:val="28"/>
          <w:szCs w:val="28"/>
        </w:rPr>
        <w:t xml:space="preserve">. Это особенно отчетливо заметно при больших значениях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542CD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(более 70, рис. </w:t>
      </w:r>
      <w:r w:rsidR="00BB1E02">
        <w:rPr>
          <w:rFonts w:ascii="Times New Roman" w:hAnsi="Times New Roman" w:cs="Times New Roman"/>
          <w:sz w:val="28"/>
          <w:szCs w:val="28"/>
        </w:rPr>
        <w:t>6</w:t>
      </w:r>
      <w:r>
        <w:rPr>
          <w:rFonts w:ascii="Times New Roman" w:hAnsi="Times New Roman" w:cs="Times New Roman"/>
          <w:sz w:val="28"/>
          <w:szCs w:val="28"/>
        </w:rPr>
        <w:t>).</w:t>
      </w:r>
    </w:p>
    <w:tbl>
      <w:tblPr>
        <w:tblStyle w:val="a3"/>
        <w:tblW w:w="0" w:type="auto"/>
        <w:tblInd w:w="-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52"/>
        <w:gridCol w:w="4752"/>
      </w:tblGrid>
      <w:tr w:rsidR="0081761E" w:rsidTr="00AE5842">
        <w:tc>
          <w:tcPr>
            <w:tcW w:w="4752" w:type="dxa"/>
          </w:tcPr>
          <w:p w:rsidR="0081761E" w:rsidRPr="0081761E" w:rsidRDefault="0081761E" w:rsidP="0081761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а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  <w:tc>
          <w:tcPr>
            <w:tcW w:w="4752" w:type="dxa"/>
          </w:tcPr>
          <w:p w:rsidR="0081761E" w:rsidRPr="0081761E" w:rsidRDefault="0081761E" w:rsidP="0081761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б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</w:tr>
      <w:tr w:rsidR="0081761E" w:rsidTr="00AE5842">
        <w:tc>
          <w:tcPr>
            <w:tcW w:w="4752" w:type="dxa"/>
          </w:tcPr>
          <w:p w:rsidR="0081761E" w:rsidRDefault="00A9629F" w:rsidP="0081761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i1033" type="#_x0000_t75" style="width:226.65pt;height:170.3pt">
                  <v:imagedata r:id="rId19" o:title="i2"/>
                </v:shape>
              </w:pict>
            </w:r>
          </w:p>
        </w:tc>
        <w:tc>
          <w:tcPr>
            <w:tcW w:w="4752" w:type="dxa"/>
          </w:tcPr>
          <w:p w:rsidR="0081761E" w:rsidRDefault="00A9629F" w:rsidP="0081761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i1034" type="#_x0000_t75" style="width:226.65pt;height:170.3pt">
                  <v:imagedata r:id="rId20" o:title="i3"/>
                </v:shape>
              </w:pict>
            </w:r>
          </w:p>
        </w:tc>
      </w:tr>
      <w:tr w:rsidR="0081761E" w:rsidTr="00AE5842">
        <w:tc>
          <w:tcPr>
            <w:tcW w:w="4752" w:type="dxa"/>
          </w:tcPr>
          <w:p w:rsidR="0081761E" w:rsidRPr="0081761E" w:rsidRDefault="0081761E" w:rsidP="0081761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ри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 = 2;</w:t>
            </w:r>
          </w:p>
        </w:tc>
        <w:tc>
          <w:tcPr>
            <w:tcW w:w="4752" w:type="dxa"/>
          </w:tcPr>
          <w:p w:rsidR="0081761E" w:rsidRDefault="0081761E" w:rsidP="0081761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ри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 = 3;</w:t>
            </w:r>
          </w:p>
        </w:tc>
      </w:tr>
      <w:tr w:rsidR="0081761E" w:rsidTr="00AE5842">
        <w:tc>
          <w:tcPr>
            <w:tcW w:w="4752" w:type="dxa"/>
          </w:tcPr>
          <w:p w:rsidR="0081761E" w:rsidRDefault="0081761E" w:rsidP="0081761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752" w:type="dxa"/>
          </w:tcPr>
          <w:p w:rsidR="0081761E" w:rsidRDefault="0081761E" w:rsidP="0081761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81761E" w:rsidTr="00AE5842">
        <w:tc>
          <w:tcPr>
            <w:tcW w:w="4752" w:type="dxa"/>
          </w:tcPr>
          <w:p w:rsidR="0081761E" w:rsidRPr="0081761E" w:rsidRDefault="0081761E" w:rsidP="0081761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  <w:tc>
          <w:tcPr>
            <w:tcW w:w="4752" w:type="dxa"/>
          </w:tcPr>
          <w:p w:rsidR="0081761E" w:rsidRPr="0081761E" w:rsidRDefault="0081761E" w:rsidP="0081761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г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</w:tr>
      <w:tr w:rsidR="0081761E" w:rsidTr="00AE5842">
        <w:tc>
          <w:tcPr>
            <w:tcW w:w="4752" w:type="dxa"/>
          </w:tcPr>
          <w:p w:rsidR="0081761E" w:rsidRDefault="00A9629F" w:rsidP="0081761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i1035" type="#_x0000_t75" style="width:226.65pt;height:170.3pt">
                  <v:imagedata r:id="rId21" o:title="i5"/>
                </v:shape>
              </w:pict>
            </w:r>
          </w:p>
        </w:tc>
        <w:tc>
          <w:tcPr>
            <w:tcW w:w="4752" w:type="dxa"/>
          </w:tcPr>
          <w:p w:rsidR="0081761E" w:rsidRDefault="00A9629F" w:rsidP="0081761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i1036" type="#_x0000_t75" style="width:226.65pt;height:170.3pt">
                  <v:imagedata r:id="rId22" o:title="i10"/>
                </v:shape>
              </w:pict>
            </w:r>
          </w:p>
        </w:tc>
      </w:tr>
      <w:tr w:rsidR="0081761E" w:rsidTr="00AE5842">
        <w:tc>
          <w:tcPr>
            <w:tcW w:w="4752" w:type="dxa"/>
          </w:tcPr>
          <w:p w:rsidR="0081761E" w:rsidRPr="0081761E" w:rsidRDefault="0081761E" w:rsidP="0081761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ри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 = 5;</w:t>
            </w:r>
          </w:p>
        </w:tc>
        <w:tc>
          <w:tcPr>
            <w:tcW w:w="4752" w:type="dxa"/>
          </w:tcPr>
          <w:p w:rsidR="0081761E" w:rsidRDefault="0081761E" w:rsidP="0081761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ри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 = 10;</w:t>
            </w:r>
          </w:p>
        </w:tc>
      </w:tr>
      <w:tr w:rsidR="0081761E" w:rsidTr="00AE5842">
        <w:tc>
          <w:tcPr>
            <w:tcW w:w="4752" w:type="dxa"/>
          </w:tcPr>
          <w:p w:rsidR="0081761E" w:rsidRDefault="0081761E" w:rsidP="0081761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752" w:type="dxa"/>
          </w:tcPr>
          <w:p w:rsidR="0081761E" w:rsidRDefault="0081761E" w:rsidP="0081761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81761E" w:rsidTr="00AE5842">
        <w:tc>
          <w:tcPr>
            <w:tcW w:w="4752" w:type="dxa"/>
          </w:tcPr>
          <w:p w:rsidR="0081761E" w:rsidRPr="0081761E" w:rsidRDefault="0081761E" w:rsidP="0081761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д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  <w:tc>
          <w:tcPr>
            <w:tcW w:w="4752" w:type="dxa"/>
          </w:tcPr>
          <w:p w:rsidR="0081761E" w:rsidRPr="0081761E" w:rsidRDefault="0081761E" w:rsidP="0081761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е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</w:tr>
      <w:tr w:rsidR="0081761E" w:rsidTr="00AE5842">
        <w:tc>
          <w:tcPr>
            <w:tcW w:w="4752" w:type="dxa"/>
          </w:tcPr>
          <w:p w:rsidR="0081761E" w:rsidRDefault="00A9629F" w:rsidP="0081761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i1037" type="#_x0000_t75" style="width:226.65pt;height:170.3pt">
                  <v:imagedata r:id="rId23" o:title="i20"/>
                </v:shape>
              </w:pict>
            </w:r>
          </w:p>
        </w:tc>
        <w:tc>
          <w:tcPr>
            <w:tcW w:w="4752" w:type="dxa"/>
          </w:tcPr>
          <w:p w:rsidR="0081761E" w:rsidRDefault="00A9629F" w:rsidP="0081761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i1038" type="#_x0000_t75" style="width:226.65pt;height:170.3pt">
                  <v:imagedata r:id="rId24" o:title="i30"/>
                </v:shape>
              </w:pict>
            </w:r>
          </w:p>
        </w:tc>
      </w:tr>
      <w:tr w:rsidR="0081761E" w:rsidTr="00AE5842">
        <w:tc>
          <w:tcPr>
            <w:tcW w:w="4752" w:type="dxa"/>
          </w:tcPr>
          <w:p w:rsidR="0081761E" w:rsidRPr="0081761E" w:rsidRDefault="0081761E" w:rsidP="0081761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ри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 =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20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</w:tc>
        <w:tc>
          <w:tcPr>
            <w:tcW w:w="4752" w:type="dxa"/>
          </w:tcPr>
          <w:p w:rsidR="0081761E" w:rsidRDefault="0081761E" w:rsidP="0081761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ри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 =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;</w:t>
            </w:r>
          </w:p>
        </w:tc>
      </w:tr>
    </w:tbl>
    <w:p w:rsidR="0081761E" w:rsidRDefault="0081761E" w:rsidP="00AE5842">
      <w:pPr>
        <w:spacing w:after="0"/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AE5842" w:rsidRDefault="0081761E" w:rsidP="00AE5842">
      <w:pPr>
        <w:spacing w:after="0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унок </w:t>
      </w:r>
      <w:r w:rsidR="00BB1E02">
        <w:rPr>
          <w:rFonts w:ascii="Times New Roman" w:hAnsi="Times New Roman" w:cs="Times New Roman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 xml:space="preserve"> – Сравнение </w:t>
      </w:r>
      <w:r w:rsidR="00AE5842">
        <w:rPr>
          <w:rFonts w:ascii="Times New Roman" w:hAnsi="Times New Roman" w:cs="Times New Roman"/>
          <w:sz w:val="28"/>
          <w:szCs w:val="28"/>
        </w:rPr>
        <w:t>точности приближения</w:t>
      </w:r>
    </w:p>
    <w:p w:rsidR="0081761E" w:rsidRDefault="00AE5842" w:rsidP="00AE5842">
      <w:pPr>
        <w:ind w:left="-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 разли</w:t>
      </w:r>
      <w:r w:rsidR="009273AD">
        <w:rPr>
          <w:rFonts w:ascii="Times New Roman" w:hAnsi="Times New Roman" w:cs="Times New Roman"/>
          <w:sz w:val="28"/>
          <w:szCs w:val="28"/>
        </w:rPr>
        <w:t>чных значениях степени полинома</w:t>
      </w:r>
      <w:r>
        <w:rPr>
          <w:rFonts w:ascii="Times New Roman" w:hAnsi="Times New Roman" w:cs="Times New Roman"/>
          <w:sz w:val="28"/>
          <w:szCs w:val="28"/>
        </w:rPr>
        <w:t xml:space="preserve"> Лагранжа</w:t>
      </w:r>
    </w:p>
    <w:tbl>
      <w:tblPr>
        <w:tblStyle w:val="a3"/>
        <w:tblW w:w="0" w:type="auto"/>
        <w:tblInd w:w="-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53"/>
        <w:gridCol w:w="4753"/>
      </w:tblGrid>
      <w:tr w:rsidR="00AE5842" w:rsidTr="00C413D5">
        <w:tc>
          <w:tcPr>
            <w:tcW w:w="4753" w:type="dxa"/>
          </w:tcPr>
          <w:p w:rsidR="00AE5842" w:rsidRPr="0081761E" w:rsidRDefault="00AE5842" w:rsidP="00B63C8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а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  <w:tc>
          <w:tcPr>
            <w:tcW w:w="4753" w:type="dxa"/>
          </w:tcPr>
          <w:p w:rsidR="00AE5842" w:rsidRPr="0081761E" w:rsidRDefault="00AE5842" w:rsidP="00B63C8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б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</w:tr>
      <w:tr w:rsidR="00AE5842" w:rsidTr="00C413D5">
        <w:tc>
          <w:tcPr>
            <w:tcW w:w="4753" w:type="dxa"/>
          </w:tcPr>
          <w:p w:rsidR="00AE5842" w:rsidRDefault="00A9629F" w:rsidP="00B63C8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i1039" type="#_x0000_t75" style="width:226.65pt;height:170.3pt">
                  <v:imagedata r:id="rId25" o:title="i40"/>
                </v:shape>
              </w:pict>
            </w:r>
          </w:p>
        </w:tc>
        <w:tc>
          <w:tcPr>
            <w:tcW w:w="4753" w:type="dxa"/>
          </w:tcPr>
          <w:p w:rsidR="00AE5842" w:rsidRDefault="00987DFC" w:rsidP="00B63C8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i1040" type="#_x0000_t75" style="width:226.65pt;height:170.3pt">
                  <v:imagedata r:id="rId26" o:title="i50"/>
                </v:shape>
              </w:pict>
            </w:r>
          </w:p>
        </w:tc>
      </w:tr>
      <w:tr w:rsidR="00AE5842" w:rsidTr="00C413D5">
        <w:tc>
          <w:tcPr>
            <w:tcW w:w="4753" w:type="dxa"/>
          </w:tcPr>
          <w:p w:rsidR="00AE5842" w:rsidRPr="0081761E" w:rsidRDefault="00AE5842" w:rsidP="00B63C8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ри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 = 40;</w:t>
            </w:r>
          </w:p>
        </w:tc>
        <w:tc>
          <w:tcPr>
            <w:tcW w:w="4753" w:type="dxa"/>
          </w:tcPr>
          <w:p w:rsidR="00AE5842" w:rsidRDefault="00AE5842" w:rsidP="00B63C8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ри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 = 50;</w:t>
            </w:r>
          </w:p>
        </w:tc>
      </w:tr>
      <w:tr w:rsidR="00AE5842" w:rsidTr="00C413D5">
        <w:tc>
          <w:tcPr>
            <w:tcW w:w="4753" w:type="dxa"/>
          </w:tcPr>
          <w:p w:rsidR="00AE5842" w:rsidRDefault="00AE5842" w:rsidP="00B63C8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753" w:type="dxa"/>
          </w:tcPr>
          <w:p w:rsidR="00AE5842" w:rsidRDefault="00AE5842" w:rsidP="00B63C8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E5842" w:rsidTr="00C413D5">
        <w:tc>
          <w:tcPr>
            <w:tcW w:w="4753" w:type="dxa"/>
          </w:tcPr>
          <w:p w:rsidR="00AE5842" w:rsidRPr="0081761E" w:rsidRDefault="00AE5842" w:rsidP="00B63C8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  <w:tc>
          <w:tcPr>
            <w:tcW w:w="4753" w:type="dxa"/>
          </w:tcPr>
          <w:p w:rsidR="00AE5842" w:rsidRPr="0081761E" w:rsidRDefault="00AE5842" w:rsidP="00B63C8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г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</w:tr>
      <w:tr w:rsidR="00AE5842" w:rsidTr="00C413D5">
        <w:tc>
          <w:tcPr>
            <w:tcW w:w="4753" w:type="dxa"/>
          </w:tcPr>
          <w:p w:rsidR="00AE5842" w:rsidRDefault="00AA222A" w:rsidP="00B63C8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2880995" cy="2165350"/>
                  <wp:effectExtent l="0" t="0" r="0" b="6350"/>
                  <wp:docPr id="7" name="Рисунок 7" descr="C:\Users\KND\AppData\Local\Microsoft\Windows\INetCache\Content.Word\i6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9" descr="C:\Users\KND\AppData\Local\Microsoft\Windows\INetCache\Content.Word\i6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0995" cy="2165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53" w:type="dxa"/>
          </w:tcPr>
          <w:p w:rsidR="00AE5842" w:rsidRDefault="00AA222A" w:rsidP="00B63C8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2880995" cy="2165350"/>
                  <wp:effectExtent l="0" t="0" r="0" b="6350"/>
                  <wp:docPr id="8" name="Рисунок 8" descr="C:\Users\KND\AppData\Local\Microsoft\Windows\INetCache\Content.Word\i7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4" descr="C:\Users\KND\AppData\Local\Microsoft\Windows\INetCache\Content.Word\i7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0995" cy="2165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E5842" w:rsidTr="00C413D5">
        <w:tc>
          <w:tcPr>
            <w:tcW w:w="4753" w:type="dxa"/>
          </w:tcPr>
          <w:p w:rsidR="00AE5842" w:rsidRPr="0081761E" w:rsidRDefault="00AE5842" w:rsidP="00AE5842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ри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 =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60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</w:tc>
        <w:tc>
          <w:tcPr>
            <w:tcW w:w="4753" w:type="dxa"/>
          </w:tcPr>
          <w:p w:rsidR="00AE5842" w:rsidRDefault="00AE5842" w:rsidP="00AE584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ри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 =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70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</w:tc>
      </w:tr>
      <w:tr w:rsidR="00AE5842" w:rsidTr="00C413D5">
        <w:tc>
          <w:tcPr>
            <w:tcW w:w="4753" w:type="dxa"/>
          </w:tcPr>
          <w:p w:rsidR="00AE5842" w:rsidRDefault="00AE5842" w:rsidP="00B63C8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753" w:type="dxa"/>
          </w:tcPr>
          <w:p w:rsidR="00AE5842" w:rsidRDefault="00AE5842" w:rsidP="00B63C8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E5842" w:rsidTr="00C413D5">
        <w:tc>
          <w:tcPr>
            <w:tcW w:w="4753" w:type="dxa"/>
          </w:tcPr>
          <w:p w:rsidR="00AE5842" w:rsidRPr="0081761E" w:rsidRDefault="00AE5842" w:rsidP="00B63C8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д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  <w:tc>
          <w:tcPr>
            <w:tcW w:w="4753" w:type="dxa"/>
          </w:tcPr>
          <w:p w:rsidR="00AE5842" w:rsidRPr="0081761E" w:rsidRDefault="00AE5842" w:rsidP="00B63C8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е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</w:tr>
      <w:tr w:rsidR="00AE5842" w:rsidTr="00C413D5">
        <w:tc>
          <w:tcPr>
            <w:tcW w:w="4753" w:type="dxa"/>
          </w:tcPr>
          <w:p w:rsidR="00AE5842" w:rsidRDefault="00987DFC" w:rsidP="00B63C8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i1041" type="#_x0000_t75" style="width:226.65pt;height:170.3pt">
                  <v:imagedata r:id="rId29" o:title="i80"/>
                </v:shape>
              </w:pict>
            </w:r>
          </w:p>
        </w:tc>
        <w:tc>
          <w:tcPr>
            <w:tcW w:w="4753" w:type="dxa"/>
          </w:tcPr>
          <w:p w:rsidR="00AE5842" w:rsidRDefault="00987DFC" w:rsidP="00B63C8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i1042" type="#_x0000_t75" style="width:226.65pt;height:170.3pt">
                  <v:imagedata r:id="rId30" o:title="i100"/>
                </v:shape>
              </w:pict>
            </w:r>
          </w:p>
        </w:tc>
      </w:tr>
      <w:tr w:rsidR="00AE5842" w:rsidTr="00C413D5">
        <w:tc>
          <w:tcPr>
            <w:tcW w:w="4753" w:type="dxa"/>
          </w:tcPr>
          <w:p w:rsidR="00AE5842" w:rsidRPr="0081761E" w:rsidRDefault="00AE5842" w:rsidP="00AE5842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ри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 =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80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</w:tc>
        <w:tc>
          <w:tcPr>
            <w:tcW w:w="4753" w:type="dxa"/>
          </w:tcPr>
          <w:p w:rsidR="00AE5842" w:rsidRDefault="00AE5842" w:rsidP="00AE584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ри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 =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00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</w:tc>
      </w:tr>
    </w:tbl>
    <w:p w:rsidR="00AE5842" w:rsidRDefault="00AE5842" w:rsidP="00AE5842">
      <w:pPr>
        <w:spacing w:after="0"/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AE5842" w:rsidRDefault="00AE5842" w:rsidP="00AE5842">
      <w:pPr>
        <w:spacing w:after="0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унок </w:t>
      </w:r>
      <w:r w:rsidR="00BB1E02">
        <w:rPr>
          <w:rFonts w:ascii="Times New Roman" w:hAnsi="Times New Roman" w:cs="Times New Roman"/>
          <w:sz w:val="28"/>
          <w:szCs w:val="28"/>
        </w:rPr>
        <w:t>6</w:t>
      </w:r>
      <w:r>
        <w:rPr>
          <w:rFonts w:ascii="Times New Roman" w:hAnsi="Times New Roman" w:cs="Times New Roman"/>
          <w:sz w:val="28"/>
          <w:szCs w:val="28"/>
        </w:rPr>
        <w:t xml:space="preserve">  – (продолжение) Сравнение точности приближения</w:t>
      </w:r>
    </w:p>
    <w:p w:rsidR="00AE5842" w:rsidRPr="0081761E" w:rsidRDefault="00AE5842" w:rsidP="00AE5842">
      <w:pPr>
        <w:ind w:left="-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 различных значениях степени полиномом Лагранжа</w:t>
      </w:r>
    </w:p>
    <w:p w:rsidR="00C413D5" w:rsidRDefault="00C413D5" w:rsidP="00687B40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C413D5" w:rsidRDefault="00C413D5" w:rsidP="00687B40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 рисункам видно, что в диапазоне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542CD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между 50 и 60 приближение многочлена к графику остана</w:t>
      </w:r>
      <w:r w:rsidR="00304931">
        <w:rPr>
          <w:rFonts w:ascii="Times New Roman" w:hAnsi="Times New Roman" w:cs="Times New Roman"/>
          <w:sz w:val="28"/>
          <w:szCs w:val="28"/>
        </w:rPr>
        <w:t>вливается и меняется на расходимос</w:t>
      </w:r>
      <w:r>
        <w:rPr>
          <w:rFonts w:ascii="Times New Roman" w:hAnsi="Times New Roman" w:cs="Times New Roman"/>
          <w:sz w:val="28"/>
          <w:szCs w:val="28"/>
        </w:rPr>
        <w:t xml:space="preserve">ть. Чтобы установить, при каком граничном значении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это начинает происходить, были поставлены дополнительные численные эксперименты в </w:t>
      </w:r>
      <w:r w:rsidR="00987DFC">
        <w:rPr>
          <w:rFonts w:ascii="Times New Roman" w:hAnsi="Times New Roman" w:cs="Times New Roman"/>
          <w:sz w:val="28"/>
          <w:szCs w:val="28"/>
        </w:rPr>
        <w:t>обозначенном</w:t>
      </w:r>
      <w:r>
        <w:rPr>
          <w:rFonts w:ascii="Times New Roman" w:hAnsi="Times New Roman" w:cs="Times New Roman"/>
          <w:sz w:val="28"/>
          <w:szCs w:val="28"/>
        </w:rPr>
        <w:t xml:space="preserve"> диапазоне и установлено, что для заданной функции максимальное </w:t>
      </w:r>
      <w:r w:rsidR="00304931">
        <w:rPr>
          <w:rFonts w:ascii="Times New Roman" w:hAnsi="Times New Roman" w:cs="Times New Roman"/>
          <w:sz w:val="28"/>
          <w:szCs w:val="28"/>
        </w:rPr>
        <w:t xml:space="preserve">значение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без расходимости равно 53 (рис. 7). </w:t>
      </w:r>
    </w:p>
    <w:p w:rsidR="00AB70C1" w:rsidRDefault="00987DFC" w:rsidP="00AE5842">
      <w:pPr>
        <w:ind w:left="-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pict>
          <v:shape id="_x0000_i1043" type="#_x0000_t75" style="width:377.55pt;height:283.6pt">
            <v:imagedata r:id="rId31" o:title="i53"/>
          </v:shape>
        </w:pict>
      </w:r>
    </w:p>
    <w:p w:rsidR="00AB70C1" w:rsidRDefault="00AB70C1" w:rsidP="00AB70C1">
      <w:pPr>
        <w:spacing w:after="0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унок </w:t>
      </w:r>
      <w:r w:rsidR="00BB1E02">
        <w:rPr>
          <w:rFonts w:ascii="Times New Roman" w:hAnsi="Times New Roman" w:cs="Times New Roman"/>
          <w:sz w:val="28"/>
          <w:szCs w:val="28"/>
        </w:rPr>
        <w:t>7</w:t>
      </w:r>
      <w:r>
        <w:rPr>
          <w:rFonts w:ascii="Times New Roman" w:hAnsi="Times New Roman" w:cs="Times New Roman"/>
          <w:sz w:val="28"/>
          <w:szCs w:val="28"/>
        </w:rPr>
        <w:t xml:space="preserve"> – Наилучшая точность приближения</w:t>
      </w:r>
    </w:p>
    <w:p w:rsidR="00AB70C1" w:rsidRPr="00AB70C1" w:rsidRDefault="00AB70C1" w:rsidP="00AB70C1">
      <w:pPr>
        <w:ind w:left="-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 степени полиномом Лагранжа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AB70C1">
        <w:rPr>
          <w:rFonts w:ascii="Times New Roman" w:hAnsi="Times New Roman" w:cs="Times New Roman"/>
          <w:sz w:val="28"/>
          <w:szCs w:val="28"/>
        </w:rPr>
        <w:t xml:space="preserve"> = 53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br/>
        <w:t xml:space="preserve">(максимальное значение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>, при котором еще нет роста расхождения)</w:t>
      </w:r>
    </w:p>
    <w:p w:rsidR="00C413D5" w:rsidRDefault="00C413D5" w:rsidP="00C413D5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C413D5" w:rsidRDefault="00C413D5" w:rsidP="00C413D5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= 54 уже заметны возрастания колебаний полинома Лагранжа вблизи правой границы отрезка </w:t>
      </w:r>
      <w:r w:rsidRPr="00542CD3">
        <w:rPr>
          <w:rFonts w:ascii="Times New Roman" w:hAnsi="Times New Roman" w:cs="Times New Roman"/>
          <w:sz w:val="28"/>
          <w:szCs w:val="28"/>
        </w:rPr>
        <w:t>[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542CD3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542CD3">
        <w:rPr>
          <w:rFonts w:ascii="Times New Roman" w:hAnsi="Times New Roman" w:cs="Times New Roman"/>
          <w:sz w:val="28"/>
          <w:szCs w:val="28"/>
        </w:rPr>
        <w:t>]</w:t>
      </w:r>
      <w:r>
        <w:rPr>
          <w:rFonts w:ascii="Times New Roman" w:hAnsi="Times New Roman" w:cs="Times New Roman"/>
          <w:sz w:val="28"/>
          <w:szCs w:val="28"/>
        </w:rPr>
        <w:t xml:space="preserve"> и</w:t>
      </w:r>
      <w:r w:rsidR="00987DFC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как следствие</w:t>
      </w:r>
      <w:r w:rsidR="00987DFC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рост ошибки (рис. 8).</w:t>
      </w:r>
    </w:p>
    <w:p w:rsidR="00C413D5" w:rsidRDefault="00C413D5" w:rsidP="00C413D5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анный факт подтверждается граф</w:t>
      </w:r>
      <w:bookmarkStart w:id="0" w:name="_GoBack"/>
      <w:bookmarkEnd w:id="0"/>
      <w:r>
        <w:rPr>
          <w:rFonts w:ascii="Times New Roman" w:hAnsi="Times New Roman" w:cs="Times New Roman"/>
          <w:sz w:val="28"/>
          <w:szCs w:val="28"/>
        </w:rPr>
        <w:t xml:space="preserve">иком зависимости абсолютной погрешности интерполяции от степени полинома Лагранжа (рис. 9), для построения которого использовались дополнительно разработанные модули </w:t>
      </w:r>
      <w:r w:rsidRPr="003931F3">
        <w:rPr>
          <w:rFonts w:ascii="Times New Roman" w:hAnsi="Times New Roman" w:cs="Times New Roman"/>
          <w:i/>
          <w:sz w:val="28"/>
          <w:szCs w:val="28"/>
        </w:rPr>
        <w:t>delta.m</w:t>
      </w:r>
      <w:r w:rsidRPr="003931F3">
        <w:rPr>
          <w:rFonts w:ascii="Times New Roman" w:hAnsi="Times New Roman" w:cs="Times New Roman"/>
          <w:sz w:val="28"/>
          <w:szCs w:val="28"/>
        </w:rPr>
        <w:t xml:space="preserve"> и </w:t>
      </w:r>
      <w:r w:rsidRPr="003931F3">
        <w:rPr>
          <w:rFonts w:ascii="Times New Roman" w:hAnsi="Times New Roman" w:cs="Times New Roman"/>
          <w:i/>
          <w:sz w:val="28"/>
          <w:szCs w:val="28"/>
        </w:rPr>
        <w:t>deltaPlot.m</w:t>
      </w:r>
      <w:r w:rsidRPr="003931F3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(см. Приложение).</w:t>
      </w:r>
    </w:p>
    <w:p w:rsidR="00AB70C1" w:rsidRDefault="00AB70C1" w:rsidP="00AE5842">
      <w:pPr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AB70C1" w:rsidRDefault="00987DFC" w:rsidP="00AE5842">
      <w:pPr>
        <w:ind w:left="-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pict>
          <v:shape id="_x0000_i1044" type="#_x0000_t75" style="width:377.55pt;height:283.6pt">
            <v:imagedata r:id="rId32" o:title="i54"/>
          </v:shape>
        </w:pict>
      </w:r>
    </w:p>
    <w:p w:rsidR="00C413D5" w:rsidRDefault="00AB70C1" w:rsidP="00C413D5">
      <w:pPr>
        <w:spacing w:after="0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унок </w:t>
      </w:r>
      <w:r w:rsidR="00BB1E02">
        <w:rPr>
          <w:rFonts w:ascii="Times New Roman" w:hAnsi="Times New Roman" w:cs="Times New Roman"/>
          <w:sz w:val="28"/>
          <w:szCs w:val="28"/>
        </w:rPr>
        <w:t>8</w:t>
      </w:r>
      <w:r>
        <w:rPr>
          <w:rFonts w:ascii="Times New Roman" w:hAnsi="Times New Roman" w:cs="Times New Roman"/>
          <w:sz w:val="28"/>
          <w:szCs w:val="28"/>
        </w:rPr>
        <w:t xml:space="preserve"> – Появление первых колебаний полинома Лагранжа вблизи правой границы диапазона (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= 54) и снижение  точности приближения</w:t>
      </w:r>
    </w:p>
    <w:p w:rsidR="00C413D5" w:rsidRDefault="00C413D5" w:rsidP="00C413D5">
      <w:pPr>
        <w:spacing w:after="0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AB70C1" w:rsidRDefault="00987DFC" w:rsidP="00C413D5">
      <w:pPr>
        <w:spacing w:after="0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pict>
          <v:shape id="_x0000_i1045" type="#_x0000_t75" style="width:377.55pt;height:283.6pt">
            <v:imagedata r:id="rId33" o:title="figure3"/>
          </v:shape>
        </w:pict>
      </w:r>
    </w:p>
    <w:p w:rsidR="003931F3" w:rsidRPr="003931F3" w:rsidRDefault="003931F3" w:rsidP="003931F3">
      <w:pPr>
        <w:spacing w:after="0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унок </w:t>
      </w:r>
      <w:r w:rsidR="00BB1E02">
        <w:rPr>
          <w:rFonts w:ascii="Times New Roman" w:hAnsi="Times New Roman" w:cs="Times New Roman"/>
          <w:sz w:val="28"/>
          <w:szCs w:val="28"/>
        </w:rPr>
        <w:t>9</w:t>
      </w:r>
      <w:r>
        <w:rPr>
          <w:rFonts w:ascii="Times New Roman" w:hAnsi="Times New Roman" w:cs="Times New Roman"/>
          <w:sz w:val="28"/>
          <w:szCs w:val="28"/>
        </w:rPr>
        <w:t xml:space="preserve"> – Зависимость абсолютной погрешности интерполяции от степени полинома Лагранжа: заметен скачок погрешности при отметке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3931F3">
        <w:rPr>
          <w:rFonts w:ascii="Times New Roman" w:hAnsi="Times New Roman" w:cs="Times New Roman"/>
          <w:sz w:val="28"/>
          <w:szCs w:val="28"/>
        </w:rPr>
        <w:t xml:space="preserve"> = 54</w:t>
      </w:r>
    </w:p>
    <w:p w:rsidR="003931F3" w:rsidRDefault="003931F3" w:rsidP="00AE5842">
      <w:pPr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3931F3" w:rsidRDefault="001B3E00" w:rsidP="003931F3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тоит заметить, что наибольший прирос</w:t>
      </w:r>
      <w:r w:rsidR="00D1123B">
        <w:rPr>
          <w:rFonts w:ascii="Times New Roman" w:hAnsi="Times New Roman" w:cs="Times New Roman"/>
          <w:sz w:val="28"/>
          <w:szCs w:val="28"/>
        </w:rPr>
        <w:t>т точности приближения интерполя</w:t>
      </w:r>
      <w:r>
        <w:rPr>
          <w:rFonts w:ascii="Times New Roman" w:hAnsi="Times New Roman" w:cs="Times New Roman"/>
          <w:sz w:val="28"/>
          <w:szCs w:val="28"/>
        </w:rPr>
        <w:t xml:space="preserve">ционного многочлена наблюдается при степени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до значения 10, а затем прирост точности минимален (график погрешности превращается в горизонтальную линию). Это говорит о том, что для интерполяции достаточно использовать полиномы невысоких степеней, что в свою очередь позволит сохранить хороший уровень приближения и вместе с этим существенно снизить вычислительную нагрузку, которая неизбежно возникла бы при использовании интерполяции с более высокой степенью полинома.</w:t>
      </w:r>
    </w:p>
    <w:p w:rsidR="00687B40" w:rsidRDefault="00687B40" w:rsidP="003931F3">
      <w:pPr>
        <w:ind w:left="-567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B63C8F" w:rsidRDefault="00687B40" w:rsidP="00B63C8F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687B40">
        <w:rPr>
          <w:rFonts w:ascii="Times New Roman" w:hAnsi="Times New Roman" w:cs="Times New Roman"/>
          <w:b/>
          <w:sz w:val="28"/>
          <w:szCs w:val="28"/>
        </w:rPr>
        <w:t>На следующем этапе</w:t>
      </w:r>
      <w:r w:rsidR="00B63C8F">
        <w:rPr>
          <w:rFonts w:ascii="Times New Roman" w:hAnsi="Times New Roman" w:cs="Times New Roman"/>
          <w:sz w:val="28"/>
          <w:szCs w:val="28"/>
        </w:rPr>
        <w:t xml:space="preserve"> проведено сравнение различных способов вычисления значений</w:t>
      </w:r>
      <w:r w:rsidR="00B63C8F" w:rsidRPr="00B63C8F">
        <w:rPr>
          <w:rFonts w:ascii="Times New Roman" w:hAnsi="Times New Roman" w:cs="Times New Roman"/>
          <w:sz w:val="28"/>
          <w:szCs w:val="28"/>
        </w:rPr>
        <w:t xml:space="preserve"> интер</w:t>
      </w:r>
      <w:r w:rsidR="00B63C8F">
        <w:rPr>
          <w:rFonts w:ascii="Times New Roman" w:hAnsi="Times New Roman" w:cs="Times New Roman"/>
          <w:sz w:val="28"/>
          <w:szCs w:val="28"/>
        </w:rPr>
        <w:t>поляционного многочлена в точке. Поскольку есть р</w:t>
      </w:r>
      <w:r w:rsidR="00B63C8F" w:rsidRPr="00B63C8F">
        <w:rPr>
          <w:rFonts w:ascii="Times New Roman" w:hAnsi="Times New Roman" w:cs="Times New Roman"/>
          <w:sz w:val="28"/>
          <w:szCs w:val="28"/>
        </w:rPr>
        <w:t xml:space="preserve">азные способы вычисления величин, </w:t>
      </w:r>
      <w:r w:rsidR="00B63C8F">
        <w:rPr>
          <w:rFonts w:ascii="Times New Roman" w:hAnsi="Times New Roman" w:cs="Times New Roman"/>
          <w:sz w:val="28"/>
          <w:szCs w:val="28"/>
        </w:rPr>
        <w:t xml:space="preserve">то </w:t>
      </w:r>
      <w:r w:rsidR="00B63C8F" w:rsidRPr="00B63C8F">
        <w:rPr>
          <w:rFonts w:ascii="Times New Roman" w:hAnsi="Times New Roman" w:cs="Times New Roman"/>
          <w:sz w:val="28"/>
          <w:szCs w:val="28"/>
        </w:rPr>
        <w:t>они могут быть по разному чувствительны к ошибкам округления.</w:t>
      </w:r>
      <w:r w:rsidR="00B63C8F">
        <w:rPr>
          <w:rFonts w:ascii="Times New Roman" w:hAnsi="Times New Roman" w:cs="Times New Roman"/>
          <w:sz w:val="28"/>
          <w:szCs w:val="28"/>
        </w:rPr>
        <w:t xml:space="preserve"> Чтобы ответить на вопрос, какой из способов точнее, были разработаны два дополнительных модуля </w:t>
      </w:r>
      <w:r w:rsidR="00B63C8F">
        <w:rPr>
          <w:rFonts w:ascii="Times New Roman" w:hAnsi="Times New Roman" w:cs="Times New Roman"/>
          <w:sz w:val="28"/>
          <w:szCs w:val="28"/>
          <w:lang w:val="en-US"/>
        </w:rPr>
        <w:t>MatLab</w:t>
      </w:r>
      <w:r w:rsidR="00B63C8F" w:rsidRPr="00B63C8F">
        <w:rPr>
          <w:rFonts w:ascii="Times New Roman" w:hAnsi="Times New Roman" w:cs="Times New Roman"/>
          <w:sz w:val="28"/>
          <w:szCs w:val="28"/>
        </w:rPr>
        <w:t xml:space="preserve"> </w:t>
      </w:r>
      <w:r w:rsidR="00B63C8F" w:rsidRPr="00B63C8F">
        <w:rPr>
          <w:rFonts w:ascii="Times New Roman" w:hAnsi="Times New Roman" w:cs="Times New Roman"/>
          <w:i/>
          <w:sz w:val="28"/>
          <w:szCs w:val="28"/>
          <w:lang w:val="en-US"/>
        </w:rPr>
        <w:t>polyval</w:t>
      </w:r>
      <w:r w:rsidR="00B63C8F" w:rsidRPr="00B63C8F">
        <w:rPr>
          <w:rFonts w:ascii="Times New Roman" w:hAnsi="Times New Roman" w:cs="Times New Roman"/>
          <w:i/>
          <w:sz w:val="28"/>
          <w:szCs w:val="28"/>
        </w:rPr>
        <w:t>1.</w:t>
      </w:r>
      <w:r w:rsidR="00B63C8F" w:rsidRPr="00B63C8F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="00B63C8F" w:rsidRPr="00B63C8F">
        <w:rPr>
          <w:rFonts w:ascii="Times New Roman" w:hAnsi="Times New Roman" w:cs="Times New Roman"/>
          <w:sz w:val="28"/>
          <w:szCs w:val="28"/>
        </w:rPr>
        <w:t xml:space="preserve"> </w:t>
      </w:r>
      <w:r w:rsidR="00B63C8F">
        <w:rPr>
          <w:rFonts w:ascii="Times New Roman" w:hAnsi="Times New Roman" w:cs="Times New Roman"/>
          <w:sz w:val="28"/>
          <w:szCs w:val="28"/>
        </w:rPr>
        <w:t xml:space="preserve">и </w:t>
      </w:r>
      <w:r w:rsidR="00B63C8F">
        <w:rPr>
          <w:rFonts w:ascii="Times New Roman" w:hAnsi="Times New Roman" w:cs="Times New Roman"/>
          <w:i/>
          <w:sz w:val="28"/>
          <w:szCs w:val="28"/>
        </w:rPr>
        <w:t>polyval2</w:t>
      </w:r>
      <w:r w:rsidR="00B63C8F" w:rsidRPr="00B63C8F">
        <w:rPr>
          <w:rFonts w:ascii="Times New Roman" w:hAnsi="Times New Roman" w:cs="Times New Roman"/>
          <w:i/>
          <w:sz w:val="28"/>
          <w:szCs w:val="28"/>
        </w:rPr>
        <w:t>.m</w:t>
      </w:r>
      <w:r w:rsidR="00B63C8F">
        <w:rPr>
          <w:rFonts w:ascii="Times New Roman" w:hAnsi="Times New Roman" w:cs="Times New Roman"/>
          <w:sz w:val="28"/>
          <w:szCs w:val="28"/>
        </w:rPr>
        <w:t xml:space="preserve">, а также вызывающая их вспомогательная функция </w:t>
      </w:r>
      <w:r w:rsidR="00B63C8F" w:rsidRPr="00B63C8F">
        <w:rPr>
          <w:rFonts w:ascii="Times New Roman" w:hAnsi="Times New Roman" w:cs="Times New Roman"/>
          <w:i/>
          <w:sz w:val="28"/>
          <w:szCs w:val="28"/>
        </w:rPr>
        <w:t>interpolate4diff.m</w:t>
      </w:r>
      <w:r w:rsidR="00B63C8F">
        <w:rPr>
          <w:rFonts w:ascii="Times New Roman" w:hAnsi="Times New Roman" w:cs="Times New Roman"/>
          <w:sz w:val="28"/>
          <w:szCs w:val="28"/>
        </w:rPr>
        <w:t>.</w:t>
      </w:r>
    </w:p>
    <w:p w:rsidR="00B63C8F" w:rsidRPr="00B63C8F" w:rsidRDefault="00B63C8F" w:rsidP="00B63C8F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B63C8F">
        <w:rPr>
          <w:rFonts w:ascii="Times New Roman" w:hAnsi="Times New Roman" w:cs="Times New Roman"/>
          <w:sz w:val="28"/>
          <w:szCs w:val="28"/>
        </w:rPr>
        <w:t>В м</w:t>
      </w:r>
      <w:r>
        <w:rPr>
          <w:rFonts w:ascii="Times New Roman" w:hAnsi="Times New Roman" w:cs="Times New Roman"/>
          <w:sz w:val="28"/>
          <w:szCs w:val="28"/>
        </w:rPr>
        <w:t xml:space="preserve">одуле </w:t>
      </w:r>
      <w:r w:rsidRPr="00B63C8F">
        <w:rPr>
          <w:rFonts w:ascii="Times New Roman" w:hAnsi="Times New Roman" w:cs="Times New Roman"/>
          <w:i/>
          <w:sz w:val="28"/>
          <w:szCs w:val="28"/>
          <w:lang w:val="en-US"/>
        </w:rPr>
        <w:t>polyval</w:t>
      </w:r>
      <w:r w:rsidRPr="00B63C8F">
        <w:rPr>
          <w:rFonts w:ascii="Times New Roman" w:hAnsi="Times New Roman" w:cs="Times New Roman"/>
          <w:i/>
          <w:sz w:val="28"/>
          <w:szCs w:val="28"/>
        </w:rPr>
        <w:t>1.</w:t>
      </w:r>
      <w:r w:rsidRPr="00B63C8F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B63C8F">
        <w:rPr>
          <w:rFonts w:ascii="Times New Roman" w:hAnsi="Times New Roman" w:cs="Times New Roman"/>
          <w:sz w:val="28"/>
          <w:szCs w:val="28"/>
        </w:rPr>
        <w:t>вычислен</w:t>
      </w:r>
      <w:r>
        <w:rPr>
          <w:rFonts w:ascii="Times New Roman" w:hAnsi="Times New Roman" w:cs="Times New Roman"/>
          <w:sz w:val="28"/>
          <w:szCs w:val="28"/>
        </w:rPr>
        <w:t>ие</w:t>
      </w:r>
      <w:r w:rsidRPr="00B63C8F">
        <w:rPr>
          <w:rFonts w:ascii="Times New Roman" w:hAnsi="Times New Roman" w:cs="Times New Roman"/>
          <w:sz w:val="28"/>
          <w:szCs w:val="28"/>
        </w:rPr>
        <w:t xml:space="preserve"> значения интерполяционного многочлена в точке </w:t>
      </w:r>
      <w:r>
        <w:rPr>
          <w:rFonts w:ascii="Times New Roman" w:hAnsi="Times New Roman" w:cs="Times New Roman"/>
          <w:sz w:val="28"/>
          <w:szCs w:val="28"/>
        </w:rPr>
        <w:t xml:space="preserve">реализовано таким образом, чтобы </w:t>
      </w:r>
      <w:r w:rsidRPr="00B63C8F">
        <w:rPr>
          <w:rFonts w:ascii="Times New Roman" w:hAnsi="Times New Roman" w:cs="Times New Roman"/>
          <w:sz w:val="28"/>
          <w:szCs w:val="28"/>
        </w:rPr>
        <w:t xml:space="preserve">в одном цикле </w:t>
      </w:r>
      <w:r>
        <w:rPr>
          <w:rFonts w:ascii="Times New Roman" w:hAnsi="Times New Roman" w:cs="Times New Roman"/>
          <w:sz w:val="28"/>
          <w:szCs w:val="28"/>
        </w:rPr>
        <w:t xml:space="preserve">выполнялось </w:t>
      </w:r>
      <w:r w:rsidRPr="00B63C8F">
        <w:rPr>
          <w:rFonts w:ascii="Times New Roman" w:hAnsi="Times New Roman" w:cs="Times New Roman"/>
          <w:sz w:val="28"/>
          <w:szCs w:val="28"/>
        </w:rPr>
        <w:t>и умножение, и деление</w:t>
      </w:r>
      <w:r>
        <w:rPr>
          <w:rFonts w:ascii="Times New Roman" w:hAnsi="Times New Roman" w:cs="Times New Roman"/>
          <w:sz w:val="28"/>
          <w:szCs w:val="28"/>
        </w:rPr>
        <w:t xml:space="preserve"> на знаменатель, а в модуле </w:t>
      </w:r>
      <w:r w:rsidRPr="00B63C8F">
        <w:rPr>
          <w:rFonts w:ascii="Times New Roman" w:hAnsi="Times New Roman" w:cs="Times New Roman"/>
          <w:i/>
          <w:sz w:val="28"/>
          <w:szCs w:val="28"/>
          <w:lang w:val="en-US"/>
        </w:rPr>
        <w:t>polyval</w:t>
      </w:r>
      <w:r>
        <w:rPr>
          <w:rFonts w:ascii="Times New Roman" w:hAnsi="Times New Roman" w:cs="Times New Roman"/>
          <w:i/>
          <w:sz w:val="28"/>
          <w:szCs w:val="28"/>
        </w:rPr>
        <w:t>2</w:t>
      </w:r>
      <w:r w:rsidRPr="00B63C8F">
        <w:rPr>
          <w:rFonts w:ascii="Times New Roman" w:hAnsi="Times New Roman" w:cs="Times New Roman"/>
          <w:i/>
          <w:sz w:val="28"/>
          <w:szCs w:val="28"/>
        </w:rPr>
        <w:t>.</w:t>
      </w:r>
      <w:r w:rsidRPr="00B63C8F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эти вычисления разнесены на два цикла, по одному на вычисление числителя и на вычисление знаменателя.</w:t>
      </w:r>
    </w:p>
    <w:p w:rsidR="00B63C8F" w:rsidRDefault="00BB1E02" w:rsidP="00B63C8F">
      <w:pPr>
        <w:ind w:left="-567"/>
        <w:jc w:val="both"/>
        <w:rPr>
          <w:rFonts w:ascii="Times New Roman" w:hAnsi="Times New Roman" w:cs="Times New Roman"/>
          <w:i/>
          <w:sz w:val="28"/>
          <w:szCs w:val="28"/>
        </w:rPr>
      </w:pPr>
      <w:r w:rsidRPr="00BB1E02">
        <w:rPr>
          <w:rFonts w:ascii="Times New Roman" w:hAnsi="Times New Roman" w:cs="Times New Roman"/>
          <w:sz w:val="28"/>
          <w:szCs w:val="28"/>
        </w:rPr>
        <w:t xml:space="preserve">На рис. </w:t>
      </w:r>
      <w:r w:rsidR="00B43519">
        <w:rPr>
          <w:rFonts w:ascii="Times New Roman" w:hAnsi="Times New Roman" w:cs="Times New Roman"/>
          <w:sz w:val="28"/>
          <w:szCs w:val="28"/>
        </w:rPr>
        <w:t>10 и 11</w:t>
      </w:r>
      <w:r>
        <w:rPr>
          <w:rFonts w:ascii="Times New Roman" w:hAnsi="Times New Roman" w:cs="Times New Roman"/>
          <w:sz w:val="28"/>
          <w:szCs w:val="28"/>
        </w:rPr>
        <w:t xml:space="preserve"> приведены результаты работы функции </w:t>
      </w:r>
      <w:r w:rsidRPr="00B63C8F">
        <w:rPr>
          <w:rFonts w:ascii="Times New Roman" w:hAnsi="Times New Roman" w:cs="Times New Roman"/>
          <w:i/>
          <w:sz w:val="28"/>
          <w:szCs w:val="28"/>
        </w:rPr>
        <w:t>interpolate4diff.m</w:t>
      </w:r>
      <w:r>
        <w:rPr>
          <w:rFonts w:ascii="Times New Roman" w:hAnsi="Times New Roman" w:cs="Times New Roman"/>
          <w:sz w:val="28"/>
          <w:szCs w:val="28"/>
        </w:rPr>
        <w:t xml:space="preserve"> для степени интерполяционного многчлена равной 100. Синим цветом выведен график полинома, значения точек которого посчитаны методом модуля </w:t>
      </w:r>
      <w:r w:rsidRPr="00B63C8F">
        <w:rPr>
          <w:rFonts w:ascii="Times New Roman" w:hAnsi="Times New Roman" w:cs="Times New Roman"/>
          <w:i/>
          <w:sz w:val="28"/>
          <w:szCs w:val="28"/>
          <w:lang w:val="en-US"/>
        </w:rPr>
        <w:t>polyval</w:t>
      </w:r>
      <w:r w:rsidRPr="00B63C8F">
        <w:rPr>
          <w:rFonts w:ascii="Times New Roman" w:hAnsi="Times New Roman" w:cs="Times New Roman"/>
          <w:i/>
          <w:sz w:val="28"/>
          <w:szCs w:val="28"/>
        </w:rPr>
        <w:t>1.</w:t>
      </w:r>
      <w:r w:rsidRPr="00B63C8F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i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а зеленым – модуля </w:t>
      </w:r>
      <w:r w:rsidRPr="00B63C8F">
        <w:rPr>
          <w:rFonts w:ascii="Times New Roman" w:hAnsi="Times New Roman" w:cs="Times New Roman"/>
          <w:i/>
          <w:sz w:val="28"/>
          <w:szCs w:val="28"/>
          <w:lang w:val="en-US"/>
        </w:rPr>
        <w:t>polyval</w:t>
      </w:r>
      <w:r>
        <w:rPr>
          <w:rFonts w:ascii="Times New Roman" w:hAnsi="Times New Roman" w:cs="Times New Roman"/>
          <w:i/>
          <w:sz w:val="28"/>
          <w:szCs w:val="28"/>
        </w:rPr>
        <w:t>2</w:t>
      </w:r>
      <w:r w:rsidRPr="00B63C8F">
        <w:rPr>
          <w:rFonts w:ascii="Times New Roman" w:hAnsi="Times New Roman" w:cs="Times New Roman"/>
          <w:i/>
          <w:sz w:val="28"/>
          <w:szCs w:val="28"/>
        </w:rPr>
        <w:t>.</w:t>
      </w:r>
      <w:r w:rsidRPr="00B63C8F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i/>
          <w:sz w:val="28"/>
          <w:szCs w:val="28"/>
        </w:rPr>
        <w:t>.</w:t>
      </w:r>
    </w:p>
    <w:p w:rsidR="00BB1E02" w:rsidRPr="00BB1E02" w:rsidRDefault="00987DFC" w:rsidP="00BB1E02">
      <w:pPr>
        <w:spacing w:after="0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pict>
          <v:shape id="_x0000_i1046" type="#_x0000_t75" style="width:284.25pt;height:241.05pt">
            <v:imagedata r:id="rId34" o:title="diff4"/>
          </v:shape>
        </w:pict>
      </w:r>
    </w:p>
    <w:p w:rsidR="00BB1E02" w:rsidRDefault="00BB1E02" w:rsidP="00B63C8F">
      <w:pPr>
        <w:ind w:left="-567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10 – Сравнение чувствительности к ошибкам</w:t>
      </w:r>
      <w:r w:rsidR="0030493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округления различных способов вычисления значений многочлена Лагранжа (исходный масштаб)</w:t>
      </w:r>
    </w:p>
    <w:p w:rsidR="00BB1E02" w:rsidRDefault="00987DFC" w:rsidP="00C413D5">
      <w:pPr>
        <w:spacing w:after="0"/>
        <w:ind w:left="-567" w:right="-143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pict>
          <v:shape id="_x0000_i1047" type="#_x0000_t75" style="width:247.3pt;height:221.65pt">
            <v:imagedata r:id="rId35" o:title="diff0" croptop="2501f" cropbottom="2736f" cropleft="4001f" cropright="4385f"/>
          </v:shape>
        </w:pict>
      </w:r>
      <w:r>
        <w:rPr>
          <w:rFonts w:ascii="Times New Roman" w:hAnsi="Times New Roman" w:cs="Times New Roman"/>
          <w:sz w:val="28"/>
          <w:szCs w:val="28"/>
        </w:rPr>
        <w:pict>
          <v:shape id="_x0000_i1048" type="#_x0000_t75" style="width:248.55pt;height:223.5pt">
            <v:imagedata r:id="rId36" o:title="diff5_100" croptop="1561f" cropbottom="3294f" cropleft="3992f" cropright="4119f"/>
          </v:shape>
        </w:pict>
      </w:r>
    </w:p>
    <w:p w:rsidR="00B43519" w:rsidRDefault="00B43519" w:rsidP="00C413D5">
      <w:pPr>
        <w:spacing w:after="0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унок 11 – Сравнение чувствительности к ошибкам округления различных способов вычисления значений многочлена Лагранжа (увеличение, показаны области вблизи левой и правой границы отрезка </w:t>
      </w:r>
      <w:r w:rsidRPr="00B43519">
        <w:rPr>
          <w:rFonts w:ascii="Times New Roman" w:hAnsi="Times New Roman" w:cs="Times New Roman"/>
          <w:sz w:val="28"/>
          <w:szCs w:val="28"/>
        </w:rPr>
        <w:t>[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B43519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B43519">
        <w:rPr>
          <w:rFonts w:ascii="Times New Roman" w:hAnsi="Times New Roman" w:cs="Times New Roman"/>
          <w:sz w:val="28"/>
          <w:szCs w:val="28"/>
        </w:rPr>
        <w:t>]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C413D5" w:rsidRDefault="00C413D5" w:rsidP="00B43519">
      <w:pPr>
        <w:spacing w:after="0"/>
        <w:ind w:left="-567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C413D5" w:rsidRDefault="004B7684" w:rsidP="00C413D5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ак </w:t>
      </w:r>
      <w:r w:rsidR="00BB1E02">
        <w:rPr>
          <w:rFonts w:ascii="Times New Roman" w:hAnsi="Times New Roman" w:cs="Times New Roman"/>
          <w:sz w:val="28"/>
          <w:szCs w:val="28"/>
        </w:rPr>
        <w:t xml:space="preserve">видно из графика, модуль </w:t>
      </w:r>
      <w:r w:rsidR="00BB1E02" w:rsidRPr="00B63C8F">
        <w:rPr>
          <w:rFonts w:ascii="Times New Roman" w:hAnsi="Times New Roman" w:cs="Times New Roman"/>
          <w:i/>
          <w:sz w:val="28"/>
          <w:szCs w:val="28"/>
          <w:lang w:val="en-US"/>
        </w:rPr>
        <w:t>polyval</w:t>
      </w:r>
      <w:r w:rsidR="00BB1E02" w:rsidRPr="00B63C8F">
        <w:rPr>
          <w:rFonts w:ascii="Times New Roman" w:hAnsi="Times New Roman" w:cs="Times New Roman"/>
          <w:i/>
          <w:sz w:val="28"/>
          <w:szCs w:val="28"/>
        </w:rPr>
        <w:t>1.</w:t>
      </w:r>
      <w:r w:rsidR="00BB1E02" w:rsidRPr="00B63C8F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="00BB1E02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BB1E02">
        <w:rPr>
          <w:rFonts w:ascii="Times New Roman" w:hAnsi="Times New Roman" w:cs="Times New Roman"/>
          <w:sz w:val="28"/>
          <w:szCs w:val="28"/>
        </w:rPr>
        <w:t xml:space="preserve">дает лучшие результаты в плане сходимости (меньшую ошибку округления), чем модуль </w:t>
      </w:r>
      <w:r w:rsidR="00BB1E02" w:rsidRPr="00B63C8F">
        <w:rPr>
          <w:rFonts w:ascii="Times New Roman" w:hAnsi="Times New Roman" w:cs="Times New Roman"/>
          <w:i/>
          <w:sz w:val="28"/>
          <w:szCs w:val="28"/>
          <w:lang w:val="en-US"/>
        </w:rPr>
        <w:t>polyval</w:t>
      </w:r>
      <w:r w:rsidR="00BB1E02">
        <w:rPr>
          <w:rFonts w:ascii="Times New Roman" w:hAnsi="Times New Roman" w:cs="Times New Roman"/>
          <w:i/>
          <w:sz w:val="28"/>
          <w:szCs w:val="28"/>
        </w:rPr>
        <w:t>2</w:t>
      </w:r>
      <w:r w:rsidR="00BB1E02" w:rsidRPr="00B63C8F">
        <w:rPr>
          <w:rFonts w:ascii="Times New Roman" w:hAnsi="Times New Roman" w:cs="Times New Roman"/>
          <w:i/>
          <w:sz w:val="28"/>
          <w:szCs w:val="28"/>
        </w:rPr>
        <w:t>.</w:t>
      </w:r>
      <w:r w:rsidR="00BB1E02" w:rsidRPr="00B63C8F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="00BB1E02">
        <w:rPr>
          <w:rFonts w:ascii="Times New Roman" w:hAnsi="Times New Roman" w:cs="Times New Roman"/>
          <w:i/>
          <w:sz w:val="28"/>
          <w:szCs w:val="28"/>
        </w:rPr>
        <w:t>.</w:t>
      </w:r>
      <w:r w:rsidR="00C413D5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BB1E02">
        <w:rPr>
          <w:rFonts w:ascii="Times New Roman" w:hAnsi="Times New Roman" w:cs="Times New Roman"/>
          <w:sz w:val="28"/>
          <w:szCs w:val="28"/>
        </w:rPr>
        <w:t xml:space="preserve">Таким образом, способ, основанный на совместном выполнении </w:t>
      </w:r>
      <w:r w:rsidR="00BB1E02" w:rsidRPr="00B63C8F">
        <w:rPr>
          <w:rFonts w:ascii="Times New Roman" w:hAnsi="Times New Roman" w:cs="Times New Roman"/>
          <w:sz w:val="28"/>
          <w:szCs w:val="28"/>
        </w:rPr>
        <w:t>в одном цикле и умножени</w:t>
      </w:r>
      <w:r w:rsidR="00B43519">
        <w:rPr>
          <w:rFonts w:ascii="Times New Roman" w:hAnsi="Times New Roman" w:cs="Times New Roman"/>
          <w:sz w:val="28"/>
          <w:szCs w:val="28"/>
        </w:rPr>
        <w:t>я</w:t>
      </w:r>
      <w:r w:rsidR="00BB1E02" w:rsidRPr="00B63C8F">
        <w:rPr>
          <w:rFonts w:ascii="Times New Roman" w:hAnsi="Times New Roman" w:cs="Times New Roman"/>
          <w:sz w:val="28"/>
          <w:szCs w:val="28"/>
        </w:rPr>
        <w:t>, и делени</w:t>
      </w:r>
      <w:r w:rsidR="00BB1E02">
        <w:rPr>
          <w:rFonts w:ascii="Times New Roman" w:hAnsi="Times New Roman" w:cs="Times New Roman"/>
          <w:sz w:val="28"/>
          <w:szCs w:val="28"/>
        </w:rPr>
        <w:t>я на знаменатель дает лучший результат в плане сходимости.</w:t>
      </w:r>
    </w:p>
    <w:p w:rsidR="00687B40" w:rsidRDefault="009C22BC" w:rsidP="00C413D5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се алгоритмы, реализованные на </w:t>
      </w:r>
      <w:r>
        <w:rPr>
          <w:rFonts w:ascii="Times New Roman" w:hAnsi="Times New Roman" w:cs="Times New Roman"/>
          <w:sz w:val="28"/>
          <w:szCs w:val="28"/>
          <w:lang w:val="en-US"/>
        </w:rPr>
        <w:t>MatLab</w:t>
      </w:r>
      <w:r>
        <w:rPr>
          <w:rFonts w:ascii="Times New Roman" w:hAnsi="Times New Roman" w:cs="Times New Roman"/>
          <w:sz w:val="28"/>
          <w:szCs w:val="28"/>
        </w:rPr>
        <w:t>, были перенесены на язык C# и проверены на работоспособность (рис. 12).</w:t>
      </w:r>
    </w:p>
    <w:p w:rsidR="009C22BC" w:rsidRDefault="00987DFC" w:rsidP="009C22BC">
      <w:pPr>
        <w:ind w:left="-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pict>
          <v:shape id="_x0000_i1049" type="#_x0000_t75" style="width:463.95pt;height:283pt">
            <v:imagedata r:id="rId37" o:title="diff2"/>
          </v:shape>
        </w:pict>
      </w:r>
    </w:p>
    <w:p w:rsidR="009C22BC" w:rsidRPr="009C22BC" w:rsidRDefault="009C22BC" w:rsidP="009C22BC">
      <w:pPr>
        <w:spacing w:after="0"/>
        <w:ind w:left="-567"/>
        <w:jc w:val="center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унок 12 – Окно программы на 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9C22BC">
        <w:rPr>
          <w:rFonts w:ascii="Times New Roman" w:hAnsi="Times New Roman" w:cs="Times New Roman"/>
          <w:sz w:val="28"/>
          <w:szCs w:val="28"/>
        </w:rPr>
        <w:t>#</w:t>
      </w:r>
      <w:r>
        <w:rPr>
          <w:rFonts w:ascii="Times New Roman" w:hAnsi="Times New Roman" w:cs="Times New Roman"/>
          <w:sz w:val="28"/>
          <w:szCs w:val="28"/>
        </w:rPr>
        <w:t xml:space="preserve"> с реализованными методами рассчета значений интерполяционного многочлена Лагранжа</w:t>
      </w:r>
    </w:p>
    <w:p w:rsidR="009C22BC" w:rsidRDefault="009C22BC" w:rsidP="009C22BC">
      <w:pPr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9C22BC" w:rsidRDefault="009C22BC" w:rsidP="009C22BC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ходе проверки было замечено, что аналогичные алгоритмы на 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9C22BC">
        <w:rPr>
          <w:rFonts w:ascii="Times New Roman" w:hAnsi="Times New Roman" w:cs="Times New Roman"/>
          <w:sz w:val="28"/>
          <w:szCs w:val="28"/>
        </w:rPr>
        <w:t>#</w:t>
      </w:r>
      <w:r>
        <w:rPr>
          <w:rFonts w:ascii="Times New Roman" w:hAnsi="Times New Roman" w:cs="Times New Roman"/>
          <w:sz w:val="28"/>
          <w:szCs w:val="28"/>
        </w:rPr>
        <w:t xml:space="preserve"> дают б</w:t>
      </w:r>
      <w:r w:rsidR="00397431"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>льшую погрешность рассчетов, чем их</w:t>
      </w:r>
      <w:r w:rsidR="00A157F0">
        <w:rPr>
          <w:rFonts w:ascii="Times New Roman" w:hAnsi="Times New Roman" w:cs="Times New Roman"/>
          <w:sz w:val="28"/>
          <w:szCs w:val="28"/>
        </w:rPr>
        <w:t xml:space="preserve"> полные</w:t>
      </w:r>
      <w:r>
        <w:rPr>
          <w:rFonts w:ascii="Times New Roman" w:hAnsi="Times New Roman" w:cs="Times New Roman"/>
          <w:sz w:val="28"/>
          <w:szCs w:val="28"/>
        </w:rPr>
        <w:t xml:space="preserve"> аналоги на </w:t>
      </w:r>
      <w:r>
        <w:rPr>
          <w:rFonts w:ascii="Times New Roman" w:hAnsi="Times New Roman" w:cs="Times New Roman"/>
          <w:sz w:val="28"/>
          <w:szCs w:val="28"/>
          <w:lang w:val="en-US"/>
        </w:rPr>
        <w:t>MatLab</w:t>
      </w:r>
      <w:r>
        <w:rPr>
          <w:rFonts w:ascii="Times New Roman" w:hAnsi="Times New Roman" w:cs="Times New Roman"/>
          <w:sz w:val="28"/>
          <w:szCs w:val="28"/>
        </w:rPr>
        <w:t xml:space="preserve">. Вероятно, это вызвано менее эффективной работой с числами двойной точности, реализованной в 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9C22BC">
        <w:rPr>
          <w:rFonts w:ascii="Times New Roman" w:hAnsi="Times New Roman" w:cs="Times New Roman"/>
          <w:sz w:val="28"/>
          <w:szCs w:val="28"/>
        </w:rPr>
        <w:t>#</w:t>
      </w:r>
      <w:r>
        <w:rPr>
          <w:rFonts w:ascii="Times New Roman" w:hAnsi="Times New Roman" w:cs="Times New Roman"/>
          <w:sz w:val="28"/>
          <w:szCs w:val="28"/>
        </w:rPr>
        <w:t>, и</w:t>
      </w:r>
      <w:r w:rsidR="00304931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397431">
        <w:rPr>
          <w:rFonts w:ascii="Times New Roman" w:hAnsi="Times New Roman" w:cs="Times New Roman"/>
          <w:sz w:val="28"/>
          <w:szCs w:val="28"/>
        </w:rPr>
        <w:t>как следствие</w:t>
      </w:r>
      <w:r w:rsidR="00304931">
        <w:rPr>
          <w:rFonts w:ascii="Times New Roman" w:hAnsi="Times New Roman" w:cs="Times New Roman"/>
          <w:sz w:val="28"/>
          <w:szCs w:val="28"/>
        </w:rPr>
        <w:t>,</w:t>
      </w:r>
      <w:r w:rsidR="0039743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ызванной этим большей ошибкой округления</w:t>
      </w:r>
      <w:r w:rsidR="00397431">
        <w:rPr>
          <w:rFonts w:ascii="Times New Roman" w:hAnsi="Times New Roman" w:cs="Times New Roman"/>
          <w:sz w:val="28"/>
          <w:szCs w:val="28"/>
        </w:rPr>
        <w:t xml:space="preserve">. Кроме того при отдельных значениях степени </w:t>
      </w:r>
      <w:r w:rsidR="00397431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397431">
        <w:rPr>
          <w:rFonts w:ascii="Times New Roman" w:hAnsi="Times New Roman" w:cs="Times New Roman"/>
          <w:sz w:val="28"/>
          <w:szCs w:val="28"/>
        </w:rPr>
        <w:t xml:space="preserve"> интерполяционного многочлена погрешность менялась скачкообразно, а не плавно, как это наблюдалось при использовании средств пакета </w:t>
      </w:r>
      <w:r w:rsidR="00397431">
        <w:rPr>
          <w:rFonts w:ascii="Times New Roman" w:hAnsi="Times New Roman" w:cs="Times New Roman"/>
          <w:sz w:val="28"/>
          <w:szCs w:val="28"/>
          <w:lang w:val="en-US"/>
        </w:rPr>
        <w:t>MatLab</w:t>
      </w:r>
      <w:r w:rsidR="00397431">
        <w:rPr>
          <w:rFonts w:ascii="Times New Roman" w:hAnsi="Times New Roman" w:cs="Times New Roman"/>
          <w:sz w:val="28"/>
          <w:szCs w:val="28"/>
        </w:rPr>
        <w:t xml:space="preserve">. Затуднительно однозначно ответить, чем вызван такой результат. Однако как и в случае с реализацией на </w:t>
      </w:r>
      <w:r w:rsidR="00397431">
        <w:rPr>
          <w:rFonts w:ascii="Times New Roman" w:hAnsi="Times New Roman" w:cs="Times New Roman"/>
          <w:sz w:val="28"/>
          <w:szCs w:val="28"/>
          <w:lang w:val="en-US"/>
        </w:rPr>
        <w:t>MatLab</w:t>
      </w:r>
      <w:r w:rsidR="00397431">
        <w:rPr>
          <w:rFonts w:ascii="Times New Roman" w:hAnsi="Times New Roman" w:cs="Times New Roman"/>
          <w:sz w:val="28"/>
          <w:szCs w:val="28"/>
        </w:rPr>
        <w:t xml:space="preserve">, реализация на C# подтвердила выводы о том, что лучшего приближения можно добиться при выполнении </w:t>
      </w:r>
      <w:r w:rsidR="00397431" w:rsidRPr="00B63C8F">
        <w:rPr>
          <w:rFonts w:ascii="Times New Roman" w:hAnsi="Times New Roman" w:cs="Times New Roman"/>
          <w:sz w:val="28"/>
          <w:szCs w:val="28"/>
        </w:rPr>
        <w:t>в одном цикле и умножени</w:t>
      </w:r>
      <w:r w:rsidR="00397431">
        <w:rPr>
          <w:rFonts w:ascii="Times New Roman" w:hAnsi="Times New Roman" w:cs="Times New Roman"/>
          <w:sz w:val="28"/>
          <w:szCs w:val="28"/>
        </w:rPr>
        <w:t>я</w:t>
      </w:r>
      <w:r w:rsidR="00397431" w:rsidRPr="00B63C8F">
        <w:rPr>
          <w:rFonts w:ascii="Times New Roman" w:hAnsi="Times New Roman" w:cs="Times New Roman"/>
          <w:sz w:val="28"/>
          <w:szCs w:val="28"/>
        </w:rPr>
        <w:t>, и делени</w:t>
      </w:r>
      <w:r w:rsidR="00397431">
        <w:rPr>
          <w:rFonts w:ascii="Times New Roman" w:hAnsi="Times New Roman" w:cs="Times New Roman"/>
          <w:sz w:val="28"/>
          <w:szCs w:val="28"/>
        </w:rPr>
        <w:t>я на знаменатель.</w:t>
      </w:r>
    </w:p>
    <w:p w:rsidR="00FA7BB1" w:rsidRDefault="00FA7BB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FA7BB1" w:rsidRPr="00E72449" w:rsidRDefault="00FA7BB1" w:rsidP="009C22BC">
      <w:pPr>
        <w:ind w:left="-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72449">
        <w:rPr>
          <w:rFonts w:ascii="Times New Roman" w:hAnsi="Times New Roman" w:cs="Times New Roman"/>
          <w:b/>
          <w:sz w:val="28"/>
          <w:szCs w:val="28"/>
        </w:rPr>
        <w:t>Выводы по работе</w:t>
      </w:r>
    </w:p>
    <w:p w:rsidR="002B7951" w:rsidRDefault="00FA7BB1" w:rsidP="00E72449">
      <w:pPr>
        <w:spacing w:after="0"/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E72449">
        <w:rPr>
          <w:rFonts w:ascii="Times New Roman" w:hAnsi="Times New Roman" w:cs="Times New Roman"/>
          <w:sz w:val="28"/>
          <w:szCs w:val="28"/>
        </w:rPr>
        <w:t xml:space="preserve">1. </w:t>
      </w:r>
      <w:r w:rsidR="00E72449" w:rsidRPr="00E72449">
        <w:rPr>
          <w:rFonts w:ascii="Times New Roman" w:hAnsi="Times New Roman" w:cs="Times New Roman"/>
          <w:sz w:val="28"/>
          <w:szCs w:val="28"/>
        </w:rPr>
        <w:t>В ходе лабораторной работе был рассмотрен способ интерпол</w:t>
      </w:r>
      <w:r w:rsidR="00304931">
        <w:rPr>
          <w:rFonts w:ascii="Times New Roman" w:hAnsi="Times New Roman" w:cs="Times New Roman"/>
          <w:sz w:val="28"/>
          <w:szCs w:val="28"/>
        </w:rPr>
        <w:t>яции</w:t>
      </w:r>
      <w:r w:rsidR="00E72449" w:rsidRPr="00E72449">
        <w:rPr>
          <w:rFonts w:ascii="Times New Roman" w:hAnsi="Times New Roman" w:cs="Times New Roman"/>
          <w:sz w:val="28"/>
          <w:szCs w:val="28"/>
        </w:rPr>
        <w:t xml:space="preserve"> функций алгебраическими многочленами методом Лагранжа, разработаны демонстрационные модули для </w:t>
      </w:r>
      <w:r w:rsidR="00E72449" w:rsidRPr="00E72449">
        <w:rPr>
          <w:rFonts w:ascii="Times New Roman" w:hAnsi="Times New Roman" w:cs="Times New Roman"/>
          <w:sz w:val="28"/>
          <w:szCs w:val="28"/>
          <w:lang w:val="en-US"/>
        </w:rPr>
        <w:t>MatLab</w:t>
      </w:r>
      <w:r w:rsidR="00E72449" w:rsidRPr="00E72449">
        <w:rPr>
          <w:rFonts w:ascii="Times New Roman" w:hAnsi="Times New Roman" w:cs="Times New Roman"/>
          <w:sz w:val="28"/>
          <w:szCs w:val="28"/>
        </w:rPr>
        <w:t xml:space="preserve"> и программа на </w:t>
      </w:r>
      <w:r w:rsidR="00E72449" w:rsidRPr="00E72449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E72449" w:rsidRPr="00E72449">
        <w:rPr>
          <w:rFonts w:ascii="Times New Roman" w:hAnsi="Times New Roman" w:cs="Times New Roman"/>
          <w:sz w:val="28"/>
          <w:szCs w:val="28"/>
        </w:rPr>
        <w:t># с</w:t>
      </w:r>
      <w:r w:rsidR="00304931">
        <w:rPr>
          <w:rFonts w:ascii="Times New Roman" w:hAnsi="Times New Roman" w:cs="Times New Roman"/>
          <w:sz w:val="28"/>
          <w:szCs w:val="28"/>
        </w:rPr>
        <w:t xml:space="preserve"> графическим</w:t>
      </w:r>
      <w:r w:rsidR="00E72449" w:rsidRPr="00E72449">
        <w:rPr>
          <w:rFonts w:ascii="Times New Roman" w:hAnsi="Times New Roman" w:cs="Times New Roman"/>
          <w:sz w:val="28"/>
          <w:szCs w:val="28"/>
        </w:rPr>
        <w:t xml:space="preserve"> интерфейсом, с помощью которых можно исследовать интерпол</w:t>
      </w:r>
      <w:r w:rsidR="00304931">
        <w:rPr>
          <w:rFonts w:ascii="Times New Roman" w:hAnsi="Times New Roman" w:cs="Times New Roman"/>
          <w:sz w:val="28"/>
          <w:szCs w:val="28"/>
        </w:rPr>
        <w:t>яцию</w:t>
      </w:r>
      <w:r w:rsidR="00E72449" w:rsidRPr="00E72449">
        <w:rPr>
          <w:rFonts w:ascii="Times New Roman" w:hAnsi="Times New Roman" w:cs="Times New Roman"/>
          <w:sz w:val="28"/>
          <w:szCs w:val="28"/>
        </w:rPr>
        <w:t xml:space="preserve"> функций многочленами.</w:t>
      </w:r>
    </w:p>
    <w:p w:rsidR="00E72449" w:rsidRPr="00E72449" w:rsidRDefault="00E72449" w:rsidP="00E72449">
      <w:pPr>
        <w:spacing w:after="0"/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E7244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E72449" w:rsidRDefault="00E72449" w:rsidP="00E72449">
      <w:pPr>
        <w:spacing w:after="0"/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E72449">
        <w:rPr>
          <w:rFonts w:ascii="Times New Roman" w:hAnsi="Times New Roman" w:cs="Times New Roman"/>
          <w:sz w:val="28"/>
          <w:szCs w:val="28"/>
        </w:rPr>
        <w:t xml:space="preserve">2. </w:t>
      </w:r>
      <w:r>
        <w:rPr>
          <w:rFonts w:ascii="Times New Roman" w:hAnsi="Times New Roman" w:cs="Times New Roman"/>
          <w:sz w:val="28"/>
          <w:szCs w:val="28"/>
        </w:rPr>
        <w:t xml:space="preserve">В результате численного эксперимента установлено, что интерполяционный многочлен Лагранжа для </w:t>
      </w:r>
      <w:r w:rsidR="00304931">
        <w:rPr>
          <w:rFonts w:ascii="Times New Roman" w:hAnsi="Times New Roman" w:cs="Times New Roman"/>
          <w:sz w:val="28"/>
          <w:szCs w:val="28"/>
        </w:rPr>
        <w:t>заданной</w:t>
      </w:r>
      <w:r>
        <w:rPr>
          <w:rFonts w:ascii="Times New Roman" w:hAnsi="Times New Roman" w:cs="Times New Roman"/>
          <w:sz w:val="28"/>
          <w:szCs w:val="28"/>
        </w:rPr>
        <w:t xml:space="preserve"> функции не обладает сходимостью. По мере увеличения степени многочлена до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E72449">
        <w:rPr>
          <w:rFonts w:ascii="Times New Roman" w:hAnsi="Times New Roman" w:cs="Times New Roman"/>
          <w:sz w:val="28"/>
          <w:szCs w:val="28"/>
        </w:rPr>
        <w:t xml:space="preserve"> = 53 </w:t>
      </w:r>
      <w:r>
        <w:rPr>
          <w:rFonts w:ascii="Times New Roman" w:hAnsi="Times New Roman" w:cs="Times New Roman"/>
          <w:sz w:val="28"/>
          <w:szCs w:val="28"/>
        </w:rPr>
        <w:t>уровень приближения постепенно растет, а затем</w:t>
      </w:r>
      <w:r w:rsidR="00304931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с увеличением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304931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начинают проявляться </w:t>
      </w:r>
      <w:r w:rsidR="002B7951">
        <w:rPr>
          <w:rFonts w:ascii="Times New Roman" w:hAnsi="Times New Roman" w:cs="Times New Roman"/>
          <w:sz w:val="28"/>
          <w:szCs w:val="28"/>
        </w:rPr>
        <w:t xml:space="preserve">регулярные </w:t>
      </w:r>
      <w:r>
        <w:rPr>
          <w:rFonts w:ascii="Times New Roman" w:hAnsi="Times New Roman" w:cs="Times New Roman"/>
          <w:sz w:val="28"/>
          <w:szCs w:val="28"/>
        </w:rPr>
        <w:t xml:space="preserve">осцилляции, которые при больших значениях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достаточно существенны</w:t>
      </w:r>
      <w:r w:rsidR="002B7951">
        <w:rPr>
          <w:rFonts w:ascii="Times New Roman" w:hAnsi="Times New Roman" w:cs="Times New Roman"/>
          <w:sz w:val="28"/>
          <w:szCs w:val="28"/>
        </w:rPr>
        <w:t xml:space="preserve"> и проявляются на границах интерполяционного отрезка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2B7951" w:rsidRDefault="002B7951" w:rsidP="00E72449">
      <w:pPr>
        <w:spacing w:after="0"/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E72449" w:rsidRDefault="00E72449" w:rsidP="00E72449">
      <w:pPr>
        <w:spacing w:after="0"/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 Наибольшая скорость прироста точности приближения интерполяционного многочлена </w:t>
      </w:r>
      <w:r w:rsidR="002B7951">
        <w:rPr>
          <w:rFonts w:ascii="Times New Roman" w:hAnsi="Times New Roman" w:cs="Times New Roman"/>
          <w:sz w:val="28"/>
          <w:szCs w:val="28"/>
        </w:rPr>
        <w:t xml:space="preserve">к функции </w:t>
      </w:r>
      <w:r>
        <w:rPr>
          <w:rFonts w:ascii="Times New Roman" w:hAnsi="Times New Roman" w:cs="Times New Roman"/>
          <w:sz w:val="28"/>
          <w:szCs w:val="28"/>
        </w:rPr>
        <w:t xml:space="preserve">наблюдается при небольших значениях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E72449">
        <w:rPr>
          <w:rFonts w:ascii="Times New Roman" w:hAnsi="Times New Roman" w:cs="Times New Roman"/>
          <w:sz w:val="28"/>
          <w:szCs w:val="28"/>
        </w:rPr>
        <w:t xml:space="preserve"> (</w:t>
      </w:r>
      <w:r>
        <w:rPr>
          <w:rFonts w:ascii="Times New Roman" w:hAnsi="Times New Roman" w:cs="Times New Roman"/>
          <w:sz w:val="28"/>
          <w:szCs w:val="28"/>
        </w:rPr>
        <w:t>до 10). Поэтому с целью снижения вычислительной нагрузки на ЭВМ целесообразно использовать полиномы невысоких степеней</w:t>
      </w:r>
      <w:r w:rsidR="002B7951">
        <w:rPr>
          <w:rFonts w:ascii="Times New Roman" w:hAnsi="Times New Roman" w:cs="Times New Roman"/>
          <w:sz w:val="28"/>
          <w:szCs w:val="28"/>
        </w:rPr>
        <w:t xml:space="preserve"> для интерполяции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2B7951" w:rsidRDefault="002B7951" w:rsidP="00E72449">
      <w:pPr>
        <w:spacing w:after="0"/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E72449" w:rsidRDefault="00E72449" w:rsidP="00E72449">
      <w:pPr>
        <w:spacing w:after="0"/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. Помимо осцилляции, на сходимость полинома к интерполируемой функции существенное вляние оказывают ошибки округления. При высоких степениях полинома ошибки наиболее ощутимы и проявляются </w:t>
      </w:r>
      <w:r w:rsidR="002B7951">
        <w:rPr>
          <w:rFonts w:ascii="Times New Roman" w:hAnsi="Times New Roman" w:cs="Times New Roman"/>
          <w:sz w:val="28"/>
          <w:szCs w:val="28"/>
        </w:rPr>
        <w:t xml:space="preserve">на графике </w:t>
      </w:r>
      <w:r>
        <w:rPr>
          <w:rFonts w:ascii="Times New Roman" w:hAnsi="Times New Roman" w:cs="Times New Roman"/>
          <w:sz w:val="28"/>
          <w:szCs w:val="28"/>
        </w:rPr>
        <w:t xml:space="preserve">в </w:t>
      </w:r>
      <w:r w:rsidR="002B7951">
        <w:rPr>
          <w:rFonts w:ascii="Times New Roman" w:hAnsi="Times New Roman" w:cs="Times New Roman"/>
          <w:sz w:val="28"/>
          <w:szCs w:val="28"/>
        </w:rPr>
        <w:t>виде нерегулярных пилообразных выбросов.</w:t>
      </w:r>
    </w:p>
    <w:p w:rsidR="002B7951" w:rsidRDefault="002B7951" w:rsidP="00E72449">
      <w:pPr>
        <w:spacing w:after="0"/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2B7951" w:rsidRDefault="002B7951" w:rsidP="00E72449">
      <w:pPr>
        <w:spacing w:after="0"/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. Уровень ошибок округления зависит от выбранного способа рассчета значений интерполяционного многочлена. Способ, основанный на совместном вычислении в одном цикле числителя и деления на значенатель, дает меньшую ошибку округления, чем способ с раздельными циклами для числителя и знаменателя.</w:t>
      </w:r>
    </w:p>
    <w:p w:rsidR="002B7951" w:rsidRDefault="002B7951" w:rsidP="00E72449">
      <w:pPr>
        <w:spacing w:after="0"/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FA7BB1" w:rsidRDefault="002B7951" w:rsidP="002B7951">
      <w:pPr>
        <w:spacing w:after="0"/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6. Установлено, что уровень ошибок округления завист также от реализации способа хранения и работы с числами двойной точности в программных средах разработки. Одни и те же алгоритмы могут давать различные результаты, если используется среды разной степени эффективности работы с такими числами.</w:t>
      </w:r>
    </w:p>
    <w:p w:rsidR="002B7951" w:rsidRDefault="002B795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C413D5" w:rsidRDefault="00C413D5" w:rsidP="00C413D5">
      <w:pPr>
        <w:spacing w:after="0"/>
        <w:ind w:left="-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413D5">
        <w:rPr>
          <w:rFonts w:ascii="Times New Roman" w:hAnsi="Times New Roman" w:cs="Times New Roman"/>
          <w:b/>
          <w:sz w:val="28"/>
          <w:szCs w:val="28"/>
        </w:rPr>
        <w:t>Список литературы</w:t>
      </w:r>
    </w:p>
    <w:p w:rsidR="00C413D5" w:rsidRDefault="00C413D5" w:rsidP="00C413D5">
      <w:pPr>
        <w:spacing w:after="0"/>
        <w:ind w:left="-567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C413D5" w:rsidRPr="00C413D5" w:rsidRDefault="00C413D5" w:rsidP="00C413D5">
      <w:pPr>
        <w:pStyle w:val="a4"/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413D5">
        <w:rPr>
          <w:rFonts w:ascii="Times New Roman" w:hAnsi="Times New Roman" w:cs="Times New Roman"/>
          <w:i/>
          <w:sz w:val="28"/>
          <w:szCs w:val="28"/>
        </w:rPr>
        <w:t>Гудович, А.Н., Гудович Н.Н.</w:t>
      </w:r>
      <w:r w:rsidRPr="00C413D5">
        <w:rPr>
          <w:rFonts w:ascii="Times New Roman" w:hAnsi="Times New Roman" w:cs="Times New Roman"/>
          <w:sz w:val="28"/>
          <w:szCs w:val="28"/>
        </w:rPr>
        <w:t xml:space="preserve"> Элементы численных методов. Выпуск 1. Интерполяция алгебраическими многочленами. Многочлен Лагранжа: учебно-методическое пособие для вузов / А.Н. Гудович, Н.Н. Гудович, - Воронеж: Издательско-полиграфический центр Воронежского государственного университета, 2012 г. – 20 с.</w:t>
      </w:r>
    </w:p>
    <w:p w:rsidR="00C413D5" w:rsidRPr="00C413D5" w:rsidRDefault="00C413D5" w:rsidP="00C413D5">
      <w:pPr>
        <w:pStyle w:val="a4"/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413D5">
        <w:rPr>
          <w:rFonts w:ascii="Times New Roman" w:hAnsi="Times New Roman" w:cs="Times New Roman"/>
          <w:i/>
          <w:sz w:val="28"/>
          <w:szCs w:val="28"/>
        </w:rPr>
        <w:t>Кетков, Ю.Л. и др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Matlab</w:t>
      </w:r>
      <w:r w:rsidRPr="00C413D5">
        <w:rPr>
          <w:rFonts w:ascii="Times New Roman" w:hAnsi="Times New Roman" w:cs="Times New Roman"/>
          <w:sz w:val="28"/>
          <w:szCs w:val="28"/>
        </w:rPr>
        <w:t xml:space="preserve"> 7: </w:t>
      </w:r>
      <w:r>
        <w:rPr>
          <w:rFonts w:ascii="Times New Roman" w:hAnsi="Times New Roman" w:cs="Times New Roman"/>
          <w:sz w:val="28"/>
          <w:szCs w:val="28"/>
        </w:rPr>
        <w:t>программирование, численные методы / Ю.Л. Кетков, А.Ю. Кетков, М.М. Шульц, - СпБ.: БХВ-Петербург, 2005 г. – 752 с.</w:t>
      </w:r>
    </w:p>
    <w:p w:rsidR="00E37C00" w:rsidRDefault="00E37C0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1F1816" w:rsidRDefault="001F1816" w:rsidP="001F1816">
      <w:pPr>
        <w:spacing w:after="0"/>
        <w:ind w:left="-567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Приложение (листинг)</w:t>
      </w:r>
    </w:p>
    <w:p w:rsidR="00440C8E" w:rsidRDefault="00440C8E" w:rsidP="00440C8E">
      <w:pPr>
        <w:spacing w:after="0" w:line="240" w:lineRule="auto"/>
        <w:ind w:left="-567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440C8E" w:rsidRPr="00216234" w:rsidRDefault="00440C8E" w:rsidP="00440C8E">
      <w:pPr>
        <w:spacing w:after="0" w:line="240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W w:w="9879" w:type="dxa"/>
        <w:tblInd w:w="-469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CellMar>
          <w:top w:w="55" w:type="dxa"/>
          <w:left w:w="54" w:type="dxa"/>
          <w:bottom w:w="55" w:type="dxa"/>
          <w:right w:w="55" w:type="dxa"/>
        </w:tblCellMar>
        <w:tblLook w:val="04A0" w:firstRow="1" w:lastRow="0" w:firstColumn="1" w:lastColumn="0" w:noHBand="0" w:noVBand="1"/>
      </w:tblPr>
      <w:tblGrid>
        <w:gridCol w:w="9879"/>
      </w:tblGrid>
      <w:tr w:rsidR="00440C8E" w:rsidRPr="00216234" w:rsidTr="00D70BF9">
        <w:tc>
          <w:tcPr>
            <w:tcW w:w="98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440C8E" w:rsidRPr="00216234" w:rsidRDefault="00440C8E" w:rsidP="00440C8E">
            <w:pPr>
              <w:pStyle w:val="af7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6234">
              <w:rPr>
                <w:rStyle w:val="af0"/>
                <w:rFonts w:ascii="Times New Roman" w:hAnsi="Times New Roman" w:cs="Times New Roman"/>
                <w:color w:val="24292E"/>
                <w:sz w:val="28"/>
                <w:szCs w:val="28"/>
              </w:rPr>
              <w:t xml:space="preserve">Код программы на </w:t>
            </w:r>
            <w:r w:rsidRPr="00216234">
              <w:rPr>
                <w:rStyle w:val="af0"/>
                <w:rFonts w:ascii="Times New Roman" w:hAnsi="Times New Roman" w:cs="Times New Roman"/>
                <w:color w:val="24292E"/>
                <w:sz w:val="28"/>
                <w:szCs w:val="28"/>
                <w:lang w:val="en-US"/>
              </w:rPr>
              <w:t>C</w:t>
            </w:r>
            <w:r w:rsidRPr="00216234">
              <w:rPr>
                <w:rStyle w:val="af0"/>
                <w:rFonts w:ascii="Times New Roman" w:hAnsi="Times New Roman" w:cs="Times New Roman"/>
                <w:color w:val="24292E"/>
                <w:sz w:val="28"/>
                <w:szCs w:val="28"/>
              </w:rPr>
              <w:t>#, файл Form1.cs</w:t>
            </w:r>
          </w:p>
        </w:tc>
      </w:tr>
    </w:tbl>
    <w:p w:rsidR="00440C8E" w:rsidRDefault="00440C8E" w:rsidP="00440C8E">
      <w:pPr>
        <w:spacing w:after="0" w:line="240" w:lineRule="auto"/>
        <w:ind w:left="-567"/>
        <w:jc w:val="both"/>
      </w:pP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D73A49"/>
          <w:sz w:val="18"/>
          <w:szCs w:val="18"/>
          <w:lang w:val="en-US"/>
        </w:rPr>
        <w:t>using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System</w:t>
      </w:r>
      <w:bookmarkStart w:id="1" w:name="L2100"/>
      <w:bookmarkEnd w:id="1"/>
      <w:r w:rsidRPr="00440C8E">
        <w:rPr>
          <w:rFonts w:ascii="Oxygen Mono" w:hAnsi="Oxygen Mono"/>
          <w:color w:val="24292E"/>
          <w:sz w:val="18"/>
          <w:szCs w:val="18"/>
          <w:lang w:val="en-US"/>
        </w:rPr>
        <w:t>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D73A49"/>
          <w:sz w:val="18"/>
          <w:szCs w:val="18"/>
          <w:lang w:val="en-US"/>
        </w:rPr>
        <w:t>using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System.Drawing</w:t>
      </w:r>
      <w:bookmarkStart w:id="2" w:name="L3100"/>
      <w:bookmarkEnd w:id="2"/>
      <w:r w:rsidRPr="00440C8E">
        <w:rPr>
          <w:rFonts w:ascii="Oxygen Mono" w:hAnsi="Oxygen Mono"/>
          <w:color w:val="24292E"/>
          <w:sz w:val="18"/>
          <w:szCs w:val="18"/>
          <w:lang w:val="en-US"/>
        </w:rPr>
        <w:t>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D73A49"/>
          <w:sz w:val="18"/>
          <w:szCs w:val="18"/>
          <w:lang w:val="en-US"/>
        </w:rPr>
        <w:t>using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System.Windows.Forms</w:t>
      </w:r>
      <w:bookmarkStart w:id="3" w:name="L4100"/>
      <w:bookmarkEnd w:id="3"/>
      <w:r w:rsidRPr="00440C8E">
        <w:rPr>
          <w:rFonts w:ascii="Oxygen Mono" w:hAnsi="Oxygen Mono"/>
          <w:color w:val="24292E"/>
          <w:sz w:val="18"/>
          <w:szCs w:val="18"/>
          <w:lang w:val="en-US"/>
        </w:rPr>
        <w:t>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D73A49"/>
          <w:sz w:val="18"/>
          <w:szCs w:val="18"/>
          <w:lang w:val="en-US"/>
        </w:rPr>
        <w:t>using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ZedGraph</w:t>
      </w:r>
      <w:bookmarkStart w:id="4" w:name="L5100"/>
      <w:bookmarkEnd w:id="4"/>
      <w:r w:rsidRPr="00440C8E">
        <w:rPr>
          <w:rFonts w:ascii="Oxygen Mono" w:hAnsi="Oxygen Mono"/>
          <w:color w:val="24292E"/>
          <w:sz w:val="18"/>
          <w:szCs w:val="18"/>
          <w:lang w:val="en-US"/>
        </w:rPr>
        <w:t>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D73A49"/>
          <w:sz w:val="18"/>
          <w:szCs w:val="18"/>
          <w:lang w:val="en-US"/>
        </w:rPr>
        <w:t>using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System.Collections.Generic</w:t>
      </w:r>
      <w:bookmarkStart w:id="5" w:name="L610"/>
      <w:bookmarkEnd w:id="5"/>
      <w:r w:rsidRPr="00440C8E">
        <w:rPr>
          <w:rFonts w:ascii="Oxygen Mono" w:hAnsi="Oxygen Mono"/>
          <w:color w:val="24292E"/>
          <w:sz w:val="18"/>
          <w:szCs w:val="18"/>
          <w:lang w:val="en-US"/>
        </w:rPr>
        <w:t>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D73A49"/>
          <w:sz w:val="18"/>
          <w:szCs w:val="18"/>
          <w:lang w:val="en-US"/>
        </w:rPr>
        <w:t>using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System.Drawing.Drawing2D</w:t>
      </w:r>
      <w:bookmarkStart w:id="6" w:name="L710"/>
      <w:bookmarkEnd w:id="6"/>
      <w:r w:rsidRPr="00440C8E">
        <w:rPr>
          <w:rFonts w:ascii="Oxygen Mono" w:hAnsi="Oxygen Mono"/>
          <w:color w:val="24292E"/>
          <w:sz w:val="18"/>
          <w:szCs w:val="18"/>
          <w:lang w:val="en-US"/>
        </w:rPr>
        <w:t>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D73A49"/>
          <w:sz w:val="18"/>
          <w:szCs w:val="18"/>
          <w:lang w:val="en-US"/>
        </w:rPr>
        <w:t>namespace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bookmarkStart w:id="7" w:name="L910"/>
      <w:bookmarkEnd w:id="7"/>
      <w:r w:rsidRPr="00440C8E">
        <w:rPr>
          <w:rFonts w:ascii="Oxygen Mono" w:hAnsi="Oxygen Mono"/>
          <w:color w:val="6F42C1"/>
          <w:sz w:val="18"/>
          <w:szCs w:val="18"/>
          <w:lang w:val="en-US"/>
        </w:rPr>
        <w:t>Lab01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>{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D73A49"/>
          <w:sz w:val="18"/>
          <w:szCs w:val="18"/>
          <w:lang w:val="en-US"/>
        </w:rPr>
        <w:t>public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partial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class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Form1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: </w:t>
      </w:r>
      <w:bookmarkStart w:id="8" w:name="L1110"/>
      <w:bookmarkEnd w:id="8"/>
      <w:r w:rsidRPr="00440C8E">
        <w:rPr>
          <w:rFonts w:ascii="Oxygen Mono" w:hAnsi="Oxygen Mono"/>
          <w:color w:val="6F42C1"/>
          <w:sz w:val="18"/>
          <w:szCs w:val="18"/>
          <w:lang w:val="en-US"/>
        </w:rPr>
        <w:t>Form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>{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D73A49"/>
          <w:sz w:val="18"/>
          <w:szCs w:val="18"/>
          <w:lang w:val="en-US"/>
        </w:rPr>
        <w:t>public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Form1</w:t>
      </w:r>
      <w:bookmarkStart w:id="9" w:name="L1310"/>
      <w:bookmarkEnd w:id="9"/>
      <w:r w:rsidRPr="00440C8E">
        <w:rPr>
          <w:rFonts w:ascii="Oxygen Mono" w:hAnsi="Oxygen Mono"/>
          <w:color w:val="24292E"/>
          <w:sz w:val="18"/>
          <w:szCs w:val="18"/>
          <w:lang w:val="en-US"/>
        </w:rPr>
        <w:t>()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>{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>InitializeComponent()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  <w:szCs w:val="18"/>
          <w:lang w:val="en-US"/>
        </w:rPr>
      </w:pP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Инициализация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компонентов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>: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  <w:szCs w:val="18"/>
          <w:lang w:val="en-US"/>
        </w:rPr>
      </w:pP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Получим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панель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для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рисования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6F42C1"/>
          <w:sz w:val="18"/>
          <w:szCs w:val="18"/>
          <w:lang w:val="en-US"/>
        </w:rPr>
        <w:t>GraphPane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pane</w:t>
      </w:r>
      <w:bookmarkStart w:id="10" w:name="L1910"/>
      <w:bookmarkEnd w:id="10"/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= zedGraphControl1.GraphPane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  <w:szCs w:val="18"/>
        </w:rPr>
      </w:pPr>
      <w:r w:rsidRPr="00440C8E">
        <w:rPr>
          <w:rFonts w:ascii="Oxygen Mono" w:hAnsi="Oxygen Mono"/>
          <w:color w:val="6A737D"/>
          <w:sz w:val="18"/>
          <w:szCs w:val="18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Изменим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тест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надписи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по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оси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X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pane.XAxis.Title.Text = </w:t>
      </w:r>
      <w:r w:rsidRPr="00440C8E">
        <w:rPr>
          <w:rFonts w:ascii="Oxygen Mono" w:hAnsi="Oxygen Mono"/>
          <w:color w:val="032F62"/>
          <w:sz w:val="18"/>
          <w:szCs w:val="18"/>
          <w:lang w:val="en-US"/>
        </w:rPr>
        <w:t>"X"</w:t>
      </w:r>
      <w:bookmarkStart w:id="11" w:name="L2210"/>
      <w:bookmarkEnd w:id="11"/>
      <w:r w:rsidRPr="00440C8E">
        <w:rPr>
          <w:rFonts w:ascii="Oxygen Mono" w:hAnsi="Oxygen Mono"/>
          <w:color w:val="24292E"/>
          <w:sz w:val="18"/>
          <w:szCs w:val="18"/>
          <w:lang w:val="en-US"/>
        </w:rPr>
        <w:t>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>pane.XAxis.Title.FontSpec.FontColor = Color.Blue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  <w:szCs w:val="18"/>
        </w:rPr>
      </w:pPr>
      <w:r w:rsidRPr="00440C8E">
        <w:rPr>
          <w:rFonts w:ascii="Oxygen Mono" w:hAnsi="Oxygen Mono"/>
          <w:color w:val="6A737D"/>
          <w:sz w:val="18"/>
          <w:szCs w:val="18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Изменим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текст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по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оси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Y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>pane</w:t>
      </w:r>
      <w:r w:rsidRPr="00440C8E">
        <w:rPr>
          <w:rFonts w:ascii="Oxygen Mono" w:hAnsi="Oxygen Mono"/>
          <w:color w:val="24292E"/>
          <w:sz w:val="18"/>
          <w:szCs w:val="18"/>
        </w:rPr>
        <w:t>.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YAxis</w:t>
      </w:r>
      <w:r w:rsidRPr="00440C8E">
        <w:rPr>
          <w:rFonts w:ascii="Oxygen Mono" w:hAnsi="Oxygen Mono"/>
          <w:color w:val="24292E"/>
          <w:sz w:val="18"/>
          <w:szCs w:val="18"/>
        </w:rPr>
        <w:t>.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Title</w:t>
      </w:r>
      <w:r w:rsidRPr="00440C8E">
        <w:rPr>
          <w:rFonts w:ascii="Oxygen Mono" w:hAnsi="Oxygen Mono"/>
          <w:color w:val="24292E"/>
          <w:sz w:val="18"/>
          <w:szCs w:val="18"/>
        </w:rPr>
        <w:t>.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Text</w:t>
      </w:r>
      <w:r w:rsidRPr="00440C8E">
        <w:rPr>
          <w:rFonts w:ascii="Oxygen Mono" w:hAnsi="Oxygen Mono"/>
          <w:color w:val="24292E"/>
          <w:sz w:val="18"/>
          <w:szCs w:val="18"/>
        </w:rPr>
        <w:t xml:space="preserve"> = </w:t>
      </w:r>
      <w:r w:rsidRPr="00440C8E">
        <w:rPr>
          <w:rFonts w:ascii="Oxygen Mono" w:hAnsi="Oxygen Mono"/>
          <w:color w:val="032F62"/>
          <w:sz w:val="18"/>
          <w:szCs w:val="18"/>
        </w:rPr>
        <w:t>"</w:t>
      </w:r>
      <w:r w:rsidRPr="00440C8E">
        <w:rPr>
          <w:rFonts w:ascii="Oxygen Mono" w:hAnsi="Oxygen Mono"/>
          <w:color w:val="032F62"/>
          <w:sz w:val="18"/>
          <w:szCs w:val="18"/>
          <w:lang w:val="en-US"/>
        </w:rPr>
        <w:t>Y</w:t>
      </w:r>
      <w:r w:rsidRPr="00440C8E">
        <w:rPr>
          <w:rFonts w:ascii="Oxygen Mono" w:hAnsi="Oxygen Mono"/>
          <w:color w:val="032F62"/>
          <w:sz w:val="18"/>
          <w:szCs w:val="18"/>
        </w:rPr>
        <w:t>"</w:t>
      </w:r>
      <w:bookmarkStart w:id="12" w:name="L2510"/>
      <w:bookmarkEnd w:id="12"/>
      <w:r w:rsidRPr="00440C8E">
        <w:rPr>
          <w:rFonts w:ascii="Oxygen Mono" w:hAnsi="Oxygen Mono"/>
          <w:color w:val="24292E"/>
          <w:sz w:val="18"/>
          <w:szCs w:val="18"/>
        </w:rPr>
        <w:t>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>pane.YAxis.Title.FontSpec.FontColor = Color.Blue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  <w:szCs w:val="18"/>
        </w:rPr>
      </w:pPr>
      <w:r w:rsidRPr="00440C8E">
        <w:rPr>
          <w:rFonts w:ascii="Oxygen Mono" w:hAnsi="Oxygen Mono"/>
          <w:color w:val="6A737D"/>
          <w:sz w:val="18"/>
          <w:szCs w:val="18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Изменим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текст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заголовка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графика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</w:rPr>
      </w:pPr>
      <w:r w:rsidRPr="00440C8E">
        <w:rPr>
          <w:rFonts w:ascii="Oxygen Mono" w:hAnsi="Oxygen Mono"/>
          <w:color w:val="24292E"/>
          <w:sz w:val="18"/>
          <w:szCs w:val="18"/>
        </w:rPr>
        <w:t xml:space="preserve">pane.Title.Text = </w:t>
      </w:r>
      <w:r w:rsidRPr="00440C8E">
        <w:rPr>
          <w:rFonts w:ascii="Oxygen Mono" w:hAnsi="Oxygen Mono"/>
          <w:color w:val="032F62"/>
          <w:sz w:val="18"/>
          <w:szCs w:val="18"/>
        </w:rPr>
        <w:t>"</w:t>
      </w:r>
      <w:r w:rsidRPr="00440C8E">
        <w:rPr>
          <w:rFonts w:ascii="Calibri" w:hAnsi="Calibri" w:cs="Calibri"/>
          <w:color w:val="032F62"/>
          <w:sz w:val="18"/>
          <w:szCs w:val="18"/>
        </w:rPr>
        <w:t>Полиномиальная</w:t>
      </w:r>
      <w:r w:rsidRPr="00440C8E">
        <w:rPr>
          <w:rFonts w:ascii="Oxygen Mono" w:hAnsi="Oxygen Mono"/>
          <w:color w:val="032F62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032F62"/>
          <w:sz w:val="18"/>
          <w:szCs w:val="18"/>
        </w:rPr>
        <w:t>интерполяция</w:t>
      </w:r>
      <w:r w:rsidRPr="00440C8E">
        <w:rPr>
          <w:rFonts w:ascii="Oxygen Mono" w:hAnsi="Oxygen Mono"/>
          <w:color w:val="032F62"/>
          <w:sz w:val="18"/>
          <w:szCs w:val="18"/>
        </w:rPr>
        <w:t xml:space="preserve"> (</w:t>
      </w:r>
      <w:r w:rsidRPr="00440C8E">
        <w:rPr>
          <w:rFonts w:ascii="Calibri" w:hAnsi="Calibri" w:cs="Calibri"/>
          <w:color w:val="032F62"/>
          <w:sz w:val="18"/>
          <w:szCs w:val="18"/>
        </w:rPr>
        <w:t>полином</w:t>
      </w:r>
      <w:r w:rsidRPr="00440C8E">
        <w:rPr>
          <w:rFonts w:ascii="Oxygen Mono" w:hAnsi="Oxygen Mono"/>
          <w:color w:val="032F62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032F62"/>
          <w:sz w:val="18"/>
          <w:szCs w:val="18"/>
        </w:rPr>
        <w:t>Лагранжа</w:t>
      </w:r>
      <w:r w:rsidRPr="00440C8E">
        <w:rPr>
          <w:rFonts w:ascii="Oxygen Mono" w:hAnsi="Oxygen Mono"/>
          <w:color w:val="032F62"/>
          <w:sz w:val="18"/>
          <w:szCs w:val="18"/>
        </w:rPr>
        <w:t>)"</w:t>
      </w:r>
      <w:bookmarkStart w:id="13" w:name="L2910"/>
      <w:bookmarkEnd w:id="13"/>
      <w:r w:rsidRPr="00440C8E">
        <w:rPr>
          <w:rFonts w:ascii="Oxygen Mono" w:hAnsi="Oxygen Mono"/>
          <w:color w:val="24292E"/>
          <w:sz w:val="18"/>
          <w:szCs w:val="18"/>
        </w:rPr>
        <w:t>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</w:rPr>
      </w:pPr>
      <w:r w:rsidRPr="00440C8E">
        <w:rPr>
          <w:rFonts w:ascii="Oxygen Mono" w:hAnsi="Oxygen Mono"/>
          <w:color w:val="24292E"/>
          <w:sz w:val="18"/>
          <w:szCs w:val="18"/>
        </w:rPr>
        <w:t>}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  <w:szCs w:val="18"/>
        </w:rPr>
      </w:pPr>
      <w:r w:rsidRPr="00440C8E">
        <w:rPr>
          <w:rFonts w:ascii="Oxygen Mono" w:hAnsi="Oxygen Mono"/>
          <w:color w:val="6A737D"/>
          <w:sz w:val="18"/>
          <w:szCs w:val="18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Исходная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функция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, </w:t>
      </w:r>
      <w:r w:rsidRPr="00440C8E">
        <w:rPr>
          <w:rFonts w:ascii="Calibri" w:hAnsi="Calibri" w:cs="Calibri"/>
          <w:color w:val="6A737D"/>
          <w:sz w:val="18"/>
          <w:szCs w:val="18"/>
        </w:rPr>
        <w:t>которую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аппроксимируем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многочленом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(</w:t>
      </w:r>
      <w:r w:rsidRPr="00440C8E">
        <w:rPr>
          <w:rFonts w:ascii="Calibri" w:hAnsi="Calibri" w:cs="Calibri"/>
          <w:color w:val="6A737D"/>
          <w:sz w:val="18"/>
          <w:szCs w:val="18"/>
        </w:rPr>
        <w:t>можно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написать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любую</w:t>
      </w:r>
      <w:r w:rsidRPr="00440C8E">
        <w:rPr>
          <w:rFonts w:ascii="Oxygen Mono" w:hAnsi="Oxygen Mono"/>
          <w:color w:val="6A737D"/>
          <w:sz w:val="18"/>
          <w:szCs w:val="18"/>
        </w:rPr>
        <w:t>)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D73A49"/>
          <w:sz w:val="18"/>
          <w:szCs w:val="18"/>
          <w:lang w:val="en-US"/>
        </w:rPr>
        <w:t>private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double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f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(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double</w:t>
      </w:r>
      <w:bookmarkStart w:id="14" w:name="L3563"/>
      <w:bookmarkStart w:id="15" w:name="L3553"/>
      <w:bookmarkEnd w:id="14"/>
      <w:bookmarkEnd w:id="15"/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x)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</w:rPr>
      </w:pPr>
      <w:r w:rsidRPr="00440C8E">
        <w:rPr>
          <w:rFonts w:ascii="Oxygen Mono" w:hAnsi="Oxygen Mono"/>
          <w:color w:val="24292E"/>
          <w:sz w:val="18"/>
          <w:szCs w:val="18"/>
        </w:rPr>
        <w:t>{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</w:rPr>
      </w:pPr>
      <w:r w:rsidRPr="00440C8E">
        <w:rPr>
          <w:rFonts w:ascii="Oxygen Mono" w:hAnsi="Oxygen Mono"/>
          <w:color w:val="D73A49"/>
          <w:sz w:val="18"/>
          <w:szCs w:val="18"/>
        </w:rPr>
        <w:t>return</w:t>
      </w:r>
      <w:r w:rsidRPr="00440C8E">
        <w:rPr>
          <w:rFonts w:ascii="Oxygen Mono" w:hAnsi="Oxygen Mono"/>
          <w:color w:val="24292E"/>
          <w:sz w:val="18"/>
          <w:szCs w:val="18"/>
        </w:rPr>
        <w:t xml:space="preserve"> (</w:t>
      </w:r>
      <w:r w:rsidRPr="00440C8E">
        <w:rPr>
          <w:rFonts w:ascii="Oxygen Mono" w:hAnsi="Oxygen Mono"/>
          <w:color w:val="005CC5"/>
          <w:sz w:val="18"/>
          <w:szCs w:val="18"/>
        </w:rPr>
        <w:t>1</w:t>
      </w:r>
      <w:r w:rsidRPr="00440C8E">
        <w:rPr>
          <w:rFonts w:ascii="Oxygen Mono" w:hAnsi="Oxygen Mono"/>
          <w:color w:val="24292E"/>
          <w:sz w:val="18"/>
          <w:szCs w:val="18"/>
        </w:rPr>
        <w:t xml:space="preserve"> - x) / (</w:t>
      </w:r>
      <w:r w:rsidRPr="00440C8E">
        <w:rPr>
          <w:rFonts w:ascii="Oxygen Mono" w:hAnsi="Oxygen Mono"/>
          <w:color w:val="005CC5"/>
          <w:sz w:val="18"/>
          <w:szCs w:val="18"/>
        </w:rPr>
        <w:t>1</w:t>
      </w:r>
      <w:bookmarkStart w:id="16" w:name="L3743"/>
      <w:bookmarkStart w:id="17" w:name="L3733"/>
      <w:bookmarkEnd w:id="16"/>
      <w:bookmarkEnd w:id="17"/>
      <w:r w:rsidRPr="00440C8E">
        <w:rPr>
          <w:rFonts w:ascii="Oxygen Mono" w:hAnsi="Oxygen Mono"/>
          <w:color w:val="24292E"/>
          <w:sz w:val="18"/>
          <w:szCs w:val="18"/>
        </w:rPr>
        <w:t xml:space="preserve"> + x * x)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</w:rPr>
      </w:pPr>
      <w:r w:rsidRPr="00440C8E">
        <w:rPr>
          <w:rFonts w:ascii="Oxygen Mono" w:hAnsi="Oxygen Mono"/>
          <w:color w:val="24292E"/>
          <w:sz w:val="18"/>
          <w:szCs w:val="18"/>
        </w:rPr>
        <w:t>}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  <w:szCs w:val="18"/>
        </w:rPr>
      </w:pPr>
      <w:r w:rsidRPr="00440C8E">
        <w:rPr>
          <w:rFonts w:ascii="Oxygen Mono" w:hAnsi="Oxygen Mono"/>
          <w:color w:val="6A737D"/>
          <w:sz w:val="18"/>
          <w:szCs w:val="18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Функция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вычисления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ошибки</w:t>
      </w:r>
      <w:r w:rsidRPr="00440C8E">
        <w:rPr>
          <w:rFonts w:ascii="Oxygen Mono" w:hAnsi="Oxygen Mono"/>
          <w:color w:val="6A737D"/>
          <w:sz w:val="18"/>
          <w:szCs w:val="18"/>
        </w:rPr>
        <w:t>: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D73A49"/>
          <w:sz w:val="18"/>
          <w:szCs w:val="18"/>
          <w:lang w:val="en-US"/>
        </w:rPr>
        <w:t>double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delta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(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double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y1, 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double</w:t>
      </w:r>
      <w:bookmarkStart w:id="18" w:name="L4243"/>
      <w:bookmarkStart w:id="19" w:name="L4233"/>
      <w:bookmarkEnd w:id="18"/>
      <w:bookmarkEnd w:id="19"/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y2)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>{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D73A49"/>
          <w:sz w:val="18"/>
          <w:szCs w:val="18"/>
          <w:lang w:val="en-US"/>
        </w:rPr>
        <w:t>return</w:t>
      </w:r>
      <w:bookmarkStart w:id="20" w:name="L4443"/>
      <w:bookmarkStart w:id="21" w:name="L4433"/>
      <w:bookmarkEnd w:id="20"/>
      <w:bookmarkEnd w:id="21"/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Math.Abs(y1 - y2)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>}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  <w:szCs w:val="18"/>
          <w:lang w:val="en-US"/>
        </w:rPr>
      </w:pP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Основная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функция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интерполяции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D73A49"/>
          <w:sz w:val="18"/>
          <w:szCs w:val="18"/>
          <w:lang w:val="en-US"/>
        </w:rPr>
        <w:t>double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interpolate2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(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List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&lt;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double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&gt; X,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List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&lt;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double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&gt; Y, 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double</w:t>
      </w:r>
      <w:bookmarkStart w:id="22" w:name="L4810"/>
      <w:bookmarkEnd w:id="22"/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xx)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>{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D73A49"/>
          <w:sz w:val="18"/>
          <w:szCs w:val="18"/>
          <w:lang w:val="en-US"/>
        </w:rPr>
        <w:t>double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sum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= </w:t>
      </w:r>
      <w:r w:rsidRPr="00440C8E">
        <w:rPr>
          <w:rFonts w:ascii="Oxygen Mono" w:hAnsi="Oxygen Mono"/>
          <w:color w:val="005CC5"/>
          <w:sz w:val="18"/>
          <w:szCs w:val="18"/>
          <w:lang w:val="en-US"/>
        </w:rPr>
        <w:t>0.0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; </w:t>
      </w:r>
      <w:bookmarkStart w:id="23" w:name="L5010"/>
      <w:bookmarkEnd w:id="23"/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Сумма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>-</w:t>
      </w:r>
      <w:r w:rsidRPr="00440C8E">
        <w:rPr>
          <w:rFonts w:ascii="Calibri" w:hAnsi="Calibri" w:cs="Calibri"/>
          <w:color w:val="6A737D"/>
          <w:sz w:val="18"/>
          <w:szCs w:val="18"/>
        </w:rPr>
        <w:t>накопитель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D73A49"/>
          <w:sz w:val="18"/>
          <w:szCs w:val="18"/>
          <w:lang w:val="en-US"/>
        </w:rPr>
        <w:t>for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(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int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i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= </w:t>
      </w:r>
      <w:r w:rsidRPr="00440C8E">
        <w:rPr>
          <w:rFonts w:ascii="Oxygen Mono" w:hAnsi="Oxygen Mono"/>
          <w:color w:val="005CC5"/>
          <w:sz w:val="18"/>
          <w:szCs w:val="18"/>
          <w:lang w:val="en-US"/>
        </w:rPr>
        <w:t>0</w:t>
      </w:r>
      <w:bookmarkStart w:id="24" w:name="L5123"/>
      <w:bookmarkStart w:id="25" w:name="L5113"/>
      <w:bookmarkEnd w:id="24"/>
      <w:bookmarkEnd w:id="25"/>
      <w:r w:rsidRPr="00440C8E">
        <w:rPr>
          <w:rFonts w:ascii="Oxygen Mono" w:hAnsi="Oxygen Mono"/>
          <w:color w:val="24292E"/>
          <w:sz w:val="18"/>
          <w:szCs w:val="18"/>
          <w:lang w:val="en-US"/>
        </w:rPr>
        <w:t>; i &lt; X.Count; i++)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>{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D73A49"/>
          <w:sz w:val="18"/>
          <w:szCs w:val="18"/>
          <w:lang w:val="en-US"/>
        </w:rPr>
        <w:t>double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pp</w:t>
      </w:r>
      <w:bookmarkStart w:id="26" w:name="L5323"/>
      <w:bookmarkStart w:id="27" w:name="L5313"/>
      <w:bookmarkEnd w:id="26"/>
      <w:bookmarkEnd w:id="27"/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= Y[i]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D73A49"/>
          <w:sz w:val="18"/>
          <w:szCs w:val="18"/>
          <w:lang w:val="en-US"/>
        </w:rPr>
        <w:t>for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(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int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j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= </w:t>
      </w:r>
      <w:r w:rsidRPr="00440C8E">
        <w:rPr>
          <w:rFonts w:ascii="Oxygen Mono" w:hAnsi="Oxygen Mono"/>
          <w:color w:val="005CC5"/>
          <w:sz w:val="18"/>
          <w:szCs w:val="18"/>
          <w:lang w:val="en-US"/>
        </w:rPr>
        <w:t>0</w:t>
      </w:r>
      <w:bookmarkStart w:id="28" w:name="L5423"/>
      <w:bookmarkStart w:id="29" w:name="L5413"/>
      <w:bookmarkEnd w:id="28"/>
      <w:bookmarkEnd w:id="29"/>
      <w:r w:rsidRPr="00440C8E">
        <w:rPr>
          <w:rFonts w:ascii="Oxygen Mono" w:hAnsi="Oxygen Mono"/>
          <w:color w:val="24292E"/>
          <w:sz w:val="18"/>
          <w:szCs w:val="18"/>
          <w:lang w:val="en-US"/>
        </w:rPr>
        <w:t>; j &lt; X.Count; j++)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>{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D73A49"/>
          <w:sz w:val="18"/>
          <w:szCs w:val="18"/>
          <w:lang w:val="en-US"/>
        </w:rPr>
        <w:t>if</w:t>
      </w:r>
      <w:bookmarkStart w:id="30" w:name="L5610"/>
      <w:bookmarkEnd w:id="30"/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(i != j)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>{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>pp *= (xx - X[j]) / (X[i] - X[j])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</w:rPr>
      </w:pPr>
      <w:r w:rsidRPr="00440C8E">
        <w:rPr>
          <w:rFonts w:ascii="Oxygen Mono" w:hAnsi="Oxygen Mono"/>
          <w:color w:val="24292E"/>
          <w:sz w:val="18"/>
          <w:szCs w:val="18"/>
        </w:rPr>
        <w:t>}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</w:rPr>
      </w:pPr>
      <w:r w:rsidRPr="00440C8E">
        <w:rPr>
          <w:rFonts w:ascii="Oxygen Mono" w:hAnsi="Oxygen Mono"/>
          <w:color w:val="24292E"/>
          <w:sz w:val="18"/>
          <w:szCs w:val="18"/>
        </w:rPr>
        <w:t>}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</w:rPr>
      </w:pPr>
      <w:r w:rsidRPr="00440C8E">
        <w:rPr>
          <w:rFonts w:ascii="Oxygen Mono" w:hAnsi="Oxygen Mono"/>
          <w:color w:val="24292E"/>
          <w:sz w:val="18"/>
          <w:szCs w:val="18"/>
        </w:rPr>
        <w:t>sum += pp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</w:rPr>
      </w:pPr>
      <w:r w:rsidRPr="00440C8E">
        <w:rPr>
          <w:rFonts w:ascii="Oxygen Mono" w:hAnsi="Oxygen Mono"/>
          <w:color w:val="24292E"/>
          <w:sz w:val="18"/>
          <w:szCs w:val="18"/>
        </w:rPr>
        <w:t>}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</w:rPr>
      </w:pPr>
      <w:r w:rsidRPr="00440C8E">
        <w:rPr>
          <w:rFonts w:ascii="Oxygen Mono" w:hAnsi="Oxygen Mono"/>
          <w:color w:val="D73A49"/>
          <w:sz w:val="18"/>
          <w:szCs w:val="18"/>
        </w:rPr>
        <w:t>return</w:t>
      </w:r>
      <w:bookmarkStart w:id="31" w:name="L6321"/>
      <w:bookmarkStart w:id="32" w:name="L6311"/>
      <w:bookmarkEnd w:id="31"/>
      <w:bookmarkEnd w:id="32"/>
      <w:r w:rsidRPr="00440C8E">
        <w:rPr>
          <w:rFonts w:ascii="Oxygen Mono" w:hAnsi="Oxygen Mono"/>
          <w:color w:val="24292E"/>
          <w:sz w:val="18"/>
          <w:szCs w:val="18"/>
        </w:rPr>
        <w:t xml:space="preserve"> sum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</w:rPr>
      </w:pPr>
      <w:r w:rsidRPr="00440C8E">
        <w:rPr>
          <w:rFonts w:ascii="Oxygen Mono" w:hAnsi="Oxygen Mono"/>
          <w:color w:val="24292E"/>
          <w:sz w:val="18"/>
          <w:szCs w:val="18"/>
        </w:rPr>
        <w:t>}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  <w:szCs w:val="18"/>
        </w:rPr>
      </w:pPr>
      <w:r w:rsidRPr="00440C8E">
        <w:rPr>
          <w:rFonts w:ascii="Oxygen Mono" w:hAnsi="Oxygen Mono"/>
          <w:color w:val="6A737D"/>
          <w:sz w:val="18"/>
          <w:szCs w:val="18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Основная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функция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интерполяции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(</w:t>
      </w:r>
      <w:r w:rsidRPr="00440C8E">
        <w:rPr>
          <w:rFonts w:ascii="Calibri" w:hAnsi="Calibri" w:cs="Calibri"/>
          <w:color w:val="6A737D"/>
          <w:sz w:val="18"/>
          <w:szCs w:val="18"/>
        </w:rPr>
        <w:t>альтернативная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, </w:t>
      </w:r>
      <w:r w:rsidRPr="00440C8E">
        <w:rPr>
          <w:rFonts w:ascii="Calibri" w:hAnsi="Calibri" w:cs="Calibri"/>
          <w:color w:val="6A737D"/>
          <w:sz w:val="18"/>
          <w:szCs w:val="18"/>
        </w:rPr>
        <w:t>раздельно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считаются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числитель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и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знаменатель</w:t>
      </w:r>
      <w:r w:rsidRPr="00440C8E">
        <w:rPr>
          <w:rFonts w:ascii="Oxygen Mono" w:hAnsi="Oxygen Mono"/>
          <w:color w:val="6A737D"/>
          <w:sz w:val="18"/>
          <w:szCs w:val="18"/>
        </w:rPr>
        <w:t>)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D73A49"/>
          <w:sz w:val="18"/>
          <w:szCs w:val="18"/>
          <w:lang w:val="en-US"/>
        </w:rPr>
        <w:t>double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interpolate2alt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(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List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&lt;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double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&gt; X,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List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&lt;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double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&gt; Y, 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double</w:t>
      </w:r>
      <w:bookmarkStart w:id="33" w:name="L671"/>
      <w:bookmarkEnd w:id="33"/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xx)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>{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D73A49"/>
          <w:sz w:val="18"/>
          <w:szCs w:val="18"/>
          <w:lang w:val="en-US"/>
        </w:rPr>
        <w:t>double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sum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= </w:t>
      </w:r>
      <w:r w:rsidRPr="00440C8E">
        <w:rPr>
          <w:rFonts w:ascii="Oxygen Mono" w:hAnsi="Oxygen Mono"/>
          <w:color w:val="005CC5"/>
          <w:sz w:val="18"/>
          <w:szCs w:val="18"/>
          <w:lang w:val="en-US"/>
        </w:rPr>
        <w:t>0.0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; </w:t>
      </w:r>
      <w:bookmarkStart w:id="34" w:name="L691"/>
      <w:bookmarkEnd w:id="34"/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Сумма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>-</w:t>
      </w:r>
      <w:r w:rsidRPr="00440C8E">
        <w:rPr>
          <w:rFonts w:ascii="Calibri" w:hAnsi="Calibri" w:cs="Calibri"/>
          <w:color w:val="6A737D"/>
          <w:sz w:val="18"/>
          <w:szCs w:val="18"/>
        </w:rPr>
        <w:t>накопитель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D73A49"/>
          <w:sz w:val="18"/>
          <w:szCs w:val="18"/>
          <w:lang w:val="en-US"/>
        </w:rPr>
        <w:t>for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(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int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i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= </w:t>
      </w:r>
      <w:r w:rsidRPr="00440C8E">
        <w:rPr>
          <w:rFonts w:ascii="Oxygen Mono" w:hAnsi="Oxygen Mono"/>
          <w:color w:val="005CC5"/>
          <w:sz w:val="18"/>
          <w:szCs w:val="18"/>
          <w:lang w:val="en-US"/>
        </w:rPr>
        <w:t>0</w:t>
      </w:r>
      <w:bookmarkStart w:id="35" w:name="L701"/>
      <w:bookmarkEnd w:id="35"/>
      <w:r w:rsidRPr="00440C8E">
        <w:rPr>
          <w:rFonts w:ascii="Oxygen Mono" w:hAnsi="Oxygen Mono"/>
          <w:color w:val="24292E"/>
          <w:sz w:val="18"/>
          <w:szCs w:val="18"/>
          <w:lang w:val="en-US"/>
        </w:rPr>
        <w:t>; i &lt; X.Count; i++)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>{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D73A49"/>
          <w:sz w:val="18"/>
          <w:szCs w:val="18"/>
          <w:lang w:val="en-US"/>
        </w:rPr>
        <w:t>double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pp</w:t>
      </w:r>
      <w:bookmarkStart w:id="36" w:name="L7221"/>
      <w:bookmarkStart w:id="37" w:name="L7211"/>
      <w:bookmarkEnd w:id="36"/>
      <w:bookmarkEnd w:id="37"/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= Y[i]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D73A49"/>
          <w:sz w:val="18"/>
          <w:szCs w:val="18"/>
          <w:lang w:val="en-US"/>
        </w:rPr>
        <w:t>for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(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int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j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= </w:t>
      </w:r>
      <w:r w:rsidRPr="00440C8E">
        <w:rPr>
          <w:rFonts w:ascii="Oxygen Mono" w:hAnsi="Oxygen Mono"/>
          <w:color w:val="005CC5"/>
          <w:sz w:val="18"/>
          <w:szCs w:val="18"/>
          <w:lang w:val="en-US"/>
        </w:rPr>
        <w:t>0</w:t>
      </w:r>
      <w:bookmarkStart w:id="38" w:name="L7321"/>
      <w:bookmarkStart w:id="39" w:name="L7311"/>
      <w:bookmarkEnd w:id="38"/>
      <w:bookmarkEnd w:id="39"/>
      <w:r w:rsidRPr="00440C8E">
        <w:rPr>
          <w:rFonts w:ascii="Oxygen Mono" w:hAnsi="Oxygen Mono"/>
          <w:color w:val="24292E"/>
          <w:sz w:val="18"/>
          <w:szCs w:val="18"/>
          <w:lang w:val="en-US"/>
        </w:rPr>
        <w:t>; j &lt; X.Count; j++)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</w:rPr>
      </w:pPr>
      <w:r w:rsidRPr="00440C8E">
        <w:rPr>
          <w:rFonts w:ascii="Oxygen Mono" w:hAnsi="Oxygen Mono"/>
          <w:color w:val="24292E"/>
          <w:sz w:val="18"/>
          <w:szCs w:val="18"/>
        </w:rPr>
        <w:t>{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</w:rPr>
      </w:pPr>
      <w:r w:rsidRPr="00440C8E">
        <w:rPr>
          <w:rFonts w:ascii="Oxygen Mono" w:hAnsi="Oxygen Mono"/>
          <w:color w:val="D73A49"/>
          <w:sz w:val="18"/>
          <w:szCs w:val="18"/>
        </w:rPr>
        <w:t>if</w:t>
      </w:r>
      <w:bookmarkStart w:id="40" w:name="L7521"/>
      <w:bookmarkStart w:id="41" w:name="L7511"/>
      <w:bookmarkEnd w:id="40"/>
      <w:bookmarkEnd w:id="41"/>
      <w:r w:rsidRPr="00440C8E">
        <w:rPr>
          <w:rFonts w:ascii="Oxygen Mono" w:hAnsi="Oxygen Mono"/>
          <w:color w:val="24292E"/>
          <w:sz w:val="18"/>
          <w:szCs w:val="18"/>
        </w:rPr>
        <w:t xml:space="preserve"> (i != j)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</w:rPr>
      </w:pPr>
      <w:r w:rsidRPr="00440C8E">
        <w:rPr>
          <w:rFonts w:ascii="Oxygen Mono" w:hAnsi="Oxygen Mono"/>
          <w:color w:val="24292E"/>
          <w:sz w:val="18"/>
          <w:szCs w:val="18"/>
        </w:rPr>
        <w:t>{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</w:rPr>
      </w:pPr>
      <w:r w:rsidRPr="00440C8E">
        <w:rPr>
          <w:rFonts w:ascii="Oxygen Mono" w:hAnsi="Oxygen Mono"/>
          <w:color w:val="24292E"/>
          <w:sz w:val="18"/>
          <w:szCs w:val="18"/>
        </w:rPr>
        <w:t xml:space="preserve">pp *= (xx - X[j]); </w:t>
      </w:r>
      <w:bookmarkStart w:id="42" w:name="L7721"/>
      <w:bookmarkStart w:id="43" w:name="L7711"/>
      <w:bookmarkEnd w:id="42"/>
      <w:bookmarkEnd w:id="43"/>
      <w:r w:rsidRPr="00440C8E">
        <w:rPr>
          <w:rFonts w:ascii="Oxygen Mono" w:hAnsi="Oxygen Mono"/>
          <w:color w:val="6A737D"/>
          <w:sz w:val="18"/>
          <w:szCs w:val="18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Считаем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числитель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>}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>}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D73A49"/>
          <w:sz w:val="18"/>
          <w:szCs w:val="18"/>
          <w:lang w:val="en-US"/>
        </w:rPr>
        <w:t>double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pd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= </w:t>
      </w:r>
      <w:r w:rsidRPr="00440C8E">
        <w:rPr>
          <w:rFonts w:ascii="Oxygen Mono" w:hAnsi="Oxygen Mono"/>
          <w:color w:val="005CC5"/>
          <w:sz w:val="18"/>
          <w:szCs w:val="18"/>
          <w:lang w:val="en-US"/>
        </w:rPr>
        <w:t>1.0</w:t>
      </w:r>
      <w:bookmarkStart w:id="44" w:name="L8121"/>
      <w:bookmarkStart w:id="45" w:name="L8111"/>
      <w:bookmarkEnd w:id="44"/>
      <w:bookmarkEnd w:id="45"/>
      <w:r w:rsidRPr="00440C8E">
        <w:rPr>
          <w:rFonts w:ascii="Oxygen Mono" w:hAnsi="Oxygen Mono"/>
          <w:color w:val="24292E"/>
          <w:sz w:val="18"/>
          <w:szCs w:val="18"/>
          <w:lang w:val="en-US"/>
        </w:rPr>
        <w:t>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D73A49"/>
          <w:sz w:val="18"/>
          <w:szCs w:val="18"/>
          <w:lang w:val="en-US"/>
        </w:rPr>
        <w:t>for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(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int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j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= </w:t>
      </w:r>
      <w:r w:rsidRPr="00440C8E">
        <w:rPr>
          <w:rFonts w:ascii="Oxygen Mono" w:hAnsi="Oxygen Mono"/>
          <w:color w:val="005CC5"/>
          <w:sz w:val="18"/>
          <w:szCs w:val="18"/>
          <w:lang w:val="en-US"/>
        </w:rPr>
        <w:t>0</w:t>
      </w:r>
      <w:bookmarkStart w:id="46" w:name="L8221"/>
      <w:bookmarkStart w:id="47" w:name="L8211"/>
      <w:bookmarkEnd w:id="46"/>
      <w:bookmarkEnd w:id="47"/>
      <w:r w:rsidRPr="00440C8E">
        <w:rPr>
          <w:rFonts w:ascii="Oxygen Mono" w:hAnsi="Oxygen Mono"/>
          <w:color w:val="24292E"/>
          <w:sz w:val="18"/>
          <w:szCs w:val="18"/>
          <w:lang w:val="en-US"/>
        </w:rPr>
        <w:t>; j &lt; X.Count; j++)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</w:rPr>
      </w:pPr>
      <w:r w:rsidRPr="00440C8E">
        <w:rPr>
          <w:rFonts w:ascii="Oxygen Mono" w:hAnsi="Oxygen Mono"/>
          <w:color w:val="24292E"/>
          <w:sz w:val="18"/>
          <w:szCs w:val="18"/>
        </w:rPr>
        <w:t>{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</w:rPr>
      </w:pPr>
      <w:r w:rsidRPr="00440C8E">
        <w:rPr>
          <w:rFonts w:ascii="Oxygen Mono" w:hAnsi="Oxygen Mono"/>
          <w:color w:val="D73A49"/>
          <w:sz w:val="18"/>
          <w:szCs w:val="18"/>
        </w:rPr>
        <w:t>if</w:t>
      </w:r>
      <w:bookmarkStart w:id="48" w:name="L8421"/>
      <w:bookmarkStart w:id="49" w:name="L8411"/>
      <w:bookmarkEnd w:id="48"/>
      <w:bookmarkEnd w:id="49"/>
      <w:r w:rsidRPr="00440C8E">
        <w:rPr>
          <w:rFonts w:ascii="Oxygen Mono" w:hAnsi="Oxygen Mono"/>
          <w:color w:val="24292E"/>
          <w:sz w:val="18"/>
          <w:szCs w:val="18"/>
        </w:rPr>
        <w:t xml:space="preserve"> (i != j)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</w:rPr>
      </w:pPr>
      <w:r w:rsidRPr="00440C8E">
        <w:rPr>
          <w:rFonts w:ascii="Oxygen Mono" w:hAnsi="Oxygen Mono"/>
          <w:color w:val="24292E"/>
          <w:sz w:val="18"/>
          <w:szCs w:val="18"/>
        </w:rPr>
        <w:t>{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</w:rPr>
      </w:pPr>
      <w:r w:rsidRPr="00440C8E">
        <w:rPr>
          <w:rFonts w:ascii="Oxygen Mono" w:hAnsi="Oxygen Mono"/>
          <w:color w:val="24292E"/>
          <w:sz w:val="18"/>
          <w:szCs w:val="18"/>
        </w:rPr>
        <w:t xml:space="preserve">pd *= (X[i] - X[j]); </w:t>
      </w:r>
      <w:bookmarkStart w:id="50" w:name="L8621"/>
      <w:bookmarkStart w:id="51" w:name="L8611"/>
      <w:bookmarkEnd w:id="50"/>
      <w:bookmarkEnd w:id="51"/>
      <w:r w:rsidRPr="00440C8E">
        <w:rPr>
          <w:rFonts w:ascii="Oxygen Mono" w:hAnsi="Oxygen Mono"/>
          <w:color w:val="6A737D"/>
          <w:sz w:val="18"/>
          <w:szCs w:val="18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Считаем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знаменатель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>}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>}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>sum += pp / pd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>}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D73A49"/>
          <w:sz w:val="18"/>
          <w:szCs w:val="18"/>
          <w:lang w:val="en-US"/>
        </w:rPr>
        <w:t>return</w:t>
      </w:r>
      <w:bookmarkStart w:id="52" w:name="L9221"/>
      <w:bookmarkStart w:id="53" w:name="L9211"/>
      <w:bookmarkEnd w:id="52"/>
      <w:bookmarkEnd w:id="53"/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sum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</w:rPr>
      </w:pPr>
      <w:r w:rsidRPr="00440C8E">
        <w:rPr>
          <w:rFonts w:ascii="Oxygen Mono" w:hAnsi="Oxygen Mono"/>
          <w:color w:val="24292E"/>
          <w:sz w:val="18"/>
          <w:szCs w:val="18"/>
        </w:rPr>
        <w:t>}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  <w:szCs w:val="18"/>
        </w:rPr>
      </w:pPr>
      <w:r w:rsidRPr="00440C8E">
        <w:rPr>
          <w:rFonts w:ascii="Oxygen Mono" w:hAnsi="Oxygen Mono"/>
          <w:color w:val="6A737D"/>
          <w:sz w:val="18"/>
          <w:szCs w:val="18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Вспомогательная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функция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интерполяции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(+ </w:t>
      </w:r>
      <w:r w:rsidRPr="00440C8E">
        <w:rPr>
          <w:rFonts w:ascii="Calibri" w:hAnsi="Calibri" w:cs="Calibri"/>
          <w:color w:val="6A737D"/>
          <w:sz w:val="18"/>
          <w:szCs w:val="18"/>
        </w:rPr>
        <w:t>расчет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векторов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X </w:t>
      </w:r>
      <w:r w:rsidRPr="00440C8E">
        <w:rPr>
          <w:rFonts w:ascii="Calibri" w:hAnsi="Calibri" w:cs="Calibri"/>
          <w:color w:val="6A737D"/>
          <w:sz w:val="18"/>
          <w:szCs w:val="18"/>
        </w:rPr>
        <w:t>и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Y)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D73A49"/>
          <w:sz w:val="18"/>
          <w:szCs w:val="18"/>
          <w:lang w:val="en-US"/>
        </w:rPr>
        <w:t>double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interpolate1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(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double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a, 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double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b, 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int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size, 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double</w:t>
      </w:r>
      <w:bookmarkStart w:id="54" w:name="L961"/>
      <w:bookmarkEnd w:id="54"/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xx)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</w:rPr>
      </w:pPr>
      <w:r w:rsidRPr="00440C8E">
        <w:rPr>
          <w:rFonts w:ascii="Oxygen Mono" w:hAnsi="Oxygen Mono"/>
          <w:color w:val="24292E"/>
          <w:sz w:val="18"/>
          <w:szCs w:val="18"/>
        </w:rPr>
        <w:t>{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  <w:szCs w:val="18"/>
        </w:rPr>
      </w:pPr>
      <w:r w:rsidRPr="00440C8E">
        <w:rPr>
          <w:rFonts w:ascii="Oxygen Mono" w:hAnsi="Oxygen Mono"/>
          <w:color w:val="6A737D"/>
          <w:sz w:val="18"/>
          <w:szCs w:val="18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Передаем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в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функцию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границы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отрезка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a </w:t>
      </w:r>
      <w:r w:rsidRPr="00440C8E">
        <w:rPr>
          <w:rFonts w:ascii="Calibri" w:hAnsi="Calibri" w:cs="Calibri"/>
          <w:color w:val="6A737D"/>
          <w:sz w:val="18"/>
          <w:szCs w:val="18"/>
        </w:rPr>
        <w:t>и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b, </w:t>
      </w:r>
      <w:r w:rsidRPr="00440C8E">
        <w:rPr>
          <w:rFonts w:ascii="Calibri" w:hAnsi="Calibri" w:cs="Calibri"/>
          <w:color w:val="6A737D"/>
          <w:sz w:val="18"/>
          <w:szCs w:val="18"/>
        </w:rPr>
        <w:t>число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разбиений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(</w:t>
      </w:r>
      <w:r w:rsidRPr="00440C8E">
        <w:rPr>
          <w:rFonts w:ascii="Calibri" w:hAnsi="Calibri" w:cs="Calibri"/>
          <w:color w:val="6A737D"/>
          <w:sz w:val="18"/>
          <w:szCs w:val="18"/>
        </w:rPr>
        <w:t>узлов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) </w:t>
      </w:r>
      <w:r w:rsidRPr="00440C8E">
        <w:rPr>
          <w:rFonts w:ascii="Calibri" w:hAnsi="Calibri" w:cs="Calibri"/>
          <w:color w:val="6A737D"/>
          <w:sz w:val="18"/>
          <w:szCs w:val="18"/>
        </w:rPr>
        <w:t>этого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отрезка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size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  <w:szCs w:val="18"/>
        </w:rPr>
      </w:pPr>
      <w:r w:rsidRPr="00440C8E">
        <w:rPr>
          <w:rFonts w:ascii="Oxygen Mono" w:hAnsi="Oxygen Mono"/>
          <w:color w:val="6A737D"/>
          <w:sz w:val="18"/>
          <w:szCs w:val="18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и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значение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xx, </w:t>
      </w:r>
      <w:r w:rsidRPr="00440C8E">
        <w:rPr>
          <w:rFonts w:ascii="Calibri" w:hAnsi="Calibri" w:cs="Calibri"/>
          <w:color w:val="6A737D"/>
          <w:sz w:val="18"/>
          <w:szCs w:val="18"/>
        </w:rPr>
        <w:t>для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которого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ищем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y, </w:t>
      </w:r>
      <w:r w:rsidRPr="00440C8E">
        <w:rPr>
          <w:rFonts w:ascii="Calibri" w:hAnsi="Calibri" w:cs="Calibri"/>
          <w:color w:val="6A737D"/>
          <w:sz w:val="18"/>
          <w:szCs w:val="18"/>
        </w:rPr>
        <w:t>а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также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функция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f, </w:t>
      </w:r>
      <w:r w:rsidRPr="00440C8E">
        <w:rPr>
          <w:rFonts w:ascii="Calibri" w:hAnsi="Calibri" w:cs="Calibri"/>
          <w:color w:val="6A737D"/>
          <w:sz w:val="18"/>
          <w:szCs w:val="18"/>
        </w:rPr>
        <w:t>для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которой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это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все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ищется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6F42C1"/>
          <w:sz w:val="18"/>
          <w:szCs w:val="18"/>
          <w:lang w:val="en-US"/>
        </w:rPr>
        <w:t>List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&lt;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double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&gt;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X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= 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new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List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&lt;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double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&gt;(); </w:t>
      </w:r>
      <w:bookmarkStart w:id="55" w:name="L10121"/>
      <w:bookmarkStart w:id="56" w:name="L10111"/>
      <w:bookmarkEnd w:id="55"/>
      <w:bookmarkEnd w:id="56"/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Формируем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вектор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 X (</w:t>
      </w:r>
      <w:r w:rsidRPr="00440C8E">
        <w:rPr>
          <w:rFonts w:ascii="Calibri" w:hAnsi="Calibri" w:cs="Calibri"/>
          <w:color w:val="6A737D"/>
          <w:sz w:val="18"/>
          <w:szCs w:val="18"/>
        </w:rPr>
        <w:t>пустой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>)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6F42C1"/>
          <w:sz w:val="18"/>
          <w:szCs w:val="18"/>
          <w:lang w:val="en-US"/>
        </w:rPr>
        <w:t>List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&lt;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double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&gt;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Y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= 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new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List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&lt;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double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&gt;(); </w:t>
      </w:r>
      <w:bookmarkStart w:id="57" w:name="L10221"/>
      <w:bookmarkStart w:id="58" w:name="L10211"/>
      <w:bookmarkEnd w:id="57"/>
      <w:bookmarkEnd w:id="58"/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Формируем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вектор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 Y (</w:t>
      </w:r>
      <w:r w:rsidRPr="00440C8E">
        <w:rPr>
          <w:rFonts w:ascii="Calibri" w:hAnsi="Calibri" w:cs="Calibri"/>
          <w:color w:val="6A737D"/>
          <w:sz w:val="18"/>
          <w:szCs w:val="18"/>
        </w:rPr>
        <w:t>пустой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>)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D73A49"/>
          <w:sz w:val="18"/>
          <w:szCs w:val="18"/>
          <w:lang w:val="en-US"/>
        </w:rPr>
        <w:t>double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delta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= Math.Abs(a - b) / (size - </w:t>
      </w:r>
      <w:r w:rsidRPr="00440C8E">
        <w:rPr>
          <w:rFonts w:ascii="Oxygen Mono" w:hAnsi="Oxygen Mono"/>
          <w:color w:val="005CC5"/>
          <w:sz w:val="18"/>
          <w:szCs w:val="18"/>
          <w:lang w:val="en-US"/>
        </w:rPr>
        <w:t>1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); </w:t>
      </w:r>
      <w:bookmarkStart w:id="59" w:name="L10321"/>
      <w:bookmarkStart w:id="60" w:name="L10311"/>
      <w:bookmarkEnd w:id="59"/>
      <w:bookmarkEnd w:id="60"/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Находим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интервал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разбиения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X.Add(a); </w:t>
      </w:r>
      <w:bookmarkStart w:id="61" w:name="L10421"/>
      <w:bookmarkStart w:id="62" w:name="L10411"/>
      <w:bookmarkEnd w:id="61"/>
      <w:bookmarkEnd w:id="62"/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Начало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отрезка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D73A49"/>
          <w:sz w:val="18"/>
          <w:szCs w:val="18"/>
          <w:lang w:val="en-US"/>
        </w:rPr>
        <w:t>for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(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int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i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= </w:t>
      </w:r>
      <w:r w:rsidRPr="00440C8E">
        <w:rPr>
          <w:rFonts w:ascii="Oxygen Mono" w:hAnsi="Oxygen Mono"/>
          <w:color w:val="005CC5"/>
          <w:sz w:val="18"/>
          <w:szCs w:val="18"/>
          <w:lang w:val="en-US"/>
        </w:rPr>
        <w:t>1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; i &lt; size - </w:t>
      </w:r>
      <w:r w:rsidRPr="00440C8E">
        <w:rPr>
          <w:rFonts w:ascii="Oxygen Mono" w:hAnsi="Oxygen Mono"/>
          <w:color w:val="005CC5"/>
          <w:sz w:val="18"/>
          <w:szCs w:val="18"/>
          <w:lang w:val="en-US"/>
        </w:rPr>
        <w:t>1</w:t>
      </w:r>
      <w:bookmarkStart w:id="63" w:name="L1061"/>
      <w:bookmarkEnd w:id="63"/>
      <w:r w:rsidRPr="00440C8E">
        <w:rPr>
          <w:rFonts w:ascii="Oxygen Mono" w:hAnsi="Oxygen Mono"/>
          <w:color w:val="24292E"/>
          <w:sz w:val="18"/>
          <w:szCs w:val="18"/>
          <w:lang w:val="en-US"/>
        </w:rPr>
        <w:t>; i++)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</w:rPr>
      </w:pPr>
      <w:r w:rsidRPr="00440C8E">
        <w:rPr>
          <w:rFonts w:ascii="Oxygen Mono" w:hAnsi="Oxygen Mono"/>
          <w:color w:val="24292E"/>
          <w:sz w:val="18"/>
          <w:szCs w:val="18"/>
        </w:rPr>
        <w:t xml:space="preserve">{ </w:t>
      </w:r>
      <w:bookmarkStart w:id="64" w:name="L1071"/>
      <w:bookmarkEnd w:id="64"/>
      <w:r w:rsidRPr="00440C8E">
        <w:rPr>
          <w:rFonts w:ascii="Oxygen Mono" w:hAnsi="Oxygen Mono"/>
          <w:color w:val="6A737D"/>
          <w:sz w:val="18"/>
          <w:szCs w:val="18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Заполняем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вектор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X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>X</w:t>
      </w:r>
      <w:r w:rsidRPr="00440C8E">
        <w:rPr>
          <w:rFonts w:ascii="Oxygen Mono" w:hAnsi="Oxygen Mono"/>
          <w:color w:val="24292E"/>
          <w:sz w:val="18"/>
          <w:szCs w:val="18"/>
        </w:rPr>
        <w:t>.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Add</w:t>
      </w:r>
      <w:r w:rsidRPr="00440C8E">
        <w:rPr>
          <w:rFonts w:ascii="Oxygen Mono" w:hAnsi="Oxygen Mono"/>
          <w:color w:val="24292E"/>
          <w:sz w:val="18"/>
          <w:szCs w:val="18"/>
        </w:rPr>
        <w:t>(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X</w:t>
      </w:r>
      <w:r w:rsidRPr="00440C8E">
        <w:rPr>
          <w:rFonts w:ascii="Oxygen Mono" w:hAnsi="Oxygen Mono"/>
          <w:color w:val="24292E"/>
          <w:sz w:val="18"/>
          <w:szCs w:val="18"/>
        </w:rPr>
        <w:t>[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i</w:t>
      </w:r>
      <w:r w:rsidRPr="00440C8E">
        <w:rPr>
          <w:rFonts w:ascii="Oxygen Mono" w:hAnsi="Oxygen Mono"/>
          <w:color w:val="24292E"/>
          <w:sz w:val="18"/>
          <w:szCs w:val="18"/>
        </w:rPr>
        <w:t xml:space="preserve"> - </w:t>
      </w:r>
      <w:r w:rsidRPr="00440C8E">
        <w:rPr>
          <w:rFonts w:ascii="Oxygen Mono" w:hAnsi="Oxygen Mono"/>
          <w:color w:val="005CC5"/>
          <w:sz w:val="18"/>
          <w:szCs w:val="18"/>
        </w:rPr>
        <w:t>1</w:t>
      </w:r>
      <w:bookmarkStart w:id="65" w:name="L1081"/>
      <w:bookmarkEnd w:id="65"/>
      <w:r w:rsidRPr="00440C8E">
        <w:rPr>
          <w:rFonts w:ascii="Oxygen Mono" w:hAnsi="Oxygen Mono"/>
          <w:color w:val="24292E"/>
          <w:sz w:val="18"/>
          <w:szCs w:val="18"/>
        </w:rPr>
        <w:t xml:space="preserve">] + 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delta</w:t>
      </w:r>
      <w:r w:rsidRPr="00440C8E">
        <w:rPr>
          <w:rFonts w:ascii="Oxygen Mono" w:hAnsi="Oxygen Mono"/>
          <w:color w:val="24292E"/>
          <w:sz w:val="18"/>
          <w:szCs w:val="18"/>
        </w:rPr>
        <w:t>)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>}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X.Add(b); </w:t>
      </w:r>
      <w:bookmarkStart w:id="66" w:name="L11121"/>
      <w:bookmarkStart w:id="67" w:name="L11111"/>
      <w:bookmarkEnd w:id="66"/>
      <w:bookmarkEnd w:id="67"/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конец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отрезка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D73A49"/>
          <w:sz w:val="18"/>
          <w:szCs w:val="18"/>
          <w:lang w:val="en-US"/>
        </w:rPr>
        <w:t>for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(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int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i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= </w:t>
      </w:r>
      <w:r w:rsidRPr="00440C8E">
        <w:rPr>
          <w:rFonts w:ascii="Oxygen Mono" w:hAnsi="Oxygen Mono"/>
          <w:color w:val="005CC5"/>
          <w:sz w:val="18"/>
          <w:szCs w:val="18"/>
          <w:lang w:val="en-US"/>
        </w:rPr>
        <w:t>0</w:t>
      </w:r>
      <w:bookmarkStart w:id="68" w:name="L11321"/>
      <w:bookmarkStart w:id="69" w:name="L11311"/>
      <w:bookmarkEnd w:id="68"/>
      <w:bookmarkEnd w:id="69"/>
      <w:r w:rsidRPr="00440C8E">
        <w:rPr>
          <w:rFonts w:ascii="Oxygen Mono" w:hAnsi="Oxygen Mono"/>
          <w:color w:val="24292E"/>
          <w:sz w:val="18"/>
          <w:szCs w:val="18"/>
          <w:lang w:val="en-US"/>
        </w:rPr>
        <w:t>; i &lt; size; i++)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</w:rPr>
      </w:pPr>
      <w:r w:rsidRPr="00440C8E">
        <w:rPr>
          <w:rFonts w:ascii="Oxygen Mono" w:hAnsi="Oxygen Mono"/>
          <w:color w:val="24292E"/>
          <w:sz w:val="18"/>
          <w:szCs w:val="18"/>
        </w:rPr>
        <w:t xml:space="preserve">{ </w:t>
      </w:r>
      <w:bookmarkStart w:id="70" w:name="L11421"/>
      <w:bookmarkStart w:id="71" w:name="L11411"/>
      <w:bookmarkEnd w:id="70"/>
      <w:bookmarkEnd w:id="71"/>
      <w:r w:rsidRPr="00440C8E">
        <w:rPr>
          <w:rFonts w:ascii="Oxygen Mono" w:hAnsi="Oxygen Mono"/>
          <w:color w:val="6A737D"/>
          <w:sz w:val="18"/>
          <w:szCs w:val="18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Заполняем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вектор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Y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</w:rPr>
      </w:pPr>
      <w:r w:rsidRPr="00440C8E">
        <w:rPr>
          <w:rFonts w:ascii="Oxygen Mono" w:hAnsi="Oxygen Mono"/>
          <w:color w:val="24292E"/>
          <w:sz w:val="18"/>
          <w:szCs w:val="18"/>
        </w:rPr>
        <w:t>Y.Add(f(X[i]))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</w:rPr>
      </w:pPr>
      <w:r w:rsidRPr="00440C8E">
        <w:rPr>
          <w:rFonts w:ascii="Oxygen Mono" w:hAnsi="Oxygen Mono"/>
          <w:color w:val="24292E"/>
          <w:sz w:val="18"/>
          <w:szCs w:val="18"/>
        </w:rPr>
        <w:t>}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  <w:szCs w:val="18"/>
        </w:rPr>
      </w:pPr>
      <w:r w:rsidRPr="00440C8E">
        <w:rPr>
          <w:rFonts w:ascii="Oxygen Mono" w:hAnsi="Oxygen Mono"/>
          <w:color w:val="6A737D"/>
          <w:sz w:val="18"/>
          <w:szCs w:val="18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И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вызываем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основную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функцию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</w:rPr>
      </w:pPr>
      <w:r w:rsidRPr="00440C8E">
        <w:rPr>
          <w:rFonts w:ascii="Oxygen Mono" w:hAnsi="Oxygen Mono"/>
          <w:color w:val="D73A49"/>
          <w:sz w:val="18"/>
          <w:szCs w:val="18"/>
          <w:lang w:val="en-US"/>
        </w:rPr>
        <w:t>return</w:t>
      </w:r>
      <w:bookmarkStart w:id="72" w:name="L1201"/>
      <w:bookmarkEnd w:id="72"/>
      <w:r w:rsidRPr="00440C8E">
        <w:rPr>
          <w:rFonts w:ascii="Oxygen Mono" w:hAnsi="Oxygen Mono"/>
          <w:color w:val="24292E"/>
          <w:sz w:val="18"/>
          <w:szCs w:val="18"/>
        </w:rPr>
        <w:t xml:space="preserve"> 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interpolate</w:t>
      </w:r>
      <w:r w:rsidRPr="00440C8E">
        <w:rPr>
          <w:rFonts w:ascii="Oxygen Mono" w:hAnsi="Oxygen Mono"/>
          <w:color w:val="24292E"/>
          <w:sz w:val="18"/>
          <w:szCs w:val="18"/>
        </w:rPr>
        <w:t>2(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X</w:t>
      </w:r>
      <w:r w:rsidRPr="00440C8E">
        <w:rPr>
          <w:rFonts w:ascii="Oxygen Mono" w:hAnsi="Oxygen Mono"/>
          <w:color w:val="24292E"/>
          <w:sz w:val="18"/>
          <w:szCs w:val="18"/>
        </w:rPr>
        <w:t xml:space="preserve">, 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Y</w:t>
      </w:r>
      <w:r w:rsidRPr="00440C8E">
        <w:rPr>
          <w:rFonts w:ascii="Oxygen Mono" w:hAnsi="Oxygen Mono"/>
          <w:color w:val="24292E"/>
          <w:sz w:val="18"/>
          <w:szCs w:val="18"/>
        </w:rPr>
        <w:t xml:space="preserve">, 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xx</w:t>
      </w:r>
      <w:r w:rsidRPr="00440C8E">
        <w:rPr>
          <w:rFonts w:ascii="Oxygen Mono" w:hAnsi="Oxygen Mono"/>
          <w:color w:val="24292E"/>
          <w:sz w:val="18"/>
          <w:szCs w:val="18"/>
        </w:rPr>
        <w:t>)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</w:rPr>
      </w:pPr>
      <w:r w:rsidRPr="00440C8E">
        <w:rPr>
          <w:rFonts w:ascii="Oxygen Mono" w:hAnsi="Oxygen Mono"/>
          <w:color w:val="24292E"/>
          <w:sz w:val="18"/>
          <w:szCs w:val="18"/>
        </w:rPr>
        <w:t>}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  <w:szCs w:val="18"/>
        </w:rPr>
      </w:pPr>
      <w:r w:rsidRPr="00440C8E">
        <w:rPr>
          <w:rFonts w:ascii="Oxygen Mono" w:hAnsi="Oxygen Mono"/>
          <w:color w:val="6A737D"/>
          <w:sz w:val="18"/>
          <w:szCs w:val="18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Вспомогательная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функция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интерполяции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(</w:t>
      </w:r>
      <w:r w:rsidRPr="00440C8E">
        <w:rPr>
          <w:rFonts w:ascii="Calibri" w:hAnsi="Calibri" w:cs="Calibri"/>
          <w:color w:val="6A737D"/>
          <w:sz w:val="18"/>
          <w:szCs w:val="18"/>
        </w:rPr>
        <w:t>Альтернативная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+ </w:t>
      </w:r>
      <w:r w:rsidRPr="00440C8E">
        <w:rPr>
          <w:rFonts w:ascii="Calibri" w:hAnsi="Calibri" w:cs="Calibri"/>
          <w:color w:val="6A737D"/>
          <w:sz w:val="18"/>
          <w:szCs w:val="18"/>
        </w:rPr>
        <w:t>расчет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векторов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X </w:t>
      </w:r>
      <w:r w:rsidRPr="00440C8E">
        <w:rPr>
          <w:rFonts w:ascii="Calibri" w:hAnsi="Calibri" w:cs="Calibri"/>
          <w:color w:val="6A737D"/>
          <w:sz w:val="18"/>
          <w:szCs w:val="18"/>
        </w:rPr>
        <w:t>и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Y)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D73A49"/>
          <w:sz w:val="18"/>
          <w:szCs w:val="18"/>
          <w:lang w:val="en-US"/>
        </w:rPr>
        <w:t>double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interpolate1alt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(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double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a, 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double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b, 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int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size, 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double</w:t>
      </w:r>
      <w:bookmarkStart w:id="73" w:name="L12421"/>
      <w:bookmarkStart w:id="74" w:name="L12411"/>
      <w:bookmarkEnd w:id="73"/>
      <w:bookmarkEnd w:id="74"/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xx)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</w:rPr>
      </w:pPr>
      <w:r w:rsidRPr="00440C8E">
        <w:rPr>
          <w:rFonts w:ascii="Oxygen Mono" w:hAnsi="Oxygen Mono"/>
          <w:color w:val="24292E"/>
          <w:sz w:val="18"/>
          <w:szCs w:val="18"/>
        </w:rPr>
        <w:t>{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  <w:szCs w:val="18"/>
        </w:rPr>
      </w:pPr>
      <w:r w:rsidRPr="00440C8E">
        <w:rPr>
          <w:rFonts w:ascii="Oxygen Mono" w:hAnsi="Oxygen Mono"/>
          <w:color w:val="6A737D"/>
          <w:sz w:val="18"/>
          <w:szCs w:val="18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Передаем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в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функцию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границы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отрезка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a </w:t>
      </w:r>
      <w:r w:rsidRPr="00440C8E">
        <w:rPr>
          <w:rFonts w:ascii="Calibri" w:hAnsi="Calibri" w:cs="Calibri"/>
          <w:color w:val="6A737D"/>
          <w:sz w:val="18"/>
          <w:szCs w:val="18"/>
        </w:rPr>
        <w:t>и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b, </w:t>
      </w:r>
      <w:r w:rsidRPr="00440C8E">
        <w:rPr>
          <w:rFonts w:ascii="Calibri" w:hAnsi="Calibri" w:cs="Calibri"/>
          <w:color w:val="6A737D"/>
          <w:sz w:val="18"/>
          <w:szCs w:val="18"/>
        </w:rPr>
        <w:t>число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разбиений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(</w:t>
      </w:r>
      <w:r w:rsidRPr="00440C8E">
        <w:rPr>
          <w:rFonts w:ascii="Calibri" w:hAnsi="Calibri" w:cs="Calibri"/>
          <w:color w:val="6A737D"/>
          <w:sz w:val="18"/>
          <w:szCs w:val="18"/>
        </w:rPr>
        <w:t>узлов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) </w:t>
      </w:r>
      <w:r w:rsidRPr="00440C8E">
        <w:rPr>
          <w:rFonts w:ascii="Calibri" w:hAnsi="Calibri" w:cs="Calibri"/>
          <w:color w:val="6A737D"/>
          <w:sz w:val="18"/>
          <w:szCs w:val="18"/>
        </w:rPr>
        <w:t>этого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отрезка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size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  <w:szCs w:val="18"/>
        </w:rPr>
      </w:pPr>
      <w:r w:rsidRPr="00440C8E">
        <w:rPr>
          <w:rFonts w:ascii="Oxygen Mono" w:hAnsi="Oxygen Mono"/>
          <w:color w:val="6A737D"/>
          <w:sz w:val="18"/>
          <w:szCs w:val="18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и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значение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xx, </w:t>
      </w:r>
      <w:r w:rsidRPr="00440C8E">
        <w:rPr>
          <w:rFonts w:ascii="Calibri" w:hAnsi="Calibri" w:cs="Calibri"/>
          <w:color w:val="6A737D"/>
          <w:sz w:val="18"/>
          <w:szCs w:val="18"/>
        </w:rPr>
        <w:t>для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которого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ищем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y, </w:t>
      </w:r>
      <w:r w:rsidRPr="00440C8E">
        <w:rPr>
          <w:rFonts w:ascii="Calibri" w:hAnsi="Calibri" w:cs="Calibri"/>
          <w:color w:val="6A737D"/>
          <w:sz w:val="18"/>
          <w:szCs w:val="18"/>
        </w:rPr>
        <w:t>а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также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функция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f, </w:t>
      </w:r>
      <w:r w:rsidRPr="00440C8E">
        <w:rPr>
          <w:rFonts w:ascii="Calibri" w:hAnsi="Calibri" w:cs="Calibri"/>
          <w:color w:val="6A737D"/>
          <w:sz w:val="18"/>
          <w:szCs w:val="18"/>
        </w:rPr>
        <w:t>для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которой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это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все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ищется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6F42C1"/>
          <w:sz w:val="18"/>
          <w:szCs w:val="18"/>
          <w:lang w:val="en-US"/>
        </w:rPr>
        <w:t>List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&lt;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double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&gt;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X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= 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new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List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&lt;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double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&gt;(); </w:t>
      </w:r>
      <w:bookmarkStart w:id="75" w:name="L1291"/>
      <w:bookmarkEnd w:id="75"/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Формируем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вектор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 X (</w:t>
      </w:r>
      <w:r w:rsidRPr="00440C8E">
        <w:rPr>
          <w:rFonts w:ascii="Calibri" w:hAnsi="Calibri" w:cs="Calibri"/>
          <w:color w:val="6A737D"/>
          <w:sz w:val="18"/>
          <w:szCs w:val="18"/>
        </w:rPr>
        <w:t>пустой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>)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6F42C1"/>
          <w:sz w:val="18"/>
          <w:szCs w:val="18"/>
          <w:lang w:val="en-US"/>
        </w:rPr>
        <w:t>List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&lt;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double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&gt;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Y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= 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new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List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&lt;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double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&gt;(); </w:t>
      </w:r>
      <w:bookmarkStart w:id="76" w:name="L1301"/>
      <w:bookmarkEnd w:id="76"/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Формируем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вектор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 Y (</w:t>
      </w:r>
      <w:r w:rsidRPr="00440C8E">
        <w:rPr>
          <w:rFonts w:ascii="Calibri" w:hAnsi="Calibri" w:cs="Calibri"/>
          <w:color w:val="6A737D"/>
          <w:sz w:val="18"/>
          <w:szCs w:val="18"/>
        </w:rPr>
        <w:t>пустой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>)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D73A49"/>
          <w:sz w:val="18"/>
          <w:szCs w:val="18"/>
          <w:lang w:val="en-US"/>
        </w:rPr>
        <w:t>double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delta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= Math.Abs(a - b) / (size - </w:t>
      </w:r>
      <w:r w:rsidRPr="00440C8E">
        <w:rPr>
          <w:rFonts w:ascii="Oxygen Mono" w:hAnsi="Oxygen Mono"/>
          <w:color w:val="005CC5"/>
          <w:sz w:val="18"/>
          <w:szCs w:val="18"/>
          <w:lang w:val="en-US"/>
        </w:rPr>
        <w:t>1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); </w:t>
      </w:r>
      <w:bookmarkStart w:id="77" w:name="L13121"/>
      <w:bookmarkStart w:id="78" w:name="L13111"/>
      <w:bookmarkEnd w:id="77"/>
      <w:bookmarkEnd w:id="78"/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Находим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интервал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разбиения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X.Add(a); </w:t>
      </w:r>
      <w:bookmarkStart w:id="79" w:name="L13221"/>
      <w:bookmarkStart w:id="80" w:name="L13211"/>
      <w:bookmarkEnd w:id="79"/>
      <w:bookmarkEnd w:id="80"/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Начало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отрезка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D73A49"/>
          <w:sz w:val="18"/>
          <w:szCs w:val="18"/>
          <w:lang w:val="en-US"/>
        </w:rPr>
        <w:t>for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(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int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i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= </w:t>
      </w:r>
      <w:r w:rsidRPr="00440C8E">
        <w:rPr>
          <w:rFonts w:ascii="Oxygen Mono" w:hAnsi="Oxygen Mono"/>
          <w:color w:val="005CC5"/>
          <w:sz w:val="18"/>
          <w:szCs w:val="18"/>
          <w:lang w:val="en-US"/>
        </w:rPr>
        <w:t>1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; i &lt; size - </w:t>
      </w:r>
      <w:r w:rsidRPr="00440C8E">
        <w:rPr>
          <w:rFonts w:ascii="Oxygen Mono" w:hAnsi="Oxygen Mono"/>
          <w:color w:val="005CC5"/>
          <w:sz w:val="18"/>
          <w:szCs w:val="18"/>
          <w:lang w:val="en-US"/>
        </w:rPr>
        <w:t>1</w:t>
      </w:r>
      <w:bookmarkStart w:id="81" w:name="L13421"/>
      <w:bookmarkStart w:id="82" w:name="L13411"/>
      <w:bookmarkEnd w:id="81"/>
      <w:bookmarkEnd w:id="82"/>
      <w:r w:rsidRPr="00440C8E">
        <w:rPr>
          <w:rFonts w:ascii="Oxygen Mono" w:hAnsi="Oxygen Mono"/>
          <w:color w:val="24292E"/>
          <w:sz w:val="18"/>
          <w:szCs w:val="18"/>
          <w:lang w:val="en-US"/>
        </w:rPr>
        <w:t>; i++)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</w:rPr>
      </w:pPr>
      <w:r w:rsidRPr="00440C8E">
        <w:rPr>
          <w:rFonts w:ascii="Oxygen Mono" w:hAnsi="Oxygen Mono"/>
          <w:color w:val="24292E"/>
          <w:sz w:val="18"/>
          <w:szCs w:val="18"/>
        </w:rPr>
        <w:t xml:space="preserve">{ </w:t>
      </w:r>
      <w:bookmarkStart w:id="83" w:name="L13521"/>
      <w:bookmarkStart w:id="84" w:name="L13511"/>
      <w:bookmarkEnd w:id="83"/>
      <w:bookmarkEnd w:id="84"/>
      <w:r w:rsidRPr="00440C8E">
        <w:rPr>
          <w:rFonts w:ascii="Oxygen Mono" w:hAnsi="Oxygen Mono"/>
          <w:color w:val="6A737D"/>
          <w:sz w:val="18"/>
          <w:szCs w:val="18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Заполняем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вектор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X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>X</w:t>
      </w:r>
      <w:r w:rsidRPr="00440C8E">
        <w:rPr>
          <w:rFonts w:ascii="Oxygen Mono" w:hAnsi="Oxygen Mono"/>
          <w:color w:val="24292E"/>
          <w:sz w:val="18"/>
          <w:szCs w:val="18"/>
        </w:rPr>
        <w:t>.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Add</w:t>
      </w:r>
      <w:r w:rsidRPr="00440C8E">
        <w:rPr>
          <w:rFonts w:ascii="Oxygen Mono" w:hAnsi="Oxygen Mono"/>
          <w:color w:val="24292E"/>
          <w:sz w:val="18"/>
          <w:szCs w:val="18"/>
        </w:rPr>
        <w:t>(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X</w:t>
      </w:r>
      <w:r w:rsidRPr="00440C8E">
        <w:rPr>
          <w:rFonts w:ascii="Oxygen Mono" w:hAnsi="Oxygen Mono"/>
          <w:color w:val="24292E"/>
          <w:sz w:val="18"/>
          <w:szCs w:val="18"/>
        </w:rPr>
        <w:t>[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i</w:t>
      </w:r>
      <w:r w:rsidRPr="00440C8E">
        <w:rPr>
          <w:rFonts w:ascii="Oxygen Mono" w:hAnsi="Oxygen Mono"/>
          <w:color w:val="24292E"/>
          <w:sz w:val="18"/>
          <w:szCs w:val="18"/>
        </w:rPr>
        <w:t xml:space="preserve"> - </w:t>
      </w:r>
      <w:r w:rsidRPr="00440C8E">
        <w:rPr>
          <w:rFonts w:ascii="Oxygen Mono" w:hAnsi="Oxygen Mono"/>
          <w:color w:val="005CC5"/>
          <w:sz w:val="18"/>
          <w:szCs w:val="18"/>
        </w:rPr>
        <w:t>1</w:t>
      </w:r>
      <w:bookmarkStart w:id="85" w:name="L13621"/>
      <w:bookmarkStart w:id="86" w:name="L13611"/>
      <w:bookmarkEnd w:id="85"/>
      <w:bookmarkEnd w:id="86"/>
      <w:r w:rsidRPr="00440C8E">
        <w:rPr>
          <w:rFonts w:ascii="Oxygen Mono" w:hAnsi="Oxygen Mono"/>
          <w:color w:val="24292E"/>
          <w:sz w:val="18"/>
          <w:szCs w:val="18"/>
        </w:rPr>
        <w:t xml:space="preserve">] + 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delta</w:t>
      </w:r>
      <w:r w:rsidRPr="00440C8E">
        <w:rPr>
          <w:rFonts w:ascii="Oxygen Mono" w:hAnsi="Oxygen Mono"/>
          <w:color w:val="24292E"/>
          <w:sz w:val="18"/>
          <w:szCs w:val="18"/>
        </w:rPr>
        <w:t>)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>}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X.Add(b); </w:t>
      </w:r>
      <w:bookmarkStart w:id="87" w:name="L1391"/>
      <w:bookmarkEnd w:id="87"/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конец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отрезка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D73A49"/>
          <w:sz w:val="18"/>
          <w:szCs w:val="18"/>
          <w:lang w:val="en-US"/>
        </w:rPr>
        <w:t>for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(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int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i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= </w:t>
      </w:r>
      <w:r w:rsidRPr="00440C8E">
        <w:rPr>
          <w:rFonts w:ascii="Oxygen Mono" w:hAnsi="Oxygen Mono"/>
          <w:color w:val="005CC5"/>
          <w:sz w:val="18"/>
          <w:szCs w:val="18"/>
          <w:lang w:val="en-US"/>
        </w:rPr>
        <w:t>0</w:t>
      </w:r>
      <w:bookmarkStart w:id="88" w:name="L14121"/>
      <w:bookmarkStart w:id="89" w:name="L14111"/>
      <w:bookmarkEnd w:id="88"/>
      <w:bookmarkEnd w:id="89"/>
      <w:r w:rsidRPr="00440C8E">
        <w:rPr>
          <w:rFonts w:ascii="Oxygen Mono" w:hAnsi="Oxygen Mono"/>
          <w:color w:val="24292E"/>
          <w:sz w:val="18"/>
          <w:szCs w:val="18"/>
          <w:lang w:val="en-US"/>
        </w:rPr>
        <w:t>; i &lt; size; i++)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</w:rPr>
      </w:pPr>
      <w:r w:rsidRPr="00440C8E">
        <w:rPr>
          <w:rFonts w:ascii="Oxygen Mono" w:hAnsi="Oxygen Mono"/>
          <w:color w:val="24292E"/>
          <w:sz w:val="18"/>
          <w:szCs w:val="18"/>
        </w:rPr>
        <w:t xml:space="preserve">{ </w:t>
      </w:r>
      <w:bookmarkStart w:id="90" w:name="L14221"/>
      <w:bookmarkStart w:id="91" w:name="L14211"/>
      <w:bookmarkEnd w:id="90"/>
      <w:bookmarkEnd w:id="91"/>
      <w:r w:rsidRPr="00440C8E">
        <w:rPr>
          <w:rFonts w:ascii="Oxygen Mono" w:hAnsi="Oxygen Mono"/>
          <w:color w:val="6A737D"/>
          <w:sz w:val="18"/>
          <w:szCs w:val="18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Заполняем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вектор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Y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</w:rPr>
      </w:pPr>
      <w:r w:rsidRPr="00440C8E">
        <w:rPr>
          <w:rFonts w:ascii="Oxygen Mono" w:hAnsi="Oxygen Mono"/>
          <w:color w:val="24292E"/>
          <w:sz w:val="18"/>
          <w:szCs w:val="18"/>
        </w:rPr>
        <w:t>Y.Add(f(X[i]))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</w:rPr>
      </w:pPr>
      <w:r w:rsidRPr="00440C8E">
        <w:rPr>
          <w:rFonts w:ascii="Oxygen Mono" w:hAnsi="Oxygen Mono"/>
          <w:color w:val="24292E"/>
          <w:sz w:val="18"/>
          <w:szCs w:val="18"/>
        </w:rPr>
        <w:t>}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  <w:szCs w:val="18"/>
        </w:rPr>
      </w:pPr>
      <w:r w:rsidRPr="00440C8E">
        <w:rPr>
          <w:rFonts w:ascii="Oxygen Mono" w:hAnsi="Oxygen Mono"/>
          <w:color w:val="6A737D"/>
          <w:sz w:val="18"/>
          <w:szCs w:val="18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И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вызываем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основную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функцию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</w:rPr>
      </w:pPr>
      <w:r w:rsidRPr="00440C8E">
        <w:rPr>
          <w:rFonts w:ascii="Oxygen Mono" w:hAnsi="Oxygen Mono"/>
          <w:color w:val="D73A49"/>
          <w:sz w:val="18"/>
          <w:szCs w:val="18"/>
          <w:lang w:val="en-US"/>
        </w:rPr>
        <w:t>return</w:t>
      </w:r>
      <w:bookmarkStart w:id="92" w:name="L1481"/>
      <w:bookmarkEnd w:id="92"/>
      <w:r w:rsidRPr="00440C8E">
        <w:rPr>
          <w:rFonts w:ascii="Oxygen Mono" w:hAnsi="Oxygen Mono"/>
          <w:color w:val="24292E"/>
          <w:sz w:val="18"/>
          <w:szCs w:val="18"/>
        </w:rPr>
        <w:t xml:space="preserve"> 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interpolate</w:t>
      </w:r>
      <w:r w:rsidRPr="00440C8E">
        <w:rPr>
          <w:rFonts w:ascii="Oxygen Mono" w:hAnsi="Oxygen Mono"/>
          <w:color w:val="24292E"/>
          <w:sz w:val="18"/>
          <w:szCs w:val="18"/>
        </w:rPr>
        <w:t>2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alt</w:t>
      </w:r>
      <w:r w:rsidRPr="00440C8E">
        <w:rPr>
          <w:rFonts w:ascii="Oxygen Mono" w:hAnsi="Oxygen Mono"/>
          <w:color w:val="24292E"/>
          <w:sz w:val="18"/>
          <w:szCs w:val="18"/>
        </w:rPr>
        <w:t>(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X</w:t>
      </w:r>
      <w:r w:rsidRPr="00440C8E">
        <w:rPr>
          <w:rFonts w:ascii="Oxygen Mono" w:hAnsi="Oxygen Mono"/>
          <w:color w:val="24292E"/>
          <w:sz w:val="18"/>
          <w:szCs w:val="18"/>
        </w:rPr>
        <w:t xml:space="preserve">, 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Y</w:t>
      </w:r>
      <w:r w:rsidRPr="00440C8E">
        <w:rPr>
          <w:rFonts w:ascii="Oxygen Mono" w:hAnsi="Oxygen Mono"/>
          <w:color w:val="24292E"/>
          <w:sz w:val="18"/>
          <w:szCs w:val="18"/>
        </w:rPr>
        <w:t xml:space="preserve">, 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xx</w:t>
      </w:r>
      <w:r w:rsidRPr="00440C8E">
        <w:rPr>
          <w:rFonts w:ascii="Oxygen Mono" w:hAnsi="Oxygen Mono"/>
          <w:color w:val="24292E"/>
          <w:sz w:val="18"/>
          <w:szCs w:val="18"/>
        </w:rPr>
        <w:t>)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>}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D73A49"/>
          <w:sz w:val="18"/>
          <w:szCs w:val="18"/>
          <w:lang w:val="en-US"/>
        </w:rPr>
        <w:t>private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double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f2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(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double</w:t>
      </w:r>
      <w:bookmarkStart w:id="93" w:name="L15221"/>
      <w:bookmarkStart w:id="94" w:name="L15211"/>
      <w:bookmarkEnd w:id="93"/>
      <w:bookmarkEnd w:id="94"/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x)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>{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D73A49"/>
          <w:sz w:val="18"/>
          <w:szCs w:val="18"/>
          <w:lang w:val="en-US"/>
        </w:rPr>
        <w:t>if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(x == </w:t>
      </w:r>
      <w:r w:rsidRPr="00440C8E">
        <w:rPr>
          <w:rFonts w:ascii="Oxygen Mono" w:hAnsi="Oxygen Mono"/>
          <w:color w:val="005CC5"/>
          <w:sz w:val="18"/>
          <w:szCs w:val="18"/>
          <w:lang w:val="en-US"/>
        </w:rPr>
        <w:t>0</w:t>
      </w:r>
      <w:bookmarkStart w:id="95" w:name="L1541"/>
      <w:bookmarkEnd w:id="95"/>
      <w:r w:rsidRPr="00440C8E">
        <w:rPr>
          <w:rFonts w:ascii="Oxygen Mono" w:hAnsi="Oxygen Mono"/>
          <w:color w:val="24292E"/>
          <w:sz w:val="18"/>
          <w:szCs w:val="18"/>
          <w:lang w:val="en-US"/>
        </w:rPr>
        <w:t>)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>{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D73A49"/>
          <w:sz w:val="18"/>
          <w:szCs w:val="18"/>
          <w:lang w:val="en-US"/>
        </w:rPr>
        <w:t>return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005CC5"/>
          <w:sz w:val="18"/>
          <w:szCs w:val="18"/>
          <w:lang w:val="en-US"/>
        </w:rPr>
        <w:t>1</w:t>
      </w:r>
      <w:bookmarkStart w:id="96" w:name="L1561"/>
      <w:bookmarkEnd w:id="96"/>
      <w:r w:rsidRPr="00440C8E">
        <w:rPr>
          <w:rFonts w:ascii="Oxygen Mono" w:hAnsi="Oxygen Mono"/>
          <w:color w:val="24292E"/>
          <w:sz w:val="18"/>
          <w:szCs w:val="18"/>
          <w:lang w:val="en-US"/>
        </w:rPr>
        <w:t>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>}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D73A49"/>
          <w:sz w:val="18"/>
          <w:szCs w:val="18"/>
          <w:lang w:val="en-US"/>
        </w:rPr>
        <w:t>return</w:t>
      </w:r>
      <w:bookmarkStart w:id="97" w:name="L1591"/>
      <w:bookmarkEnd w:id="97"/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Math.Cos(x)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</w:rPr>
      </w:pPr>
      <w:r w:rsidRPr="00440C8E">
        <w:rPr>
          <w:rFonts w:ascii="Oxygen Mono" w:hAnsi="Oxygen Mono"/>
          <w:color w:val="24292E"/>
          <w:sz w:val="18"/>
          <w:szCs w:val="18"/>
        </w:rPr>
        <w:t>}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</w:rPr>
      </w:pPr>
      <w:r w:rsidRPr="00440C8E">
        <w:rPr>
          <w:rFonts w:ascii="Oxygen Mono" w:hAnsi="Oxygen Mono"/>
          <w:color w:val="D73A49"/>
          <w:sz w:val="18"/>
          <w:szCs w:val="18"/>
        </w:rPr>
        <w:t>private</w:t>
      </w:r>
      <w:r w:rsidRPr="00440C8E">
        <w:rPr>
          <w:rFonts w:ascii="Oxygen Mono" w:hAnsi="Oxygen Mono"/>
          <w:color w:val="24292E"/>
          <w:sz w:val="18"/>
          <w:szCs w:val="18"/>
        </w:rPr>
        <w:t xml:space="preserve"> </w:t>
      </w:r>
      <w:r w:rsidRPr="00440C8E">
        <w:rPr>
          <w:rFonts w:ascii="Oxygen Mono" w:hAnsi="Oxygen Mono"/>
          <w:color w:val="D73A49"/>
          <w:sz w:val="18"/>
          <w:szCs w:val="18"/>
        </w:rPr>
        <w:t>void</w:t>
      </w:r>
      <w:r w:rsidRPr="00440C8E">
        <w:rPr>
          <w:rFonts w:ascii="Oxygen Mono" w:hAnsi="Oxygen Mono"/>
          <w:color w:val="24292E"/>
          <w:sz w:val="18"/>
          <w:szCs w:val="18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</w:rPr>
        <w:t>DrawMashtab</w:t>
      </w:r>
      <w:bookmarkStart w:id="98" w:name="L20321"/>
      <w:bookmarkStart w:id="99" w:name="L20311"/>
      <w:bookmarkEnd w:id="98"/>
      <w:bookmarkEnd w:id="99"/>
      <w:r w:rsidRPr="00440C8E">
        <w:rPr>
          <w:rFonts w:ascii="Oxygen Mono" w:hAnsi="Oxygen Mono"/>
          <w:color w:val="24292E"/>
          <w:sz w:val="18"/>
          <w:szCs w:val="18"/>
        </w:rPr>
        <w:t>()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</w:rPr>
      </w:pPr>
      <w:r w:rsidRPr="00440C8E">
        <w:rPr>
          <w:rFonts w:ascii="Oxygen Mono" w:hAnsi="Oxygen Mono"/>
          <w:color w:val="24292E"/>
          <w:sz w:val="18"/>
          <w:szCs w:val="18"/>
        </w:rPr>
        <w:t>{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  <w:szCs w:val="18"/>
        </w:rPr>
      </w:pPr>
      <w:r w:rsidRPr="00440C8E">
        <w:rPr>
          <w:rFonts w:ascii="Oxygen Mono" w:hAnsi="Oxygen Mono"/>
          <w:color w:val="6A737D"/>
          <w:sz w:val="18"/>
          <w:szCs w:val="18"/>
        </w:rPr>
        <w:t xml:space="preserve">// 1 </w:t>
      </w:r>
      <w:r w:rsidRPr="00440C8E">
        <w:rPr>
          <w:rFonts w:ascii="Calibri" w:hAnsi="Calibri" w:cs="Calibri"/>
          <w:color w:val="6A737D"/>
          <w:sz w:val="18"/>
          <w:szCs w:val="18"/>
        </w:rPr>
        <w:t>Читаем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значения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полей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в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соотвествующие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переменные</w:t>
      </w:r>
      <w:r w:rsidRPr="00440C8E">
        <w:rPr>
          <w:rFonts w:ascii="Oxygen Mono" w:hAnsi="Oxygen Mono"/>
          <w:color w:val="6A737D"/>
          <w:sz w:val="18"/>
          <w:szCs w:val="18"/>
        </w:rPr>
        <w:t>: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D73A49"/>
          <w:sz w:val="18"/>
          <w:szCs w:val="18"/>
          <w:lang w:val="en-US"/>
        </w:rPr>
        <w:t>double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a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= </w:t>
      </w:r>
      <w:r w:rsidRPr="00440C8E">
        <w:rPr>
          <w:rFonts w:ascii="Oxygen Mono" w:hAnsi="Oxygen Mono"/>
          <w:color w:val="005CC5"/>
          <w:sz w:val="18"/>
          <w:szCs w:val="18"/>
          <w:lang w:val="en-US"/>
        </w:rPr>
        <w:t>0.0</w:t>
      </w:r>
      <w:bookmarkStart w:id="100" w:name="L2071"/>
      <w:bookmarkEnd w:id="100"/>
      <w:r w:rsidRPr="00440C8E">
        <w:rPr>
          <w:rFonts w:ascii="Oxygen Mono" w:hAnsi="Oxygen Mono"/>
          <w:color w:val="24292E"/>
          <w:sz w:val="18"/>
          <w:szCs w:val="18"/>
          <w:lang w:val="en-US"/>
        </w:rPr>
        <w:t>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>Double.TryParse(txtA.Text, out a)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D73A49"/>
          <w:sz w:val="18"/>
          <w:szCs w:val="18"/>
          <w:lang w:val="en-US"/>
        </w:rPr>
        <w:t>double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b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= </w:t>
      </w:r>
      <w:r w:rsidRPr="00440C8E">
        <w:rPr>
          <w:rFonts w:ascii="Oxygen Mono" w:hAnsi="Oxygen Mono"/>
          <w:color w:val="005CC5"/>
          <w:sz w:val="18"/>
          <w:szCs w:val="18"/>
          <w:lang w:val="en-US"/>
        </w:rPr>
        <w:t>0.0</w:t>
      </w:r>
      <w:bookmarkStart w:id="101" w:name="L21021"/>
      <w:bookmarkStart w:id="102" w:name="L21011"/>
      <w:bookmarkEnd w:id="101"/>
      <w:bookmarkEnd w:id="102"/>
      <w:r w:rsidRPr="00440C8E">
        <w:rPr>
          <w:rFonts w:ascii="Oxygen Mono" w:hAnsi="Oxygen Mono"/>
          <w:color w:val="24292E"/>
          <w:sz w:val="18"/>
          <w:szCs w:val="18"/>
          <w:lang w:val="en-US"/>
        </w:rPr>
        <w:t>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>Double.TryParse(txtB.Text, out b)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D73A49"/>
          <w:sz w:val="18"/>
          <w:szCs w:val="18"/>
          <w:lang w:val="en-US"/>
        </w:rPr>
        <w:t>int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n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= </w:t>
      </w:r>
      <w:r w:rsidRPr="00440C8E">
        <w:rPr>
          <w:rFonts w:ascii="Oxygen Mono" w:hAnsi="Oxygen Mono"/>
          <w:color w:val="005CC5"/>
          <w:sz w:val="18"/>
          <w:szCs w:val="18"/>
          <w:lang w:val="en-US"/>
        </w:rPr>
        <w:t>0</w:t>
      </w:r>
      <w:bookmarkStart w:id="103" w:name="L21331"/>
      <w:bookmarkStart w:id="104" w:name="L21321"/>
      <w:bookmarkEnd w:id="103"/>
      <w:bookmarkEnd w:id="104"/>
      <w:r w:rsidRPr="00440C8E">
        <w:rPr>
          <w:rFonts w:ascii="Oxygen Mono" w:hAnsi="Oxygen Mono"/>
          <w:color w:val="24292E"/>
          <w:sz w:val="18"/>
          <w:szCs w:val="18"/>
          <w:lang w:val="en-US"/>
        </w:rPr>
        <w:t>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D73A49"/>
          <w:sz w:val="18"/>
          <w:szCs w:val="18"/>
          <w:lang w:val="en-US"/>
        </w:rPr>
        <w:t>int</w:t>
      </w:r>
      <w:bookmarkStart w:id="105" w:name="L21431"/>
      <w:bookmarkStart w:id="106" w:name="L21421"/>
      <w:bookmarkEnd w:id="105"/>
      <w:bookmarkEnd w:id="106"/>
      <w:r w:rsidRPr="00440C8E">
        <w:rPr>
          <w:rFonts w:ascii="Oxygen Mono" w:hAnsi="Oxygen Mono"/>
          <w:color w:val="24292E"/>
          <w:sz w:val="18"/>
          <w:szCs w:val="18"/>
          <w:lang w:val="en-US"/>
        </w:rPr>
        <w:t>.TryParse(txtN.Text, out n)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  <w:szCs w:val="18"/>
          <w:lang w:val="en-US"/>
        </w:rPr>
      </w:pP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Получим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панель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для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рисования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6F42C1"/>
          <w:sz w:val="18"/>
          <w:szCs w:val="18"/>
          <w:lang w:val="en-US"/>
        </w:rPr>
        <w:t>GraphPane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pane</w:t>
      </w:r>
      <w:bookmarkStart w:id="107" w:name="L2172"/>
      <w:bookmarkEnd w:id="107"/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= zedGraphControl1.GraphPane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  <w:szCs w:val="18"/>
        </w:rPr>
      </w:pPr>
      <w:r w:rsidRPr="00440C8E">
        <w:rPr>
          <w:rFonts w:ascii="Oxygen Mono" w:hAnsi="Oxygen Mono"/>
          <w:color w:val="6A737D"/>
          <w:sz w:val="18"/>
          <w:szCs w:val="18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Устанавливаем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интересующий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нас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интервал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по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оси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X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>pane.XAxis.Scale.Min = a-</w:t>
      </w:r>
      <w:r w:rsidRPr="00440C8E">
        <w:rPr>
          <w:rFonts w:ascii="Oxygen Mono" w:hAnsi="Oxygen Mono"/>
          <w:color w:val="005CC5"/>
          <w:sz w:val="18"/>
          <w:szCs w:val="18"/>
          <w:lang w:val="en-US"/>
        </w:rPr>
        <w:t>0.1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; </w:t>
      </w:r>
      <w:bookmarkStart w:id="108" w:name="L2201"/>
      <w:bookmarkEnd w:id="108"/>
      <w:r w:rsidRPr="00440C8E">
        <w:rPr>
          <w:rFonts w:ascii="Oxygen Mono" w:hAnsi="Oxygen Mono"/>
          <w:color w:val="6A737D"/>
          <w:sz w:val="18"/>
          <w:szCs w:val="18"/>
          <w:lang w:val="en-US"/>
        </w:rPr>
        <w:t>// xmin_limit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>pane.XAxis.Scale.Max = b+</w:t>
      </w:r>
      <w:r w:rsidRPr="00440C8E">
        <w:rPr>
          <w:rFonts w:ascii="Oxygen Mono" w:hAnsi="Oxygen Mono"/>
          <w:color w:val="005CC5"/>
          <w:sz w:val="18"/>
          <w:szCs w:val="18"/>
          <w:lang w:val="en-US"/>
        </w:rPr>
        <w:t>0.1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; </w:t>
      </w:r>
      <w:bookmarkStart w:id="109" w:name="L22121"/>
      <w:bookmarkStart w:id="110" w:name="L22111"/>
      <w:bookmarkEnd w:id="109"/>
      <w:bookmarkEnd w:id="110"/>
      <w:r w:rsidRPr="00440C8E">
        <w:rPr>
          <w:rFonts w:ascii="Oxygen Mono" w:hAnsi="Oxygen Mono"/>
          <w:color w:val="6A737D"/>
          <w:sz w:val="18"/>
          <w:szCs w:val="18"/>
          <w:lang w:val="en-US"/>
        </w:rPr>
        <w:t>// xmax_limit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  <w:szCs w:val="18"/>
        </w:rPr>
      </w:pPr>
      <w:r w:rsidRPr="00440C8E">
        <w:rPr>
          <w:rFonts w:ascii="Oxygen Mono" w:hAnsi="Oxygen Mono"/>
          <w:color w:val="6A737D"/>
          <w:sz w:val="18"/>
          <w:szCs w:val="18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Устанавливаем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интересующий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нас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интервал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по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оси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Y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  <w:szCs w:val="18"/>
        </w:rPr>
      </w:pPr>
      <w:r w:rsidRPr="00440C8E">
        <w:rPr>
          <w:rFonts w:ascii="Oxygen Mono" w:hAnsi="Oxygen Mono"/>
          <w:color w:val="6A737D"/>
          <w:sz w:val="18"/>
          <w:szCs w:val="18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Для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этого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нам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надо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получить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минимум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и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максимум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Y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6F42C1"/>
          <w:sz w:val="18"/>
          <w:szCs w:val="18"/>
          <w:lang w:val="en-US"/>
        </w:rPr>
        <w:t>List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&lt;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double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&gt;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X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= 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new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List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&lt;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double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&gt;(); </w:t>
      </w:r>
      <w:bookmarkStart w:id="111" w:name="L2261"/>
      <w:bookmarkEnd w:id="111"/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Формируем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вектор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 X (</w:t>
      </w:r>
      <w:r w:rsidRPr="00440C8E">
        <w:rPr>
          <w:rFonts w:ascii="Calibri" w:hAnsi="Calibri" w:cs="Calibri"/>
          <w:color w:val="6A737D"/>
          <w:sz w:val="18"/>
          <w:szCs w:val="18"/>
        </w:rPr>
        <w:t>пустой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>)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6F42C1"/>
          <w:sz w:val="18"/>
          <w:szCs w:val="18"/>
          <w:lang w:val="en-US"/>
        </w:rPr>
        <w:t>List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&lt;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double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&gt;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Y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= 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new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List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&lt;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double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&gt;(); </w:t>
      </w:r>
      <w:bookmarkStart w:id="112" w:name="L2271"/>
      <w:bookmarkEnd w:id="112"/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Формируем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вектор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 Y (</w:t>
      </w:r>
      <w:r w:rsidRPr="00440C8E">
        <w:rPr>
          <w:rFonts w:ascii="Calibri" w:hAnsi="Calibri" w:cs="Calibri"/>
          <w:color w:val="6A737D"/>
          <w:sz w:val="18"/>
          <w:szCs w:val="18"/>
        </w:rPr>
        <w:t>пустой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>)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</w:rPr>
      </w:pPr>
      <w:r w:rsidRPr="00440C8E">
        <w:rPr>
          <w:rFonts w:ascii="Oxygen Mono" w:hAnsi="Oxygen Mono"/>
          <w:color w:val="D73A49"/>
          <w:sz w:val="18"/>
          <w:szCs w:val="18"/>
        </w:rPr>
        <w:t>double</w:t>
      </w:r>
      <w:r w:rsidRPr="00440C8E">
        <w:rPr>
          <w:rFonts w:ascii="Oxygen Mono" w:hAnsi="Oxygen Mono"/>
          <w:color w:val="24292E"/>
          <w:sz w:val="18"/>
          <w:szCs w:val="18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</w:rPr>
        <w:t>delta</w:t>
      </w:r>
      <w:r w:rsidRPr="00440C8E">
        <w:rPr>
          <w:rFonts w:ascii="Oxygen Mono" w:hAnsi="Oxygen Mono"/>
          <w:color w:val="24292E"/>
          <w:sz w:val="18"/>
          <w:szCs w:val="18"/>
        </w:rPr>
        <w:t xml:space="preserve"> = Math.Abs(a - b) / (100); </w:t>
      </w:r>
      <w:bookmarkStart w:id="113" w:name="L2281"/>
      <w:bookmarkEnd w:id="113"/>
      <w:r w:rsidRPr="00440C8E">
        <w:rPr>
          <w:rFonts w:ascii="Oxygen Mono" w:hAnsi="Oxygen Mono"/>
          <w:color w:val="6A737D"/>
          <w:sz w:val="18"/>
          <w:szCs w:val="18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Находим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интервал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разбиения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X.Add(a); </w:t>
      </w:r>
      <w:bookmarkStart w:id="114" w:name="L2291"/>
      <w:bookmarkEnd w:id="114"/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Начало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отрезка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D73A49"/>
          <w:sz w:val="18"/>
          <w:szCs w:val="18"/>
          <w:lang w:val="en-US"/>
        </w:rPr>
        <w:t>for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(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int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i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= </w:t>
      </w:r>
      <w:r w:rsidRPr="00440C8E">
        <w:rPr>
          <w:rFonts w:ascii="Oxygen Mono" w:hAnsi="Oxygen Mono"/>
          <w:color w:val="005CC5"/>
          <w:sz w:val="18"/>
          <w:szCs w:val="18"/>
          <w:lang w:val="en-US"/>
        </w:rPr>
        <w:t>1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; i &lt; </w:t>
      </w:r>
      <w:r w:rsidRPr="00440C8E">
        <w:rPr>
          <w:rFonts w:ascii="Oxygen Mono" w:hAnsi="Oxygen Mono"/>
          <w:color w:val="005CC5"/>
          <w:sz w:val="18"/>
          <w:szCs w:val="18"/>
          <w:lang w:val="en-US"/>
        </w:rPr>
        <w:t>100</w:t>
      </w:r>
      <w:bookmarkStart w:id="115" w:name="L23121"/>
      <w:bookmarkStart w:id="116" w:name="L23111"/>
      <w:bookmarkEnd w:id="115"/>
      <w:bookmarkEnd w:id="116"/>
      <w:r w:rsidRPr="00440C8E">
        <w:rPr>
          <w:rFonts w:ascii="Oxygen Mono" w:hAnsi="Oxygen Mono"/>
          <w:color w:val="24292E"/>
          <w:sz w:val="18"/>
          <w:szCs w:val="18"/>
          <w:lang w:val="en-US"/>
        </w:rPr>
        <w:t>; i++)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</w:rPr>
      </w:pPr>
      <w:r w:rsidRPr="00440C8E">
        <w:rPr>
          <w:rFonts w:ascii="Oxygen Mono" w:hAnsi="Oxygen Mono"/>
          <w:color w:val="24292E"/>
          <w:sz w:val="18"/>
          <w:szCs w:val="18"/>
        </w:rPr>
        <w:t xml:space="preserve">{ </w:t>
      </w:r>
      <w:bookmarkStart w:id="117" w:name="L23221"/>
      <w:bookmarkStart w:id="118" w:name="L23211"/>
      <w:bookmarkEnd w:id="117"/>
      <w:bookmarkEnd w:id="118"/>
      <w:r w:rsidRPr="00440C8E">
        <w:rPr>
          <w:rFonts w:ascii="Oxygen Mono" w:hAnsi="Oxygen Mono"/>
          <w:color w:val="6A737D"/>
          <w:sz w:val="18"/>
          <w:szCs w:val="18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Заполняем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вектор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X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>X</w:t>
      </w:r>
      <w:r w:rsidRPr="00440C8E">
        <w:rPr>
          <w:rFonts w:ascii="Oxygen Mono" w:hAnsi="Oxygen Mono"/>
          <w:color w:val="24292E"/>
          <w:sz w:val="18"/>
          <w:szCs w:val="18"/>
        </w:rPr>
        <w:t>.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Add</w:t>
      </w:r>
      <w:r w:rsidRPr="00440C8E">
        <w:rPr>
          <w:rFonts w:ascii="Oxygen Mono" w:hAnsi="Oxygen Mono"/>
          <w:color w:val="24292E"/>
          <w:sz w:val="18"/>
          <w:szCs w:val="18"/>
        </w:rPr>
        <w:t>(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X</w:t>
      </w:r>
      <w:r w:rsidRPr="00440C8E">
        <w:rPr>
          <w:rFonts w:ascii="Oxygen Mono" w:hAnsi="Oxygen Mono"/>
          <w:color w:val="24292E"/>
          <w:sz w:val="18"/>
          <w:szCs w:val="18"/>
        </w:rPr>
        <w:t>[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i</w:t>
      </w:r>
      <w:r w:rsidRPr="00440C8E">
        <w:rPr>
          <w:rFonts w:ascii="Oxygen Mono" w:hAnsi="Oxygen Mono"/>
          <w:color w:val="24292E"/>
          <w:sz w:val="18"/>
          <w:szCs w:val="18"/>
        </w:rPr>
        <w:t xml:space="preserve"> - </w:t>
      </w:r>
      <w:r w:rsidRPr="00440C8E">
        <w:rPr>
          <w:rFonts w:ascii="Oxygen Mono" w:hAnsi="Oxygen Mono"/>
          <w:color w:val="005CC5"/>
          <w:sz w:val="18"/>
          <w:szCs w:val="18"/>
        </w:rPr>
        <w:t>1</w:t>
      </w:r>
      <w:bookmarkStart w:id="119" w:name="L23321"/>
      <w:bookmarkStart w:id="120" w:name="L23311"/>
      <w:bookmarkEnd w:id="119"/>
      <w:bookmarkEnd w:id="120"/>
      <w:r w:rsidRPr="00440C8E">
        <w:rPr>
          <w:rFonts w:ascii="Oxygen Mono" w:hAnsi="Oxygen Mono"/>
          <w:color w:val="24292E"/>
          <w:sz w:val="18"/>
          <w:szCs w:val="18"/>
        </w:rPr>
        <w:t xml:space="preserve">] + 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delta</w:t>
      </w:r>
      <w:r w:rsidRPr="00440C8E">
        <w:rPr>
          <w:rFonts w:ascii="Oxygen Mono" w:hAnsi="Oxygen Mono"/>
          <w:color w:val="24292E"/>
          <w:sz w:val="18"/>
          <w:szCs w:val="18"/>
        </w:rPr>
        <w:t>)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</w:rPr>
      </w:pPr>
      <w:r w:rsidRPr="00440C8E">
        <w:rPr>
          <w:rFonts w:ascii="Oxygen Mono" w:hAnsi="Oxygen Mono"/>
          <w:color w:val="24292E"/>
          <w:sz w:val="18"/>
          <w:szCs w:val="18"/>
        </w:rPr>
        <w:t>}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</w:rPr>
      </w:pPr>
      <w:r w:rsidRPr="00440C8E">
        <w:rPr>
          <w:rFonts w:ascii="Oxygen Mono" w:hAnsi="Oxygen Mono"/>
          <w:color w:val="24292E"/>
          <w:sz w:val="18"/>
          <w:szCs w:val="18"/>
        </w:rPr>
        <w:t xml:space="preserve">X.Add(b); </w:t>
      </w:r>
      <w:bookmarkStart w:id="121" w:name="L2361"/>
      <w:bookmarkEnd w:id="121"/>
      <w:r w:rsidRPr="00440C8E">
        <w:rPr>
          <w:rFonts w:ascii="Oxygen Mono" w:hAnsi="Oxygen Mono"/>
          <w:color w:val="6A737D"/>
          <w:sz w:val="18"/>
          <w:szCs w:val="18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Начало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и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конец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отрезка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D73A49"/>
          <w:sz w:val="18"/>
          <w:szCs w:val="18"/>
          <w:lang w:val="en-US"/>
        </w:rPr>
        <w:t>for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(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int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i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= </w:t>
      </w:r>
      <w:r w:rsidRPr="00440C8E">
        <w:rPr>
          <w:rFonts w:ascii="Oxygen Mono" w:hAnsi="Oxygen Mono"/>
          <w:color w:val="005CC5"/>
          <w:sz w:val="18"/>
          <w:szCs w:val="18"/>
          <w:lang w:val="en-US"/>
        </w:rPr>
        <w:t>0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; i &lt; </w:t>
      </w:r>
      <w:r w:rsidRPr="00440C8E">
        <w:rPr>
          <w:rFonts w:ascii="Oxygen Mono" w:hAnsi="Oxygen Mono"/>
          <w:color w:val="005CC5"/>
          <w:sz w:val="18"/>
          <w:szCs w:val="18"/>
          <w:lang w:val="en-US"/>
        </w:rPr>
        <w:t>100</w:t>
      </w:r>
      <w:bookmarkStart w:id="122" w:name="L2381"/>
      <w:bookmarkEnd w:id="122"/>
      <w:r w:rsidRPr="00440C8E">
        <w:rPr>
          <w:rFonts w:ascii="Oxygen Mono" w:hAnsi="Oxygen Mono"/>
          <w:color w:val="24292E"/>
          <w:sz w:val="18"/>
          <w:szCs w:val="18"/>
          <w:lang w:val="en-US"/>
        </w:rPr>
        <w:t>; i++)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{ </w:t>
      </w:r>
      <w:bookmarkStart w:id="123" w:name="L2391"/>
      <w:bookmarkEnd w:id="123"/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Заполняем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вектор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 Y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>Y.Add(f(X[i]))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>}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>Y.Sort()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>pane.YAxis.Scale.Min = Y[</w:t>
      </w:r>
      <w:r w:rsidRPr="00440C8E">
        <w:rPr>
          <w:rFonts w:ascii="Oxygen Mono" w:hAnsi="Oxygen Mono"/>
          <w:color w:val="005CC5"/>
          <w:sz w:val="18"/>
          <w:szCs w:val="18"/>
          <w:lang w:val="en-US"/>
        </w:rPr>
        <w:t>0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] - </w:t>
      </w:r>
      <w:r w:rsidRPr="00440C8E">
        <w:rPr>
          <w:rFonts w:ascii="Oxygen Mono" w:hAnsi="Oxygen Mono"/>
          <w:color w:val="005CC5"/>
          <w:sz w:val="18"/>
          <w:szCs w:val="18"/>
          <w:lang w:val="en-US"/>
        </w:rPr>
        <w:t>0.1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; </w:t>
      </w:r>
      <w:bookmarkStart w:id="124" w:name="L2451"/>
      <w:bookmarkEnd w:id="124"/>
      <w:r w:rsidRPr="00440C8E">
        <w:rPr>
          <w:rFonts w:ascii="Oxygen Mono" w:hAnsi="Oxygen Mono"/>
          <w:color w:val="6A737D"/>
          <w:sz w:val="18"/>
          <w:szCs w:val="18"/>
          <w:lang w:val="en-US"/>
        </w:rPr>
        <w:t>// ymin_limit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>pane.YAxis.Scale.Max = Y[</w:t>
      </w:r>
      <w:r w:rsidRPr="00440C8E">
        <w:rPr>
          <w:rFonts w:ascii="Oxygen Mono" w:hAnsi="Oxygen Mono"/>
          <w:color w:val="005CC5"/>
          <w:sz w:val="18"/>
          <w:szCs w:val="18"/>
          <w:lang w:val="en-US"/>
        </w:rPr>
        <w:t>99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] + </w:t>
      </w:r>
      <w:r w:rsidRPr="00440C8E">
        <w:rPr>
          <w:rFonts w:ascii="Oxygen Mono" w:hAnsi="Oxygen Mono"/>
          <w:color w:val="005CC5"/>
          <w:sz w:val="18"/>
          <w:szCs w:val="18"/>
          <w:lang w:val="en-US"/>
        </w:rPr>
        <w:t>0.1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; </w:t>
      </w:r>
      <w:bookmarkStart w:id="125" w:name="L2461"/>
      <w:bookmarkEnd w:id="125"/>
      <w:r w:rsidRPr="00440C8E">
        <w:rPr>
          <w:rFonts w:ascii="Oxygen Mono" w:hAnsi="Oxygen Mono"/>
          <w:color w:val="6A737D"/>
          <w:sz w:val="18"/>
          <w:szCs w:val="18"/>
          <w:lang w:val="en-US"/>
        </w:rPr>
        <w:t>// ymax_limit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>zedGraphControl1.AxisChange()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  <w:szCs w:val="18"/>
          <w:lang w:val="en-US"/>
        </w:rPr>
      </w:pP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Обновляем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график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>zedGraphControl1.Invalidate()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>}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D73A49"/>
          <w:sz w:val="18"/>
          <w:szCs w:val="18"/>
          <w:lang w:val="en-US"/>
        </w:rPr>
        <w:t>private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void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AutoMashtab</w:t>
      </w:r>
      <w:bookmarkStart w:id="126" w:name="L2541"/>
      <w:bookmarkEnd w:id="126"/>
      <w:r w:rsidRPr="00440C8E">
        <w:rPr>
          <w:rFonts w:ascii="Oxygen Mono" w:hAnsi="Oxygen Mono"/>
          <w:color w:val="24292E"/>
          <w:sz w:val="18"/>
          <w:szCs w:val="18"/>
          <w:lang w:val="en-US"/>
        </w:rPr>
        <w:t>()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>{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6F42C1"/>
          <w:sz w:val="18"/>
          <w:szCs w:val="18"/>
          <w:lang w:val="en-US"/>
        </w:rPr>
        <w:t>GraphPane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pane</w:t>
      </w:r>
      <w:bookmarkStart w:id="127" w:name="L2561"/>
      <w:bookmarkEnd w:id="127"/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= zedGraphControl1.GraphPane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  <w:szCs w:val="18"/>
        </w:rPr>
      </w:pPr>
      <w:r w:rsidRPr="00440C8E">
        <w:rPr>
          <w:rFonts w:ascii="Oxygen Mono" w:hAnsi="Oxygen Mono"/>
          <w:color w:val="6A737D"/>
          <w:sz w:val="18"/>
          <w:szCs w:val="18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Установим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масштаб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по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умолчанию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для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оси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X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pane.XAxis.Scale.MinAuto = </w:t>
      </w:r>
      <w:r w:rsidRPr="00440C8E">
        <w:rPr>
          <w:rFonts w:ascii="Oxygen Mono" w:hAnsi="Oxygen Mono"/>
          <w:color w:val="005CC5"/>
          <w:sz w:val="18"/>
          <w:szCs w:val="18"/>
          <w:lang w:val="en-US"/>
        </w:rPr>
        <w:t>true</w:t>
      </w:r>
      <w:bookmarkStart w:id="128" w:name="L2591"/>
      <w:bookmarkEnd w:id="128"/>
      <w:r w:rsidRPr="00440C8E">
        <w:rPr>
          <w:rFonts w:ascii="Oxygen Mono" w:hAnsi="Oxygen Mono"/>
          <w:color w:val="24292E"/>
          <w:sz w:val="18"/>
          <w:szCs w:val="18"/>
          <w:lang w:val="en-US"/>
        </w:rPr>
        <w:t>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pane.XAxis.Scale.MaxAuto = </w:t>
      </w:r>
      <w:r w:rsidRPr="00440C8E">
        <w:rPr>
          <w:rFonts w:ascii="Oxygen Mono" w:hAnsi="Oxygen Mono"/>
          <w:color w:val="005CC5"/>
          <w:sz w:val="18"/>
          <w:szCs w:val="18"/>
          <w:lang w:val="en-US"/>
        </w:rPr>
        <w:t>true</w:t>
      </w:r>
      <w:bookmarkStart w:id="129" w:name="L2601"/>
      <w:bookmarkEnd w:id="129"/>
      <w:r w:rsidRPr="00440C8E">
        <w:rPr>
          <w:rFonts w:ascii="Oxygen Mono" w:hAnsi="Oxygen Mono"/>
          <w:color w:val="24292E"/>
          <w:sz w:val="18"/>
          <w:szCs w:val="18"/>
          <w:lang w:val="en-US"/>
        </w:rPr>
        <w:t>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  <w:szCs w:val="18"/>
        </w:rPr>
      </w:pPr>
      <w:r w:rsidRPr="00440C8E">
        <w:rPr>
          <w:rFonts w:ascii="Oxygen Mono" w:hAnsi="Oxygen Mono"/>
          <w:color w:val="6A737D"/>
          <w:sz w:val="18"/>
          <w:szCs w:val="18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Установим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масштаб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по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умолчанию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для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оси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Y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pane.YAxis.Scale.MinAuto = </w:t>
      </w:r>
      <w:r w:rsidRPr="00440C8E">
        <w:rPr>
          <w:rFonts w:ascii="Oxygen Mono" w:hAnsi="Oxygen Mono"/>
          <w:color w:val="005CC5"/>
          <w:sz w:val="18"/>
          <w:szCs w:val="18"/>
          <w:lang w:val="en-US"/>
        </w:rPr>
        <w:t>true</w:t>
      </w:r>
      <w:bookmarkStart w:id="130" w:name="L2631"/>
      <w:bookmarkEnd w:id="130"/>
      <w:r w:rsidRPr="00440C8E">
        <w:rPr>
          <w:rFonts w:ascii="Oxygen Mono" w:hAnsi="Oxygen Mono"/>
          <w:color w:val="24292E"/>
          <w:sz w:val="18"/>
          <w:szCs w:val="18"/>
          <w:lang w:val="en-US"/>
        </w:rPr>
        <w:t>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pane.YAxis.Scale.MaxAuto = </w:t>
      </w:r>
      <w:r w:rsidRPr="00440C8E">
        <w:rPr>
          <w:rFonts w:ascii="Oxygen Mono" w:hAnsi="Oxygen Mono"/>
          <w:color w:val="005CC5"/>
          <w:sz w:val="18"/>
          <w:szCs w:val="18"/>
          <w:lang w:val="en-US"/>
        </w:rPr>
        <w:t>true</w:t>
      </w:r>
      <w:bookmarkStart w:id="131" w:name="L2641"/>
      <w:bookmarkEnd w:id="131"/>
      <w:r w:rsidRPr="00440C8E">
        <w:rPr>
          <w:rFonts w:ascii="Oxygen Mono" w:hAnsi="Oxygen Mono"/>
          <w:color w:val="24292E"/>
          <w:sz w:val="18"/>
          <w:szCs w:val="18"/>
          <w:lang w:val="en-US"/>
        </w:rPr>
        <w:t>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  <w:szCs w:val="18"/>
          <w:lang w:val="en-US"/>
        </w:rPr>
      </w:pP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Обновим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данные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об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осях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>zedGraphControl1.AxisChange()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  <w:szCs w:val="18"/>
          <w:lang w:val="en-US"/>
        </w:rPr>
      </w:pP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Обновляем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график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>zedGraphControl1.Invalidate()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>}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D73A49"/>
          <w:sz w:val="18"/>
          <w:szCs w:val="18"/>
          <w:lang w:val="en-US"/>
        </w:rPr>
        <w:t>private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void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btnDraw_Click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(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object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sender,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EventArgs</w:t>
      </w:r>
      <w:bookmarkStart w:id="132" w:name="L2751"/>
      <w:bookmarkEnd w:id="132"/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e)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</w:rPr>
      </w:pPr>
      <w:r w:rsidRPr="00440C8E">
        <w:rPr>
          <w:rFonts w:ascii="Oxygen Mono" w:hAnsi="Oxygen Mono"/>
          <w:color w:val="24292E"/>
          <w:sz w:val="18"/>
          <w:szCs w:val="18"/>
        </w:rPr>
        <w:t>{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  <w:szCs w:val="18"/>
        </w:rPr>
      </w:pPr>
      <w:r w:rsidRPr="00440C8E">
        <w:rPr>
          <w:rFonts w:ascii="Oxygen Mono" w:hAnsi="Oxygen Mono"/>
          <w:color w:val="6A737D"/>
          <w:sz w:val="18"/>
          <w:szCs w:val="18"/>
        </w:rPr>
        <w:t xml:space="preserve">// 1 </w:t>
      </w:r>
      <w:r w:rsidRPr="00440C8E">
        <w:rPr>
          <w:rFonts w:ascii="Calibri" w:hAnsi="Calibri" w:cs="Calibri"/>
          <w:color w:val="6A737D"/>
          <w:sz w:val="18"/>
          <w:szCs w:val="18"/>
        </w:rPr>
        <w:t>Читаем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значения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полей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в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соотвествующие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переменные</w:t>
      </w:r>
      <w:r w:rsidRPr="00440C8E">
        <w:rPr>
          <w:rFonts w:ascii="Oxygen Mono" w:hAnsi="Oxygen Mono"/>
          <w:color w:val="6A737D"/>
          <w:sz w:val="18"/>
          <w:szCs w:val="18"/>
        </w:rPr>
        <w:t>: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D73A49"/>
          <w:sz w:val="18"/>
          <w:szCs w:val="18"/>
          <w:lang w:val="en-US"/>
        </w:rPr>
        <w:t>double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a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= </w:t>
      </w:r>
      <w:r w:rsidRPr="00440C8E">
        <w:rPr>
          <w:rFonts w:ascii="Oxygen Mono" w:hAnsi="Oxygen Mono"/>
          <w:color w:val="005CC5"/>
          <w:sz w:val="18"/>
          <w:szCs w:val="18"/>
          <w:lang w:val="en-US"/>
        </w:rPr>
        <w:t>0.0</w:t>
      </w:r>
      <w:bookmarkStart w:id="133" w:name="L2781"/>
      <w:bookmarkEnd w:id="133"/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; 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>Double.TryParse(txtA.Text, out a)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D73A49"/>
          <w:sz w:val="18"/>
          <w:szCs w:val="18"/>
          <w:lang w:val="en-US"/>
        </w:rPr>
        <w:t>double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b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= </w:t>
      </w:r>
      <w:r w:rsidRPr="00440C8E">
        <w:rPr>
          <w:rFonts w:ascii="Oxygen Mono" w:hAnsi="Oxygen Mono"/>
          <w:color w:val="005CC5"/>
          <w:sz w:val="18"/>
          <w:szCs w:val="18"/>
          <w:lang w:val="en-US"/>
        </w:rPr>
        <w:t>0.0</w:t>
      </w:r>
      <w:bookmarkStart w:id="134" w:name="L28121"/>
      <w:bookmarkStart w:id="135" w:name="L28111"/>
      <w:bookmarkEnd w:id="134"/>
      <w:bookmarkEnd w:id="135"/>
      <w:r w:rsidRPr="00440C8E">
        <w:rPr>
          <w:rFonts w:ascii="Oxygen Mono" w:hAnsi="Oxygen Mono"/>
          <w:color w:val="24292E"/>
          <w:sz w:val="18"/>
          <w:szCs w:val="18"/>
          <w:lang w:val="en-US"/>
        </w:rPr>
        <w:t>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>Double.TryParse(txtB.Text, out b)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D73A49"/>
          <w:sz w:val="18"/>
          <w:szCs w:val="18"/>
          <w:lang w:val="en-US"/>
        </w:rPr>
        <w:t>int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n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= </w:t>
      </w:r>
      <w:r w:rsidRPr="00440C8E">
        <w:rPr>
          <w:rFonts w:ascii="Oxygen Mono" w:hAnsi="Oxygen Mono"/>
          <w:color w:val="005CC5"/>
          <w:sz w:val="18"/>
          <w:szCs w:val="18"/>
          <w:lang w:val="en-US"/>
        </w:rPr>
        <w:t>0</w:t>
      </w:r>
      <w:bookmarkStart w:id="136" w:name="L2841"/>
      <w:bookmarkEnd w:id="136"/>
      <w:r w:rsidRPr="00440C8E">
        <w:rPr>
          <w:rFonts w:ascii="Oxygen Mono" w:hAnsi="Oxygen Mono"/>
          <w:color w:val="24292E"/>
          <w:sz w:val="18"/>
          <w:szCs w:val="18"/>
          <w:lang w:val="en-US"/>
        </w:rPr>
        <w:t>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D73A49"/>
          <w:sz w:val="18"/>
          <w:szCs w:val="18"/>
          <w:lang w:val="en-US"/>
        </w:rPr>
        <w:t>int</w:t>
      </w:r>
      <w:bookmarkStart w:id="137" w:name="L2851"/>
      <w:bookmarkEnd w:id="137"/>
      <w:r w:rsidRPr="00440C8E">
        <w:rPr>
          <w:rFonts w:ascii="Oxygen Mono" w:hAnsi="Oxygen Mono"/>
          <w:color w:val="24292E"/>
          <w:sz w:val="18"/>
          <w:szCs w:val="18"/>
          <w:lang w:val="en-US"/>
        </w:rPr>
        <w:t>.TryParse(txtN.Text, out n)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  <w:szCs w:val="18"/>
          <w:lang w:val="en-US"/>
        </w:rPr>
      </w:pP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Получим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панель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для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рисования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6F42C1"/>
          <w:sz w:val="18"/>
          <w:szCs w:val="18"/>
          <w:lang w:val="en-US"/>
        </w:rPr>
        <w:t>GraphPane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pane</w:t>
      </w:r>
      <w:bookmarkStart w:id="138" w:name="L2881"/>
      <w:bookmarkEnd w:id="138"/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= zedGraphControl1.GraphPane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  <w:szCs w:val="18"/>
        </w:rPr>
      </w:pPr>
      <w:r w:rsidRPr="00440C8E">
        <w:rPr>
          <w:rFonts w:ascii="Oxygen Mono" w:hAnsi="Oxygen Mono"/>
          <w:color w:val="6A737D"/>
          <w:sz w:val="18"/>
          <w:szCs w:val="18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Очистим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список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кривых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на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тот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случай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, </w:t>
      </w:r>
      <w:r w:rsidRPr="00440C8E">
        <w:rPr>
          <w:rFonts w:ascii="Calibri" w:hAnsi="Calibri" w:cs="Calibri"/>
          <w:color w:val="6A737D"/>
          <w:sz w:val="18"/>
          <w:szCs w:val="18"/>
        </w:rPr>
        <w:t>если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до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этого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сигналы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уже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были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нарисованы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</w:rPr>
      </w:pPr>
      <w:r w:rsidRPr="00440C8E">
        <w:rPr>
          <w:rFonts w:ascii="Oxygen Mono" w:hAnsi="Oxygen Mono"/>
          <w:color w:val="24292E"/>
          <w:sz w:val="18"/>
          <w:szCs w:val="18"/>
        </w:rPr>
        <w:t>pane.CurveList.Clear()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  <w:szCs w:val="18"/>
        </w:rPr>
      </w:pPr>
      <w:r w:rsidRPr="00440C8E">
        <w:rPr>
          <w:rFonts w:ascii="Oxygen Mono" w:hAnsi="Oxygen Mono"/>
          <w:color w:val="6A737D"/>
          <w:sz w:val="18"/>
          <w:szCs w:val="18"/>
        </w:rPr>
        <w:t xml:space="preserve">// 2 </w:t>
      </w:r>
      <w:r w:rsidRPr="00440C8E">
        <w:rPr>
          <w:rFonts w:ascii="Calibri" w:hAnsi="Calibri" w:cs="Calibri"/>
          <w:color w:val="6A737D"/>
          <w:sz w:val="18"/>
          <w:szCs w:val="18"/>
        </w:rPr>
        <w:t>Печатаем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узловые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точки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через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вспомогательный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метод</w:t>
      </w:r>
      <w:r w:rsidRPr="00440C8E">
        <w:rPr>
          <w:rFonts w:ascii="Oxygen Mono" w:hAnsi="Oxygen Mono"/>
          <w:color w:val="6A737D"/>
          <w:sz w:val="18"/>
          <w:szCs w:val="18"/>
        </w:rPr>
        <w:t>: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</w:rPr>
      </w:pPr>
      <w:r w:rsidRPr="00440C8E">
        <w:rPr>
          <w:rFonts w:ascii="Oxygen Mono" w:hAnsi="Oxygen Mono"/>
          <w:color w:val="24292E"/>
          <w:sz w:val="18"/>
          <w:szCs w:val="18"/>
        </w:rPr>
        <w:t>plotPoints(a, b, n+</w:t>
      </w:r>
      <w:r w:rsidRPr="00440C8E">
        <w:rPr>
          <w:rFonts w:ascii="Oxygen Mono" w:hAnsi="Oxygen Mono"/>
          <w:color w:val="005CC5"/>
          <w:sz w:val="18"/>
          <w:szCs w:val="18"/>
        </w:rPr>
        <w:t>1</w:t>
      </w:r>
      <w:bookmarkStart w:id="139" w:name="L2961"/>
      <w:bookmarkEnd w:id="139"/>
      <w:r w:rsidRPr="00440C8E">
        <w:rPr>
          <w:rFonts w:ascii="Oxygen Mono" w:hAnsi="Oxygen Mono"/>
          <w:color w:val="24292E"/>
          <w:sz w:val="18"/>
          <w:szCs w:val="18"/>
        </w:rPr>
        <w:t>)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  <w:szCs w:val="18"/>
        </w:rPr>
      </w:pPr>
      <w:r w:rsidRPr="00440C8E">
        <w:rPr>
          <w:rFonts w:ascii="Oxygen Mono" w:hAnsi="Oxygen Mono"/>
          <w:color w:val="6A737D"/>
          <w:sz w:val="18"/>
          <w:szCs w:val="18"/>
        </w:rPr>
        <w:t xml:space="preserve">// 3 </w:t>
      </w:r>
      <w:r w:rsidRPr="00440C8E">
        <w:rPr>
          <w:rFonts w:ascii="Calibri" w:hAnsi="Calibri" w:cs="Calibri"/>
          <w:color w:val="6A737D"/>
          <w:sz w:val="18"/>
          <w:szCs w:val="18"/>
        </w:rPr>
        <w:t>Печатаем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график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функции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на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заданном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интервале</w:t>
      </w:r>
      <w:r w:rsidRPr="00440C8E">
        <w:rPr>
          <w:rFonts w:ascii="Oxygen Mono" w:hAnsi="Oxygen Mono"/>
          <w:color w:val="6A737D"/>
          <w:sz w:val="18"/>
          <w:szCs w:val="18"/>
        </w:rPr>
        <w:t>: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</w:rPr>
      </w:pPr>
      <w:r w:rsidRPr="00440C8E">
        <w:rPr>
          <w:rFonts w:ascii="Oxygen Mono" w:hAnsi="Oxygen Mono"/>
          <w:color w:val="24292E"/>
          <w:sz w:val="18"/>
          <w:szCs w:val="18"/>
        </w:rPr>
        <w:t xml:space="preserve">plotFunction(a, b, n * </w:t>
      </w:r>
      <w:r w:rsidRPr="00440C8E">
        <w:rPr>
          <w:rFonts w:ascii="Oxygen Mono" w:hAnsi="Oxygen Mono"/>
          <w:color w:val="005CC5"/>
          <w:sz w:val="18"/>
          <w:szCs w:val="18"/>
        </w:rPr>
        <w:t>100</w:t>
      </w:r>
      <w:bookmarkStart w:id="140" w:name="L2991"/>
      <w:bookmarkEnd w:id="140"/>
      <w:r w:rsidRPr="00440C8E">
        <w:rPr>
          <w:rFonts w:ascii="Oxygen Mono" w:hAnsi="Oxygen Mono"/>
          <w:color w:val="24292E"/>
          <w:sz w:val="18"/>
          <w:szCs w:val="18"/>
        </w:rPr>
        <w:t>)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  <w:szCs w:val="18"/>
        </w:rPr>
      </w:pPr>
      <w:r w:rsidRPr="00440C8E">
        <w:rPr>
          <w:rFonts w:ascii="Oxygen Mono" w:hAnsi="Oxygen Mono"/>
          <w:color w:val="6A737D"/>
          <w:sz w:val="18"/>
          <w:szCs w:val="18"/>
        </w:rPr>
        <w:t xml:space="preserve">// 4 </w:t>
      </w:r>
      <w:r w:rsidRPr="00440C8E">
        <w:rPr>
          <w:rFonts w:ascii="Calibri" w:hAnsi="Calibri" w:cs="Calibri"/>
          <w:color w:val="6A737D"/>
          <w:sz w:val="18"/>
          <w:szCs w:val="18"/>
        </w:rPr>
        <w:t>Печатаем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график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полинома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на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заданном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интервале</w:t>
      </w:r>
      <w:r w:rsidRPr="00440C8E">
        <w:rPr>
          <w:rFonts w:ascii="Oxygen Mono" w:hAnsi="Oxygen Mono"/>
          <w:color w:val="6A737D"/>
          <w:sz w:val="18"/>
          <w:szCs w:val="18"/>
        </w:rPr>
        <w:t>: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plotLagrange(a, b, n * </w:t>
      </w:r>
      <w:r w:rsidRPr="00440C8E">
        <w:rPr>
          <w:rFonts w:ascii="Oxygen Mono" w:hAnsi="Oxygen Mono"/>
          <w:color w:val="005CC5"/>
          <w:sz w:val="18"/>
          <w:szCs w:val="18"/>
          <w:lang w:val="en-US"/>
        </w:rPr>
        <w:t>100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, n + </w:t>
      </w:r>
      <w:r w:rsidRPr="00440C8E">
        <w:rPr>
          <w:rFonts w:ascii="Oxygen Mono" w:hAnsi="Oxygen Mono"/>
          <w:color w:val="005CC5"/>
          <w:sz w:val="18"/>
          <w:szCs w:val="18"/>
          <w:lang w:val="en-US"/>
        </w:rPr>
        <w:t>1</w:t>
      </w:r>
      <w:bookmarkStart w:id="141" w:name="L30221"/>
      <w:bookmarkStart w:id="142" w:name="L30211"/>
      <w:bookmarkEnd w:id="141"/>
      <w:bookmarkEnd w:id="142"/>
      <w:r w:rsidRPr="00440C8E">
        <w:rPr>
          <w:rFonts w:ascii="Oxygen Mono" w:hAnsi="Oxygen Mono"/>
          <w:color w:val="24292E"/>
          <w:sz w:val="18"/>
          <w:szCs w:val="18"/>
          <w:lang w:val="en-US"/>
        </w:rPr>
        <w:t>)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  <w:szCs w:val="18"/>
        </w:rPr>
      </w:pPr>
      <w:r w:rsidRPr="00440C8E">
        <w:rPr>
          <w:rFonts w:ascii="Oxygen Mono" w:hAnsi="Oxygen Mono"/>
          <w:color w:val="6A737D"/>
          <w:sz w:val="18"/>
          <w:szCs w:val="18"/>
        </w:rPr>
        <w:t>//DrawGraph()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</w:rPr>
      </w:pPr>
      <w:r w:rsidRPr="00440C8E">
        <w:rPr>
          <w:rFonts w:ascii="Oxygen Mono" w:hAnsi="Oxygen Mono"/>
          <w:color w:val="24292E"/>
          <w:sz w:val="18"/>
          <w:szCs w:val="18"/>
        </w:rPr>
        <w:t>}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  <w:szCs w:val="18"/>
        </w:rPr>
      </w:pPr>
      <w:r w:rsidRPr="00440C8E">
        <w:rPr>
          <w:rFonts w:ascii="Oxygen Mono" w:hAnsi="Oxygen Mono"/>
          <w:color w:val="6A737D"/>
          <w:sz w:val="18"/>
          <w:szCs w:val="18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Вспомогательный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метод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для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печати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узловых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точек</w:t>
      </w:r>
      <w:r w:rsidRPr="00440C8E">
        <w:rPr>
          <w:rFonts w:ascii="Oxygen Mono" w:hAnsi="Oxygen Mono"/>
          <w:color w:val="6A737D"/>
          <w:sz w:val="18"/>
          <w:szCs w:val="18"/>
        </w:rPr>
        <w:t>: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D73A49"/>
          <w:sz w:val="18"/>
          <w:szCs w:val="18"/>
          <w:lang w:val="en-US"/>
        </w:rPr>
        <w:t>private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void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plotPoints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(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double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a, 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double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b, 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int</w:t>
      </w:r>
      <w:bookmarkStart w:id="143" w:name="L3091"/>
      <w:bookmarkEnd w:id="143"/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size)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</w:rPr>
      </w:pPr>
      <w:r w:rsidRPr="00440C8E">
        <w:rPr>
          <w:rFonts w:ascii="Oxygen Mono" w:hAnsi="Oxygen Mono"/>
          <w:color w:val="24292E"/>
          <w:sz w:val="18"/>
          <w:szCs w:val="18"/>
        </w:rPr>
        <w:t>{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  <w:szCs w:val="18"/>
        </w:rPr>
      </w:pPr>
      <w:r w:rsidRPr="00440C8E">
        <w:rPr>
          <w:rFonts w:ascii="Oxygen Mono" w:hAnsi="Oxygen Mono"/>
          <w:color w:val="6A737D"/>
          <w:sz w:val="18"/>
          <w:szCs w:val="18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Передаем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в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функцию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границы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отрезка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a </w:t>
      </w:r>
      <w:r w:rsidRPr="00440C8E">
        <w:rPr>
          <w:rFonts w:ascii="Calibri" w:hAnsi="Calibri" w:cs="Calibri"/>
          <w:color w:val="6A737D"/>
          <w:sz w:val="18"/>
          <w:szCs w:val="18"/>
        </w:rPr>
        <w:t>и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b, </w:t>
      </w:r>
      <w:r w:rsidRPr="00440C8E">
        <w:rPr>
          <w:rFonts w:ascii="Calibri" w:hAnsi="Calibri" w:cs="Calibri"/>
          <w:color w:val="6A737D"/>
          <w:sz w:val="18"/>
          <w:szCs w:val="18"/>
        </w:rPr>
        <w:t>число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разбиений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(</w:t>
      </w:r>
      <w:r w:rsidRPr="00440C8E">
        <w:rPr>
          <w:rFonts w:ascii="Calibri" w:hAnsi="Calibri" w:cs="Calibri"/>
          <w:color w:val="6A737D"/>
          <w:sz w:val="18"/>
          <w:szCs w:val="18"/>
        </w:rPr>
        <w:t>узлов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) </w:t>
      </w:r>
      <w:r w:rsidRPr="00440C8E">
        <w:rPr>
          <w:rFonts w:ascii="Calibri" w:hAnsi="Calibri" w:cs="Calibri"/>
          <w:color w:val="6A737D"/>
          <w:sz w:val="18"/>
          <w:szCs w:val="18"/>
        </w:rPr>
        <w:t>этого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отрезка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size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  <w:szCs w:val="18"/>
        </w:rPr>
      </w:pPr>
      <w:r w:rsidRPr="00440C8E">
        <w:rPr>
          <w:rFonts w:ascii="Oxygen Mono" w:hAnsi="Oxygen Mono"/>
          <w:color w:val="6A737D"/>
          <w:sz w:val="18"/>
          <w:szCs w:val="18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и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значение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xx, </w:t>
      </w:r>
      <w:r w:rsidRPr="00440C8E">
        <w:rPr>
          <w:rFonts w:ascii="Calibri" w:hAnsi="Calibri" w:cs="Calibri"/>
          <w:color w:val="6A737D"/>
          <w:sz w:val="18"/>
          <w:szCs w:val="18"/>
        </w:rPr>
        <w:t>для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которого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ищем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y, </w:t>
      </w:r>
      <w:r w:rsidRPr="00440C8E">
        <w:rPr>
          <w:rFonts w:ascii="Calibri" w:hAnsi="Calibri" w:cs="Calibri"/>
          <w:color w:val="6A737D"/>
          <w:sz w:val="18"/>
          <w:szCs w:val="18"/>
        </w:rPr>
        <w:t>а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также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функция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f, </w:t>
      </w:r>
      <w:r w:rsidRPr="00440C8E">
        <w:rPr>
          <w:rFonts w:ascii="Calibri" w:hAnsi="Calibri" w:cs="Calibri"/>
          <w:color w:val="6A737D"/>
          <w:sz w:val="18"/>
          <w:szCs w:val="18"/>
        </w:rPr>
        <w:t>для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которой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это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все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ищется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6F42C1"/>
          <w:sz w:val="18"/>
          <w:szCs w:val="18"/>
          <w:lang w:val="en-US"/>
        </w:rPr>
        <w:t>List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&lt;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double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&gt;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X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= 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new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List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&lt;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double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&gt;(); </w:t>
      </w:r>
      <w:bookmarkStart w:id="144" w:name="L3132"/>
      <w:bookmarkEnd w:id="144"/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Формируем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вектор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 X (</w:t>
      </w:r>
      <w:r w:rsidRPr="00440C8E">
        <w:rPr>
          <w:rFonts w:ascii="Calibri" w:hAnsi="Calibri" w:cs="Calibri"/>
          <w:color w:val="6A737D"/>
          <w:sz w:val="18"/>
          <w:szCs w:val="18"/>
        </w:rPr>
        <w:t>пустой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>)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6F42C1"/>
          <w:sz w:val="18"/>
          <w:szCs w:val="18"/>
          <w:lang w:val="en-US"/>
        </w:rPr>
        <w:t>List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&lt;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double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&gt;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Y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= 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new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List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&lt;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double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&gt;(); </w:t>
      </w:r>
      <w:bookmarkStart w:id="145" w:name="L3142"/>
      <w:bookmarkEnd w:id="145"/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Формируем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вектор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 Y (</w:t>
      </w:r>
      <w:r w:rsidRPr="00440C8E">
        <w:rPr>
          <w:rFonts w:ascii="Calibri" w:hAnsi="Calibri" w:cs="Calibri"/>
          <w:color w:val="6A737D"/>
          <w:sz w:val="18"/>
          <w:szCs w:val="18"/>
        </w:rPr>
        <w:t>пустой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>)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D73A49"/>
          <w:sz w:val="18"/>
          <w:szCs w:val="18"/>
          <w:lang w:val="en-US"/>
        </w:rPr>
        <w:t>double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delta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= Math.Abs(a - b) / (size - </w:t>
      </w:r>
      <w:r w:rsidRPr="00440C8E">
        <w:rPr>
          <w:rFonts w:ascii="Oxygen Mono" w:hAnsi="Oxygen Mono"/>
          <w:color w:val="005CC5"/>
          <w:sz w:val="18"/>
          <w:szCs w:val="18"/>
          <w:lang w:val="en-US"/>
        </w:rPr>
        <w:t>1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); </w:t>
      </w:r>
      <w:bookmarkStart w:id="146" w:name="L3151"/>
      <w:bookmarkEnd w:id="146"/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Находим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интервал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разбиения</w:t>
      </w:r>
    </w:p>
    <w:p w:rsidR="00440C8E" w:rsidRPr="00A9629F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  <w:szCs w:val="18"/>
          <w:lang w:val="en-US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X.Add(a); </w:t>
      </w:r>
      <w:bookmarkStart w:id="147" w:name="L3161"/>
      <w:bookmarkEnd w:id="147"/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Начало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отрезка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D73A49"/>
          <w:sz w:val="18"/>
          <w:szCs w:val="18"/>
          <w:lang w:val="en-US"/>
        </w:rPr>
        <w:t>for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(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int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i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= </w:t>
      </w:r>
      <w:r w:rsidRPr="00440C8E">
        <w:rPr>
          <w:rFonts w:ascii="Oxygen Mono" w:hAnsi="Oxygen Mono"/>
          <w:color w:val="005CC5"/>
          <w:sz w:val="18"/>
          <w:szCs w:val="18"/>
          <w:lang w:val="en-US"/>
        </w:rPr>
        <w:t>1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; i &lt; size - </w:t>
      </w:r>
      <w:r w:rsidRPr="00440C8E">
        <w:rPr>
          <w:rFonts w:ascii="Oxygen Mono" w:hAnsi="Oxygen Mono"/>
          <w:color w:val="005CC5"/>
          <w:sz w:val="18"/>
          <w:szCs w:val="18"/>
          <w:lang w:val="en-US"/>
        </w:rPr>
        <w:t>1</w:t>
      </w:r>
      <w:bookmarkStart w:id="148" w:name="L3191"/>
      <w:bookmarkEnd w:id="148"/>
      <w:r w:rsidRPr="00440C8E">
        <w:rPr>
          <w:rFonts w:ascii="Oxygen Mono" w:hAnsi="Oxygen Mono"/>
          <w:color w:val="24292E"/>
          <w:sz w:val="18"/>
          <w:szCs w:val="18"/>
          <w:lang w:val="en-US"/>
        </w:rPr>
        <w:t>; i++)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</w:rPr>
      </w:pPr>
      <w:r w:rsidRPr="00440C8E">
        <w:rPr>
          <w:rFonts w:ascii="Oxygen Mono" w:hAnsi="Oxygen Mono"/>
          <w:color w:val="24292E"/>
          <w:sz w:val="18"/>
          <w:szCs w:val="18"/>
        </w:rPr>
        <w:t xml:space="preserve">{ </w:t>
      </w:r>
      <w:bookmarkStart w:id="149" w:name="L3201"/>
      <w:bookmarkEnd w:id="149"/>
      <w:r w:rsidRPr="00440C8E">
        <w:rPr>
          <w:rFonts w:ascii="Oxygen Mono" w:hAnsi="Oxygen Mono"/>
          <w:color w:val="6A737D"/>
          <w:sz w:val="18"/>
          <w:szCs w:val="18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Заполняем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вектор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X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>X</w:t>
      </w:r>
      <w:r w:rsidRPr="00440C8E">
        <w:rPr>
          <w:rFonts w:ascii="Oxygen Mono" w:hAnsi="Oxygen Mono"/>
          <w:color w:val="24292E"/>
          <w:sz w:val="18"/>
          <w:szCs w:val="18"/>
        </w:rPr>
        <w:t>.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Add</w:t>
      </w:r>
      <w:r w:rsidRPr="00440C8E">
        <w:rPr>
          <w:rFonts w:ascii="Oxygen Mono" w:hAnsi="Oxygen Mono"/>
          <w:color w:val="24292E"/>
          <w:sz w:val="18"/>
          <w:szCs w:val="18"/>
        </w:rPr>
        <w:t>(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X</w:t>
      </w:r>
      <w:r w:rsidRPr="00440C8E">
        <w:rPr>
          <w:rFonts w:ascii="Oxygen Mono" w:hAnsi="Oxygen Mono"/>
          <w:color w:val="24292E"/>
          <w:sz w:val="18"/>
          <w:szCs w:val="18"/>
        </w:rPr>
        <w:t>[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i</w:t>
      </w:r>
      <w:r w:rsidRPr="00440C8E">
        <w:rPr>
          <w:rFonts w:ascii="Oxygen Mono" w:hAnsi="Oxygen Mono"/>
          <w:color w:val="24292E"/>
          <w:sz w:val="18"/>
          <w:szCs w:val="18"/>
        </w:rPr>
        <w:t xml:space="preserve"> - </w:t>
      </w:r>
      <w:r w:rsidRPr="00440C8E">
        <w:rPr>
          <w:rFonts w:ascii="Oxygen Mono" w:hAnsi="Oxygen Mono"/>
          <w:color w:val="005CC5"/>
          <w:sz w:val="18"/>
          <w:szCs w:val="18"/>
        </w:rPr>
        <w:t>1</w:t>
      </w:r>
      <w:bookmarkStart w:id="150" w:name="L32121"/>
      <w:bookmarkStart w:id="151" w:name="L32111"/>
      <w:bookmarkEnd w:id="150"/>
      <w:bookmarkEnd w:id="151"/>
      <w:r w:rsidRPr="00440C8E">
        <w:rPr>
          <w:rFonts w:ascii="Oxygen Mono" w:hAnsi="Oxygen Mono"/>
          <w:color w:val="24292E"/>
          <w:sz w:val="18"/>
          <w:szCs w:val="18"/>
        </w:rPr>
        <w:t xml:space="preserve">] + 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delta</w:t>
      </w:r>
      <w:r w:rsidRPr="00440C8E">
        <w:rPr>
          <w:rFonts w:ascii="Oxygen Mono" w:hAnsi="Oxygen Mono"/>
          <w:color w:val="24292E"/>
          <w:sz w:val="18"/>
          <w:szCs w:val="18"/>
        </w:rPr>
        <w:t>)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</w:rPr>
      </w:pPr>
      <w:r w:rsidRPr="00440C8E">
        <w:rPr>
          <w:rFonts w:ascii="Oxygen Mono" w:hAnsi="Oxygen Mono"/>
          <w:color w:val="24292E"/>
          <w:sz w:val="18"/>
          <w:szCs w:val="18"/>
        </w:rPr>
        <w:t>}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</w:rPr>
      </w:pPr>
      <w:r w:rsidRPr="00440C8E">
        <w:rPr>
          <w:rFonts w:ascii="Oxygen Mono" w:hAnsi="Oxygen Mono"/>
          <w:color w:val="24292E"/>
          <w:sz w:val="18"/>
          <w:szCs w:val="18"/>
        </w:rPr>
        <w:t xml:space="preserve">X.Add(b); </w:t>
      </w:r>
      <w:bookmarkStart w:id="152" w:name="L3251"/>
      <w:bookmarkEnd w:id="152"/>
      <w:r w:rsidRPr="00440C8E">
        <w:rPr>
          <w:rFonts w:ascii="Oxygen Mono" w:hAnsi="Oxygen Mono"/>
          <w:color w:val="6A737D"/>
          <w:sz w:val="18"/>
          <w:szCs w:val="18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Начало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и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конец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отрезка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D73A49"/>
          <w:sz w:val="18"/>
          <w:szCs w:val="18"/>
          <w:lang w:val="en-US"/>
        </w:rPr>
        <w:t>for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(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int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i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= </w:t>
      </w:r>
      <w:r w:rsidRPr="00440C8E">
        <w:rPr>
          <w:rFonts w:ascii="Oxygen Mono" w:hAnsi="Oxygen Mono"/>
          <w:color w:val="005CC5"/>
          <w:sz w:val="18"/>
          <w:szCs w:val="18"/>
          <w:lang w:val="en-US"/>
        </w:rPr>
        <w:t>0</w:t>
      </w:r>
      <w:bookmarkStart w:id="153" w:name="L3271"/>
      <w:bookmarkEnd w:id="153"/>
      <w:r w:rsidRPr="00440C8E">
        <w:rPr>
          <w:rFonts w:ascii="Oxygen Mono" w:hAnsi="Oxygen Mono"/>
          <w:color w:val="24292E"/>
          <w:sz w:val="18"/>
          <w:szCs w:val="18"/>
          <w:lang w:val="en-US"/>
        </w:rPr>
        <w:t>; i &lt; size; i++)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</w:rPr>
      </w:pPr>
      <w:r w:rsidRPr="00440C8E">
        <w:rPr>
          <w:rFonts w:ascii="Oxygen Mono" w:hAnsi="Oxygen Mono"/>
          <w:color w:val="24292E"/>
          <w:sz w:val="18"/>
          <w:szCs w:val="18"/>
        </w:rPr>
        <w:t xml:space="preserve">{ </w:t>
      </w:r>
      <w:bookmarkStart w:id="154" w:name="L3281"/>
      <w:bookmarkEnd w:id="154"/>
      <w:r w:rsidRPr="00440C8E">
        <w:rPr>
          <w:rFonts w:ascii="Oxygen Mono" w:hAnsi="Oxygen Mono"/>
          <w:color w:val="6A737D"/>
          <w:sz w:val="18"/>
          <w:szCs w:val="18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Заполняем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вектор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Y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</w:rPr>
      </w:pPr>
      <w:r w:rsidRPr="00440C8E">
        <w:rPr>
          <w:rFonts w:ascii="Oxygen Mono" w:hAnsi="Oxygen Mono"/>
          <w:color w:val="24292E"/>
          <w:sz w:val="18"/>
          <w:szCs w:val="18"/>
        </w:rPr>
        <w:t>Y.Add(f(X[i]))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</w:rPr>
      </w:pPr>
      <w:r w:rsidRPr="00440C8E">
        <w:rPr>
          <w:rFonts w:ascii="Oxygen Mono" w:hAnsi="Oxygen Mono"/>
          <w:color w:val="24292E"/>
          <w:sz w:val="18"/>
          <w:szCs w:val="18"/>
        </w:rPr>
        <w:t>}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  <w:szCs w:val="18"/>
        </w:rPr>
      </w:pPr>
      <w:r w:rsidRPr="00440C8E">
        <w:rPr>
          <w:rFonts w:ascii="Oxygen Mono" w:hAnsi="Oxygen Mono"/>
          <w:color w:val="6A737D"/>
          <w:sz w:val="18"/>
          <w:szCs w:val="18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Получаем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панель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для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рисования</w:t>
      </w:r>
      <w:r w:rsidRPr="00440C8E">
        <w:rPr>
          <w:rFonts w:ascii="Oxygen Mono" w:hAnsi="Oxygen Mono"/>
          <w:color w:val="6A737D"/>
          <w:sz w:val="18"/>
          <w:szCs w:val="18"/>
        </w:rPr>
        <w:t>:</w:t>
      </w:r>
    </w:p>
    <w:p w:rsidR="00440C8E" w:rsidRPr="00A9629F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</w:rPr>
      </w:pPr>
      <w:r w:rsidRPr="00440C8E">
        <w:rPr>
          <w:rFonts w:ascii="Oxygen Mono" w:hAnsi="Oxygen Mono"/>
          <w:color w:val="6F42C1"/>
          <w:sz w:val="18"/>
          <w:szCs w:val="18"/>
          <w:lang w:val="en-US"/>
        </w:rPr>
        <w:t>GraphPane</w:t>
      </w:r>
      <w:r w:rsidRPr="00A9629F">
        <w:rPr>
          <w:rFonts w:ascii="Oxygen Mono" w:hAnsi="Oxygen Mono"/>
          <w:color w:val="24292E"/>
          <w:sz w:val="18"/>
          <w:szCs w:val="18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pane</w:t>
      </w:r>
      <w:bookmarkStart w:id="155" w:name="L3341"/>
      <w:bookmarkEnd w:id="155"/>
      <w:r w:rsidRPr="00A9629F">
        <w:rPr>
          <w:rFonts w:ascii="Oxygen Mono" w:hAnsi="Oxygen Mono"/>
          <w:color w:val="24292E"/>
          <w:sz w:val="18"/>
          <w:szCs w:val="18"/>
        </w:rPr>
        <w:t xml:space="preserve"> = 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zedGraphControl</w:t>
      </w:r>
      <w:r w:rsidRPr="00A9629F">
        <w:rPr>
          <w:rFonts w:ascii="Oxygen Mono" w:hAnsi="Oxygen Mono"/>
          <w:color w:val="24292E"/>
          <w:sz w:val="18"/>
          <w:szCs w:val="18"/>
        </w:rPr>
        <w:t>1.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GraphPane</w:t>
      </w:r>
      <w:r w:rsidRPr="00A9629F">
        <w:rPr>
          <w:rFonts w:ascii="Oxygen Mono" w:hAnsi="Oxygen Mono"/>
          <w:color w:val="24292E"/>
          <w:sz w:val="18"/>
          <w:szCs w:val="18"/>
        </w:rPr>
        <w:t>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  <w:szCs w:val="18"/>
          <w:lang w:val="en-US"/>
        </w:rPr>
      </w:pP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Создадим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список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точек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6F42C1"/>
          <w:sz w:val="18"/>
          <w:szCs w:val="18"/>
          <w:lang w:val="en-US"/>
        </w:rPr>
        <w:t>PointPairList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list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= 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new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PointPairList</w:t>
      </w:r>
      <w:bookmarkStart w:id="156" w:name="L3371"/>
      <w:bookmarkEnd w:id="156"/>
      <w:r w:rsidRPr="00440C8E">
        <w:rPr>
          <w:rFonts w:ascii="Oxygen Mono" w:hAnsi="Oxygen Mono"/>
          <w:color w:val="24292E"/>
          <w:sz w:val="18"/>
          <w:szCs w:val="18"/>
          <w:lang w:val="en-US"/>
        </w:rPr>
        <w:t>()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D73A49"/>
          <w:sz w:val="18"/>
          <w:szCs w:val="18"/>
          <w:lang w:val="en-US"/>
        </w:rPr>
        <w:t>for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(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int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i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= </w:t>
      </w:r>
      <w:r w:rsidRPr="00440C8E">
        <w:rPr>
          <w:rFonts w:ascii="Oxygen Mono" w:hAnsi="Oxygen Mono"/>
          <w:color w:val="005CC5"/>
          <w:sz w:val="18"/>
          <w:szCs w:val="18"/>
          <w:lang w:val="en-US"/>
        </w:rPr>
        <w:t>0</w:t>
      </w:r>
      <w:bookmarkStart w:id="157" w:name="L3381"/>
      <w:bookmarkEnd w:id="157"/>
      <w:r w:rsidRPr="00440C8E">
        <w:rPr>
          <w:rFonts w:ascii="Oxygen Mono" w:hAnsi="Oxygen Mono"/>
          <w:color w:val="24292E"/>
          <w:sz w:val="18"/>
          <w:szCs w:val="18"/>
          <w:lang w:val="en-US"/>
        </w:rPr>
        <w:t>; i &lt; size; i++)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</w:rPr>
      </w:pPr>
      <w:r w:rsidRPr="00440C8E">
        <w:rPr>
          <w:rFonts w:ascii="Oxygen Mono" w:hAnsi="Oxygen Mono"/>
          <w:color w:val="24292E"/>
          <w:sz w:val="18"/>
          <w:szCs w:val="18"/>
        </w:rPr>
        <w:t xml:space="preserve">{ </w:t>
      </w:r>
      <w:bookmarkStart w:id="158" w:name="L3391"/>
      <w:bookmarkEnd w:id="158"/>
      <w:r w:rsidRPr="00440C8E">
        <w:rPr>
          <w:rFonts w:ascii="Oxygen Mono" w:hAnsi="Oxygen Mono"/>
          <w:color w:val="6A737D"/>
          <w:sz w:val="18"/>
          <w:szCs w:val="18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Заполняем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список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точек</w:t>
      </w:r>
      <w:r w:rsidRPr="00440C8E">
        <w:rPr>
          <w:rFonts w:ascii="Oxygen Mono" w:hAnsi="Oxygen Mono"/>
          <w:color w:val="6A737D"/>
          <w:sz w:val="18"/>
          <w:szCs w:val="18"/>
        </w:rPr>
        <w:t>: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>list</w:t>
      </w:r>
      <w:r w:rsidRPr="00440C8E">
        <w:rPr>
          <w:rFonts w:ascii="Oxygen Mono" w:hAnsi="Oxygen Mono"/>
          <w:color w:val="24292E"/>
          <w:sz w:val="18"/>
          <w:szCs w:val="18"/>
        </w:rPr>
        <w:t>.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Add</w:t>
      </w:r>
      <w:r w:rsidRPr="00440C8E">
        <w:rPr>
          <w:rFonts w:ascii="Oxygen Mono" w:hAnsi="Oxygen Mono"/>
          <w:color w:val="24292E"/>
          <w:sz w:val="18"/>
          <w:szCs w:val="18"/>
        </w:rPr>
        <w:t>(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X</w:t>
      </w:r>
      <w:r w:rsidRPr="00440C8E">
        <w:rPr>
          <w:rFonts w:ascii="Oxygen Mono" w:hAnsi="Oxygen Mono"/>
          <w:color w:val="24292E"/>
          <w:sz w:val="18"/>
          <w:szCs w:val="18"/>
        </w:rPr>
        <w:t>[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i</w:t>
      </w:r>
      <w:r w:rsidRPr="00440C8E">
        <w:rPr>
          <w:rFonts w:ascii="Oxygen Mono" w:hAnsi="Oxygen Mono"/>
          <w:color w:val="24292E"/>
          <w:sz w:val="18"/>
          <w:szCs w:val="18"/>
        </w:rPr>
        <w:t xml:space="preserve">], 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Y</w:t>
      </w:r>
      <w:r w:rsidRPr="00440C8E">
        <w:rPr>
          <w:rFonts w:ascii="Oxygen Mono" w:hAnsi="Oxygen Mono"/>
          <w:color w:val="24292E"/>
          <w:sz w:val="18"/>
          <w:szCs w:val="18"/>
        </w:rPr>
        <w:t>[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i</w:t>
      </w:r>
      <w:r w:rsidRPr="00440C8E">
        <w:rPr>
          <w:rFonts w:ascii="Oxygen Mono" w:hAnsi="Oxygen Mono"/>
          <w:color w:val="24292E"/>
          <w:sz w:val="18"/>
          <w:szCs w:val="18"/>
        </w:rPr>
        <w:t>])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</w:rPr>
      </w:pPr>
      <w:r w:rsidRPr="00440C8E">
        <w:rPr>
          <w:rFonts w:ascii="Oxygen Mono" w:hAnsi="Oxygen Mono"/>
          <w:color w:val="24292E"/>
          <w:sz w:val="18"/>
          <w:szCs w:val="18"/>
        </w:rPr>
        <w:t>}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  <w:szCs w:val="18"/>
        </w:rPr>
      </w:pPr>
      <w:r w:rsidRPr="00440C8E">
        <w:rPr>
          <w:rFonts w:ascii="Oxygen Mono" w:hAnsi="Oxygen Mono"/>
          <w:color w:val="6A737D"/>
          <w:sz w:val="18"/>
          <w:szCs w:val="18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Создаем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кривую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с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названием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"</w:t>
      </w:r>
      <w:r w:rsidRPr="00440C8E">
        <w:rPr>
          <w:rFonts w:ascii="Calibri" w:hAnsi="Calibri" w:cs="Calibri"/>
          <w:color w:val="6A737D"/>
          <w:sz w:val="18"/>
          <w:szCs w:val="18"/>
        </w:rPr>
        <w:t>Узловые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точки</w:t>
      </w:r>
      <w:r w:rsidRPr="00440C8E">
        <w:rPr>
          <w:rFonts w:ascii="Oxygen Mono" w:hAnsi="Oxygen Mono"/>
          <w:color w:val="6A737D"/>
          <w:sz w:val="18"/>
          <w:szCs w:val="18"/>
        </w:rPr>
        <w:t>".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  <w:szCs w:val="18"/>
        </w:rPr>
      </w:pPr>
      <w:r w:rsidRPr="00440C8E">
        <w:rPr>
          <w:rFonts w:ascii="Oxygen Mono" w:hAnsi="Oxygen Mono"/>
          <w:color w:val="6A737D"/>
          <w:sz w:val="18"/>
          <w:szCs w:val="18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Обводка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кружков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будут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рисоваться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красным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цветом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(Color.Red),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  <w:szCs w:val="18"/>
        </w:rPr>
      </w:pPr>
      <w:r w:rsidRPr="00440C8E">
        <w:rPr>
          <w:rFonts w:ascii="Oxygen Mono" w:hAnsi="Oxygen Mono"/>
          <w:color w:val="6A737D"/>
          <w:sz w:val="18"/>
          <w:szCs w:val="18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Опорные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точки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- </w:t>
      </w:r>
      <w:r w:rsidRPr="00440C8E">
        <w:rPr>
          <w:rFonts w:ascii="Calibri" w:hAnsi="Calibri" w:cs="Calibri"/>
          <w:color w:val="6A737D"/>
          <w:sz w:val="18"/>
          <w:szCs w:val="18"/>
        </w:rPr>
        <w:t>кружки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(SymbolType.Circle)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6F42C1"/>
          <w:sz w:val="18"/>
          <w:szCs w:val="18"/>
          <w:lang w:val="en-US"/>
        </w:rPr>
        <w:t>LineItem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myCurve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= pane.AddCurve(</w:t>
      </w:r>
      <w:r w:rsidRPr="00440C8E">
        <w:rPr>
          <w:rFonts w:ascii="Oxygen Mono" w:hAnsi="Oxygen Mono"/>
          <w:color w:val="032F62"/>
          <w:sz w:val="18"/>
          <w:szCs w:val="18"/>
          <w:lang w:val="en-US"/>
        </w:rPr>
        <w:t>"</w:t>
      </w:r>
      <w:r w:rsidRPr="00440C8E">
        <w:rPr>
          <w:rFonts w:ascii="Calibri" w:hAnsi="Calibri" w:cs="Calibri"/>
          <w:color w:val="032F62"/>
          <w:sz w:val="18"/>
          <w:szCs w:val="18"/>
        </w:rPr>
        <w:t>Узловые</w:t>
      </w:r>
      <w:r w:rsidRPr="00440C8E">
        <w:rPr>
          <w:rFonts w:ascii="Oxygen Mono" w:hAnsi="Oxygen Mono"/>
          <w:color w:val="032F62"/>
          <w:sz w:val="18"/>
          <w:szCs w:val="18"/>
          <w:lang w:val="en-US"/>
        </w:rPr>
        <w:t xml:space="preserve"> </w:t>
      </w:r>
      <w:r w:rsidRPr="00440C8E">
        <w:rPr>
          <w:rFonts w:ascii="Calibri" w:hAnsi="Calibri" w:cs="Calibri"/>
          <w:color w:val="032F62"/>
          <w:sz w:val="18"/>
          <w:szCs w:val="18"/>
        </w:rPr>
        <w:t>точки</w:t>
      </w:r>
      <w:r w:rsidRPr="00440C8E">
        <w:rPr>
          <w:rFonts w:ascii="Oxygen Mono" w:hAnsi="Oxygen Mono"/>
          <w:color w:val="032F62"/>
          <w:sz w:val="18"/>
          <w:szCs w:val="18"/>
          <w:lang w:val="en-US"/>
        </w:rPr>
        <w:t>"</w:t>
      </w:r>
      <w:bookmarkStart w:id="159" w:name="L34621"/>
      <w:bookmarkStart w:id="160" w:name="L34611"/>
      <w:bookmarkEnd w:id="159"/>
      <w:bookmarkEnd w:id="160"/>
      <w:r w:rsidRPr="00440C8E">
        <w:rPr>
          <w:rFonts w:ascii="Oxygen Mono" w:hAnsi="Oxygen Mono"/>
          <w:color w:val="24292E"/>
          <w:sz w:val="18"/>
          <w:szCs w:val="18"/>
          <w:lang w:val="en-US"/>
        </w:rPr>
        <w:t>, list, Color.Red, SymbolType.Circle)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  <w:szCs w:val="18"/>
        </w:rPr>
      </w:pPr>
      <w:r w:rsidRPr="00440C8E">
        <w:rPr>
          <w:rFonts w:ascii="Oxygen Mono" w:hAnsi="Oxygen Mono"/>
          <w:color w:val="6A737D"/>
          <w:sz w:val="18"/>
          <w:szCs w:val="18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У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кривой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линия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будет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невидимой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</w:rPr>
      </w:pPr>
      <w:r w:rsidRPr="00440C8E">
        <w:rPr>
          <w:rFonts w:ascii="Oxygen Mono" w:hAnsi="Oxygen Mono"/>
          <w:color w:val="24292E"/>
          <w:sz w:val="18"/>
          <w:szCs w:val="18"/>
        </w:rPr>
        <w:t xml:space="preserve">myCurve.Line.IsVisible = </w:t>
      </w:r>
      <w:r w:rsidRPr="00440C8E">
        <w:rPr>
          <w:rFonts w:ascii="Oxygen Mono" w:hAnsi="Oxygen Mono"/>
          <w:color w:val="005CC5"/>
          <w:sz w:val="18"/>
          <w:szCs w:val="18"/>
        </w:rPr>
        <w:t>false</w:t>
      </w:r>
      <w:bookmarkStart w:id="161" w:name="L3491"/>
      <w:bookmarkEnd w:id="161"/>
      <w:r w:rsidRPr="00440C8E">
        <w:rPr>
          <w:rFonts w:ascii="Oxygen Mono" w:hAnsi="Oxygen Mono"/>
          <w:color w:val="24292E"/>
          <w:sz w:val="18"/>
          <w:szCs w:val="18"/>
        </w:rPr>
        <w:t>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  <w:szCs w:val="18"/>
        </w:rPr>
      </w:pPr>
      <w:r w:rsidRPr="00440C8E">
        <w:rPr>
          <w:rFonts w:ascii="Oxygen Mono" w:hAnsi="Oxygen Mono"/>
          <w:color w:val="6A737D"/>
          <w:sz w:val="18"/>
          <w:szCs w:val="18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Размер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кружков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</w:rPr>
      </w:pPr>
      <w:r w:rsidRPr="00440C8E">
        <w:rPr>
          <w:rFonts w:ascii="Oxygen Mono" w:hAnsi="Oxygen Mono"/>
          <w:color w:val="24292E"/>
          <w:sz w:val="18"/>
          <w:szCs w:val="18"/>
        </w:rPr>
        <w:t xml:space="preserve">myCurve.Symbol.Size = </w:t>
      </w:r>
      <w:r w:rsidRPr="00440C8E">
        <w:rPr>
          <w:rFonts w:ascii="Oxygen Mono" w:hAnsi="Oxygen Mono"/>
          <w:color w:val="005CC5"/>
          <w:sz w:val="18"/>
          <w:szCs w:val="18"/>
        </w:rPr>
        <w:t>10</w:t>
      </w:r>
      <w:bookmarkStart w:id="162" w:name="L3591"/>
      <w:bookmarkEnd w:id="162"/>
      <w:r w:rsidRPr="00440C8E">
        <w:rPr>
          <w:rFonts w:ascii="Oxygen Mono" w:hAnsi="Oxygen Mono"/>
          <w:color w:val="24292E"/>
          <w:sz w:val="18"/>
          <w:szCs w:val="18"/>
        </w:rPr>
        <w:t>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  <w:szCs w:val="18"/>
        </w:rPr>
      </w:pPr>
      <w:r w:rsidRPr="00440C8E">
        <w:rPr>
          <w:rFonts w:ascii="Oxygen Mono" w:hAnsi="Oxygen Mono"/>
          <w:color w:val="6A737D"/>
          <w:sz w:val="18"/>
          <w:szCs w:val="18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Вызываем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метод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AxisChange (), </w:t>
      </w:r>
      <w:r w:rsidRPr="00440C8E">
        <w:rPr>
          <w:rFonts w:ascii="Calibri" w:hAnsi="Calibri" w:cs="Calibri"/>
          <w:color w:val="6A737D"/>
          <w:sz w:val="18"/>
          <w:szCs w:val="18"/>
        </w:rPr>
        <w:t>чтобы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обновить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данные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об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осях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. 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  <w:szCs w:val="18"/>
        </w:rPr>
      </w:pPr>
      <w:r w:rsidRPr="00440C8E">
        <w:rPr>
          <w:rFonts w:ascii="Oxygen Mono" w:hAnsi="Oxygen Mono"/>
          <w:color w:val="6A737D"/>
          <w:sz w:val="18"/>
          <w:szCs w:val="18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В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противном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случае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на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рисунке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будет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показана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только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часть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графика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, 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  <w:szCs w:val="18"/>
        </w:rPr>
      </w:pPr>
      <w:r w:rsidRPr="00440C8E">
        <w:rPr>
          <w:rFonts w:ascii="Oxygen Mono" w:hAnsi="Oxygen Mono"/>
          <w:color w:val="6A737D"/>
          <w:sz w:val="18"/>
          <w:szCs w:val="18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которая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умещается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в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интервалы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по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осям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, </w:t>
      </w:r>
      <w:r w:rsidRPr="00440C8E">
        <w:rPr>
          <w:rFonts w:ascii="Calibri" w:hAnsi="Calibri" w:cs="Calibri"/>
          <w:color w:val="6A737D"/>
          <w:sz w:val="18"/>
          <w:szCs w:val="18"/>
        </w:rPr>
        <w:t>установленные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по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умолчанию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>zedGraphControl1.AxisChange()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  <w:szCs w:val="18"/>
          <w:lang w:val="en-US"/>
        </w:rPr>
      </w:pP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Обновляем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график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>zedGraphControl1.Invalidate()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</w:rPr>
      </w:pPr>
      <w:r w:rsidRPr="00440C8E">
        <w:rPr>
          <w:rFonts w:ascii="Oxygen Mono" w:hAnsi="Oxygen Mono"/>
          <w:color w:val="24292E"/>
          <w:sz w:val="18"/>
          <w:szCs w:val="18"/>
        </w:rPr>
        <w:t>}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  <w:szCs w:val="18"/>
        </w:rPr>
      </w:pPr>
      <w:r w:rsidRPr="00440C8E">
        <w:rPr>
          <w:rFonts w:ascii="Oxygen Mono" w:hAnsi="Oxygen Mono"/>
          <w:color w:val="6A737D"/>
          <w:sz w:val="18"/>
          <w:szCs w:val="18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Вспомогательный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метод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печати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графика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функции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на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заданном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интервале</w:t>
      </w:r>
      <w:r w:rsidRPr="00440C8E">
        <w:rPr>
          <w:rFonts w:ascii="Oxygen Mono" w:hAnsi="Oxygen Mono"/>
          <w:color w:val="6A737D"/>
          <w:sz w:val="18"/>
          <w:szCs w:val="18"/>
        </w:rPr>
        <w:t>: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D73A49"/>
          <w:sz w:val="18"/>
          <w:szCs w:val="18"/>
          <w:lang w:val="en-US"/>
        </w:rPr>
        <w:t>private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void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plotFunction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(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double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a, 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double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b, 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int</w:t>
      </w:r>
      <w:bookmarkStart w:id="163" w:name="L3821"/>
      <w:bookmarkEnd w:id="163"/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size)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</w:rPr>
      </w:pPr>
      <w:r w:rsidRPr="00440C8E">
        <w:rPr>
          <w:rFonts w:ascii="Oxygen Mono" w:hAnsi="Oxygen Mono"/>
          <w:color w:val="24292E"/>
          <w:sz w:val="18"/>
          <w:szCs w:val="18"/>
        </w:rPr>
        <w:t>{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  <w:szCs w:val="18"/>
        </w:rPr>
      </w:pPr>
      <w:r w:rsidRPr="00440C8E">
        <w:rPr>
          <w:rFonts w:ascii="Oxygen Mono" w:hAnsi="Oxygen Mono"/>
          <w:color w:val="6A737D"/>
          <w:sz w:val="18"/>
          <w:szCs w:val="18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Передаем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в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функцию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границы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отрезка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a </w:t>
      </w:r>
      <w:r w:rsidRPr="00440C8E">
        <w:rPr>
          <w:rFonts w:ascii="Calibri" w:hAnsi="Calibri" w:cs="Calibri"/>
          <w:color w:val="6A737D"/>
          <w:sz w:val="18"/>
          <w:szCs w:val="18"/>
        </w:rPr>
        <w:t>и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b, </w:t>
      </w:r>
      <w:r w:rsidRPr="00440C8E">
        <w:rPr>
          <w:rFonts w:ascii="Calibri" w:hAnsi="Calibri" w:cs="Calibri"/>
          <w:color w:val="6A737D"/>
          <w:sz w:val="18"/>
          <w:szCs w:val="18"/>
        </w:rPr>
        <w:t>число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разбиений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(</w:t>
      </w:r>
      <w:r w:rsidRPr="00440C8E">
        <w:rPr>
          <w:rFonts w:ascii="Calibri" w:hAnsi="Calibri" w:cs="Calibri"/>
          <w:color w:val="6A737D"/>
          <w:sz w:val="18"/>
          <w:szCs w:val="18"/>
        </w:rPr>
        <w:t>тут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уже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побольше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, </w:t>
      </w:r>
      <w:r w:rsidRPr="00440C8E">
        <w:rPr>
          <w:rFonts w:ascii="Calibri" w:hAnsi="Calibri" w:cs="Calibri"/>
          <w:color w:val="6A737D"/>
          <w:sz w:val="18"/>
          <w:szCs w:val="18"/>
        </w:rPr>
        <w:t>чем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узлов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, </w:t>
      </w:r>
      <w:r w:rsidRPr="00440C8E">
        <w:rPr>
          <w:rFonts w:ascii="Calibri" w:hAnsi="Calibri" w:cs="Calibri"/>
          <w:color w:val="6A737D"/>
          <w:sz w:val="18"/>
          <w:szCs w:val="18"/>
        </w:rPr>
        <w:t>раз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в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10 </w:t>
      </w:r>
      <w:r w:rsidRPr="00440C8E">
        <w:rPr>
          <w:rFonts w:ascii="Calibri" w:hAnsi="Calibri" w:cs="Calibri"/>
          <w:color w:val="6A737D"/>
          <w:sz w:val="18"/>
          <w:szCs w:val="18"/>
        </w:rPr>
        <w:t>побольше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) </w:t>
      </w:r>
      <w:r w:rsidRPr="00440C8E">
        <w:rPr>
          <w:rFonts w:ascii="Calibri" w:hAnsi="Calibri" w:cs="Calibri"/>
          <w:color w:val="6A737D"/>
          <w:sz w:val="18"/>
          <w:szCs w:val="18"/>
        </w:rPr>
        <w:t>этого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отрезка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size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  <w:szCs w:val="18"/>
        </w:rPr>
      </w:pPr>
      <w:r w:rsidRPr="00440C8E">
        <w:rPr>
          <w:rFonts w:ascii="Oxygen Mono" w:hAnsi="Oxygen Mono"/>
          <w:color w:val="6A737D"/>
          <w:sz w:val="18"/>
          <w:szCs w:val="18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и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значение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xx, </w:t>
      </w:r>
      <w:r w:rsidRPr="00440C8E">
        <w:rPr>
          <w:rFonts w:ascii="Calibri" w:hAnsi="Calibri" w:cs="Calibri"/>
          <w:color w:val="6A737D"/>
          <w:sz w:val="18"/>
          <w:szCs w:val="18"/>
        </w:rPr>
        <w:t>для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которого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ищем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y, </w:t>
      </w:r>
      <w:r w:rsidRPr="00440C8E">
        <w:rPr>
          <w:rFonts w:ascii="Calibri" w:hAnsi="Calibri" w:cs="Calibri"/>
          <w:color w:val="6A737D"/>
          <w:sz w:val="18"/>
          <w:szCs w:val="18"/>
        </w:rPr>
        <w:t>а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также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функция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f, </w:t>
      </w:r>
      <w:r w:rsidRPr="00440C8E">
        <w:rPr>
          <w:rFonts w:ascii="Calibri" w:hAnsi="Calibri" w:cs="Calibri"/>
          <w:color w:val="6A737D"/>
          <w:sz w:val="18"/>
          <w:szCs w:val="18"/>
        </w:rPr>
        <w:t>для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которой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это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все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ищется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6F42C1"/>
          <w:sz w:val="18"/>
          <w:szCs w:val="18"/>
          <w:lang w:val="en-US"/>
        </w:rPr>
        <w:t>List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&lt;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double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&gt;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X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= 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new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List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&lt;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double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&gt;(); </w:t>
      </w:r>
      <w:bookmarkStart w:id="164" w:name="L3861"/>
      <w:bookmarkEnd w:id="164"/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Формируем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вектор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 X (</w:t>
      </w:r>
      <w:r w:rsidRPr="00440C8E">
        <w:rPr>
          <w:rFonts w:ascii="Calibri" w:hAnsi="Calibri" w:cs="Calibri"/>
          <w:color w:val="6A737D"/>
          <w:sz w:val="18"/>
          <w:szCs w:val="18"/>
        </w:rPr>
        <w:t>пустой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>)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6F42C1"/>
          <w:sz w:val="18"/>
          <w:szCs w:val="18"/>
          <w:lang w:val="en-US"/>
        </w:rPr>
        <w:t>List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&lt;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double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&gt;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Y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= 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new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List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&lt;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double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&gt;(); </w:t>
      </w:r>
      <w:bookmarkStart w:id="165" w:name="L3871"/>
      <w:bookmarkEnd w:id="165"/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Формируем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вектор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 Y (</w:t>
      </w:r>
      <w:r w:rsidRPr="00440C8E">
        <w:rPr>
          <w:rFonts w:ascii="Calibri" w:hAnsi="Calibri" w:cs="Calibri"/>
          <w:color w:val="6A737D"/>
          <w:sz w:val="18"/>
          <w:szCs w:val="18"/>
        </w:rPr>
        <w:t>пустой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>)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D73A49"/>
          <w:sz w:val="18"/>
          <w:szCs w:val="18"/>
          <w:lang w:val="en-US"/>
        </w:rPr>
        <w:t>double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delta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= Math.Abs(a - b) / (size - </w:t>
      </w:r>
      <w:r w:rsidRPr="00440C8E">
        <w:rPr>
          <w:rFonts w:ascii="Oxygen Mono" w:hAnsi="Oxygen Mono"/>
          <w:color w:val="005CC5"/>
          <w:sz w:val="18"/>
          <w:szCs w:val="18"/>
          <w:lang w:val="en-US"/>
        </w:rPr>
        <w:t>1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); </w:t>
      </w:r>
      <w:bookmarkStart w:id="166" w:name="L3881"/>
      <w:bookmarkEnd w:id="166"/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Находим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интервал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разбиения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X.Add(a); </w:t>
      </w:r>
      <w:bookmarkStart w:id="167" w:name="L3891"/>
      <w:bookmarkEnd w:id="167"/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Начало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отрезка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D73A49"/>
          <w:sz w:val="18"/>
          <w:szCs w:val="18"/>
          <w:lang w:val="en-US"/>
        </w:rPr>
        <w:t>for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(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int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i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= </w:t>
      </w:r>
      <w:r w:rsidRPr="00440C8E">
        <w:rPr>
          <w:rFonts w:ascii="Oxygen Mono" w:hAnsi="Oxygen Mono"/>
          <w:color w:val="005CC5"/>
          <w:sz w:val="18"/>
          <w:szCs w:val="18"/>
          <w:lang w:val="en-US"/>
        </w:rPr>
        <w:t>1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; i &lt; size - </w:t>
      </w:r>
      <w:r w:rsidRPr="00440C8E">
        <w:rPr>
          <w:rFonts w:ascii="Oxygen Mono" w:hAnsi="Oxygen Mono"/>
          <w:color w:val="005CC5"/>
          <w:sz w:val="18"/>
          <w:szCs w:val="18"/>
          <w:lang w:val="en-US"/>
        </w:rPr>
        <w:t>1</w:t>
      </w:r>
      <w:bookmarkStart w:id="168" w:name="L3911"/>
      <w:bookmarkEnd w:id="168"/>
      <w:r w:rsidRPr="00440C8E">
        <w:rPr>
          <w:rFonts w:ascii="Oxygen Mono" w:hAnsi="Oxygen Mono"/>
          <w:color w:val="24292E"/>
          <w:sz w:val="18"/>
          <w:szCs w:val="18"/>
          <w:lang w:val="en-US"/>
        </w:rPr>
        <w:t>; i++)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</w:rPr>
      </w:pPr>
      <w:r w:rsidRPr="00440C8E">
        <w:rPr>
          <w:rFonts w:ascii="Oxygen Mono" w:hAnsi="Oxygen Mono"/>
          <w:color w:val="24292E"/>
          <w:sz w:val="18"/>
          <w:szCs w:val="18"/>
        </w:rPr>
        <w:t xml:space="preserve">{ </w:t>
      </w:r>
      <w:bookmarkStart w:id="169" w:name="L3921"/>
      <w:bookmarkEnd w:id="169"/>
      <w:r w:rsidRPr="00440C8E">
        <w:rPr>
          <w:rFonts w:ascii="Oxygen Mono" w:hAnsi="Oxygen Mono"/>
          <w:color w:val="6A737D"/>
          <w:sz w:val="18"/>
          <w:szCs w:val="18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Заполняем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вектор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X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>X</w:t>
      </w:r>
      <w:r w:rsidRPr="00440C8E">
        <w:rPr>
          <w:rFonts w:ascii="Oxygen Mono" w:hAnsi="Oxygen Mono"/>
          <w:color w:val="24292E"/>
          <w:sz w:val="18"/>
          <w:szCs w:val="18"/>
        </w:rPr>
        <w:t>.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Add</w:t>
      </w:r>
      <w:r w:rsidRPr="00440C8E">
        <w:rPr>
          <w:rFonts w:ascii="Oxygen Mono" w:hAnsi="Oxygen Mono"/>
          <w:color w:val="24292E"/>
          <w:sz w:val="18"/>
          <w:szCs w:val="18"/>
        </w:rPr>
        <w:t>(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X</w:t>
      </w:r>
      <w:r w:rsidRPr="00440C8E">
        <w:rPr>
          <w:rFonts w:ascii="Oxygen Mono" w:hAnsi="Oxygen Mono"/>
          <w:color w:val="24292E"/>
          <w:sz w:val="18"/>
          <w:szCs w:val="18"/>
        </w:rPr>
        <w:t>[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i</w:t>
      </w:r>
      <w:r w:rsidRPr="00440C8E">
        <w:rPr>
          <w:rFonts w:ascii="Oxygen Mono" w:hAnsi="Oxygen Mono"/>
          <w:color w:val="24292E"/>
          <w:sz w:val="18"/>
          <w:szCs w:val="18"/>
        </w:rPr>
        <w:t xml:space="preserve"> - </w:t>
      </w:r>
      <w:r w:rsidRPr="00440C8E">
        <w:rPr>
          <w:rFonts w:ascii="Oxygen Mono" w:hAnsi="Oxygen Mono"/>
          <w:color w:val="005CC5"/>
          <w:sz w:val="18"/>
          <w:szCs w:val="18"/>
        </w:rPr>
        <w:t>1</w:t>
      </w:r>
      <w:bookmarkStart w:id="170" w:name="L3931"/>
      <w:bookmarkEnd w:id="170"/>
      <w:r w:rsidRPr="00440C8E">
        <w:rPr>
          <w:rFonts w:ascii="Oxygen Mono" w:hAnsi="Oxygen Mono"/>
          <w:color w:val="24292E"/>
          <w:sz w:val="18"/>
          <w:szCs w:val="18"/>
        </w:rPr>
        <w:t xml:space="preserve">] + 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delta</w:t>
      </w:r>
      <w:r w:rsidRPr="00440C8E">
        <w:rPr>
          <w:rFonts w:ascii="Oxygen Mono" w:hAnsi="Oxygen Mono"/>
          <w:color w:val="24292E"/>
          <w:sz w:val="18"/>
          <w:szCs w:val="18"/>
        </w:rPr>
        <w:t>)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>}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X.Add(b); </w:t>
      </w:r>
      <w:bookmarkStart w:id="171" w:name="L3961"/>
      <w:bookmarkEnd w:id="171"/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конец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отрезка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D73A49"/>
          <w:sz w:val="18"/>
          <w:szCs w:val="18"/>
          <w:lang w:val="en-US"/>
        </w:rPr>
        <w:t>for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(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int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i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= </w:t>
      </w:r>
      <w:r w:rsidRPr="00440C8E">
        <w:rPr>
          <w:rFonts w:ascii="Oxygen Mono" w:hAnsi="Oxygen Mono"/>
          <w:color w:val="005CC5"/>
          <w:sz w:val="18"/>
          <w:szCs w:val="18"/>
          <w:lang w:val="en-US"/>
        </w:rPr>
        <w:t>0</w:t>
      </w:r>
      <w:bookmarkStart w:id="172" w:name="L3981"/>
      <w:bookmarkEnd w:id="172"/>
      <w:r w:rsidRPr="00440C8E">
        <w:rPr>
          <w:rFonts w:ascii="Oxygen Mono" w:hAnsi="Oxygen Mono"/>
          <w:color w:val="24292E"/>
          <w:sz w:val="18"/>
          <w:szCs w:val="18"/>
          <w:lang w:val="en-US"/>
        </w:rPr>
        <w:t>; i &lt; size; i++)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</w:rPr>
      </w:pPr>
      <w:r w:rsidRPr="00440C8E">
        <w:rPr>
          <w:rFonts w:ascii="Oxygen Mono" w:hAnsi="Oxygen Mono"/>
          <w:color w:val="24292E"/>
          <w:sz w:val="18"/>
          <w:szCs w:val="18"/>
        </w:rPr>
        <w:t xml:space="preserve">{ </w:t>
      </w:r>
      <w:bookmarkStart w:id="173" w:name="L3991"/>
      <w:bookmarkEnd w:id="173"/>
      <w:r w:rsidRPr="00440C8E">
        <w:rPr>
          <w:rFonts w:ascii="Oxygen Mono" w:hAnsi="Oxygen Mono"/>
          <w:color w:val="6A737D"/>
          <w:sz w:val="18"/>
          <w:szCs w:val="18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Заполняем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вектор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Y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</w:rPr>
      </w:pPr>
      <w:r w:rsidRPr="00440C8E">
        <w:rPr>
          <w:rFonts w:ascii="Oxygen Mono" w:hAnsi="Oxygen Mono"/>
          <w:color w:val="24292E"/>
          <w:sz w:val="18"/>
          <w:szCs w:val="18"/>
        </w:rPr>
        <w:t>Y.Add(f(X[i]))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</w:rPr>
      </w:pPr>
      <w:r w:rsidRPr="00440C8E">
        <w:rPr>
          <w:rFonts w:ascii="Oxygen Mono" w:hAnsi="Oxygen Mono"/>
          <w:color w:val="24292E"/>
          <w:sz w:val="18"/>
          <w:szCs w:val="18"/>
        </w:rPr>
        <w:t>}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  <w:szCs w:val="18"/>
        </w:rPr>
      </w:pPr>
      <w:r w:rsidRPr="00440C8E">
        <w:rPr>
          <w:rFonts w:ascii="Oxygen Mono" w:hAnsi="Oxygen Mono"/>
          <w:color w:val="6A737D"/>
          <w:sz w:val="18"/>
          <w:szCs w:val="18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Получаем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панель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для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рисования</w:t>
      </w:r>
      <w:r w:rsidRPr="00440C8E">
        <w:rPr>
          <w:rFonts w:ascii="Oxygen Mono" w:hAnsi="Oxygen Mono"/>
          <w:color w:val="6A737D"/>
          <w:sz w:val="18"/>
          <w:szCs w:val="18"/>
        </w:rPr>
        <w:t>: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</w:rPr>
      </w:pPr>
      <w:r w:rsidRPr="00440C8E">
        <w:rPr>
          <w:rFonts w:ascii="Oxygen Mono" w:hAnsi="Oxygen Mono"/>
          <w:color w:val="6F42C1"/>
          <w:sz w:val="18"/>
          <w:szCs w:val="18"/>
        </w:rPr>
        <w:t>GraphPane</w:t>
      </w:r>
      <w:r w:rsidRPr="00440C8E">
        <w:rPr>
          <w:rFonts w:ascii="Oxygen Mono" w:hAnsi="Oxygen Mono"/>
          <w:color w:val="24292E"/>
          <w:sz w:val="18"/>
          <w:szCs w:val="18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</w:rPr>
        <w:t>pane</w:t>
      </w:r>
      <w:bookmarkStart w:id="174" w:name="L4041"/>
      <w:bookmarkEnd w:id="174"/>
      <w:r w:rsidRPr="00440C8E">
        <w:rPr>
          <w:rFonts w:ascii="Oxygen Mono" w:hAnsi="Oxygen Mono"/>
          <w:color w:val="24292E"/>
          <w:sz w:val="18"/>
          <w:szCs w:val="18"/>
        </w:rPr>
        <w:t xml:space="preserve"> = zedGraphControl1.GraphPane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  <w:szCs w:val="18"/>
          <w:lang w:val="en-US"/>
        </w:rPr>
      </w:pP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Создадим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список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точек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6F42C1"/>
          <w:sz w:val="18"/>
          <w:szCs w:val="18"/>
          <w:lang w:val="en-US"/>
        </w:rPr>
        <w:t>PointPairList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list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= 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new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PointPairList</w:t>
      </w:r>
      <w:bookmarkStart w:id="175" w:name="L4071"/>
      <w:bookmarkEnd w:id="175"/>
      <w:r w:rsidRPr="00440C8E">
        <w:rPr>
          <w:rFonts w:ascii="Oxygen Mono" w:hAnsi="Oxygen Mono"/>
          <w:color w:val="24292E"/>
          <w:sz w:val="18"/>
          <w:szCs w:val="18"/>
          <w:lang w:val="en-US"/>
        </w:rPr>
        <w:t>()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D73A49"/>
          <w:sz w:val="18"/>
          <w:szCs w:val="18"/>
          <w:lang w:val="en-US"/>
        </w:rPr>
        <w:t>for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(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int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i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= </w:t>
      </w:r>
      <w:r w:rsidRPr="00440C8E">
        <w:rPr>
          <w:rFonts w:ascii="Oxygen Mono" w:hAnsi="Oxygen Mono"/>
          <w:color w:val="005CC5"/>
          <w:sz w:val="18"/>
          <w:szCs w:val="18"/>
          <w:lang w:val="en-US"/>
        </w:rPr>
        <w:t>0</w:t>
      </w:r>
      <w:bookmarkStart w:id="176" w:name="L4081"/>
      <w:bookmarkEnd w:id="176"/>
      <w:r w:rsidRPr="00440C8E">
        <w:rPr>
          <w:rFonts w:ascii="Oxygen Mono" w:hAnsi="Oxygen Mono"/>
          <w:color w:val="24292E"/>
          <w:sz w:val="18"/>
          <w:szCs w:val="18"/>
          <w:lang w:val="en-US"/>
        </w:rPr>
        <w:t>; i &lt; size; i++)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</w:rPr>
      </w:pPr>
      <w:r w:rsidRPr="00440C8E">
        <w:rPr>
          <w:rFonts w:ascii="Oxygen Mono" w:hAnsi="Oxygen Mono"/>
          <w:color w:val="24292E"/>
          <w:sz w:val="18"/>
          <w:szCs w:val="18"/>
        </w:rPr>
        <w:t xml:space="preserve">{ </w:t>
      </w:r>
      <w:bookmarkStart w:id="177" w:name="L4091"/>
      <w:bookmarkEnd w:id="177"/>
      <w:r w:rsidRPr="00440C8E">
        <w:rPr>
          <w:rFonts w:ascii="Oxygen Mono" w:hAnsi="Oxygen Mono"/>
          <w:color w:val="6A737D"/>
          <w:sz w:val="18"/>
          <w:szCs w:val="18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Заполняем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список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точек</w:t>
      </w:r>
      <w:r w:rsidRPr="00440C8E">
        <w:rPr>
          <w:rFonts w:ascii="Oxygen Mono" w:hAnsi="Oxygen Mono"/>
          <w:color w:val="6A737D"/>
          <w:sz w:val="18"/>
          <w:szCs w:val="18"/>
        </w:rPr>
        <w:t>: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>list</w:t>
      </w:r>
      <w:r w:rsidRPr="00440C8E">
        <w:rPr>
          <w:rFonts w:ascii="Oxygen Mono" w:hAnsi="Oxygen Mono"/>
          <w:color w:val="24292E"/>
          <w:sz w:val="18"/>
          <w:szCs w:val="18"/>
        </w:rPr>
        <w:t>.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Add</w:t>
      </w:r>
      <w:r w:rsidRPr="00440C8E">
        <w:rPr>
          <w:rFonts w:ascii="Oxygen Mono" w:hAnsi="Oxygen Mono"/>
          <w:color w:val="24292E"/>
          <w:sz w:val="18"/>
          <w:szCs w:val="18"/>
        </w:rPr>
        <w:t>(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X</w:t>
      </w:r>
      <w:r w:rsidRPr="00440C8E">
        <w:rPr>
          <w:rFonts w:ascii="Oxygen Mono" w:hAnsi="Oxygen Mono"/>
          <w:color w:val="24292E"/>
          <w:sz w:val="18"/>
          <w:szCs w:val="18"/>
        </w:rPr>
        <w:t>[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i</w:t>
      </w:r>
      <w:r w:rsidRPr="00440C8E">
        <w:rPr>
          <w:rFonts w:ascii="Oxygen Mono" w:hAnsi="Oxygen Mono"/>
          <w:color w:val="24292E"/>
          <w:sz w:val="18"/>
          <w:szCs w:val="18"/>
        </w:rPr>
        <w:t xml:space="preserve">], 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Y</w:t>
      </w:r>
      <w:r w:rsidRPr="00440C8E">
        <w:rPr>
          <w:rFonts w:ascii="Oxygen Mono" w:hAnsi="Oxygen Mono"/>
          <w:color w:val="24292E"/>
          <w:sz w:val="18"/>
          <w:szCs w:val="18"/>
        </w:rPr>
        <w:t>[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i</w:t>
      </w:r>
      <w:r w:rsidRPr="00440C8E">
        <w:rPr>
          <w:rFonts w:ascii="Oxygen Mono" w:hAnsi="Oxygen Mono"/>
          <w:color w:val="24292E"/>
          <w:sz w:val="18"/>
          <w:szCs w:val="18"/>
        </w:rPr>
        <w:t>])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</w:rPr>
      </w:pPr>
      <w:r w:rsidRPr="00440C8E">
        <w:rPr>
          <w:rFonts w:ascii="Oxygen Mono" w:hAnsi="Oxygen Mono"/>
          <w:color w:val="24292E"/>
          <w:sz w:val="18"/>
          <w:szCs w:val="18"/>
        </w:rPr>
        <w:t>}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  <w:szCs w:val="18"/>
        </w:rPr>
      </w:pPr>
      <w:r w:rsidRPr="00440C8E">
        <w:rPr>
          <w:rFonts w:ascii="Oxygen Mono" w:hAnsi="Oxygen Mono"/>
          <w:color w:val="6A737D"/>
          <w:sz w:val="18"/>
          <w:szCs w:val="18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Создаем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кривую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с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названием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"</w:t>
      </w:r>
      <w:r w:rsidRPr="00440C8E">
        <w:rPr>
          <w:rFonts w:ascii="Calibri" w:hAnsi="Calibri" w:cs="Calibri"/>
          <w:color w:val="6A737D"/>
          <w:sz w:val="18"/>
          <w:szCs w:val="18"/>
        </w:rPr>
        <w:t>График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функции</w:t>
      </w:r>
      <w:r w:rsidRPr="00440C8E">
        <w:rPr>
          <w:rFonts w:ascii="Oxygen Mono" w:hAnsi="Oxygen Mono"/>
          <w:color w:val="6A737D"/>
          <w:sz w:val="18"/>
          <w:szCs w:val="18"/>
        </w:rPr>
        <w:t>".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6F42C1"/>
          <w:sz w:val="18"/>
          <w:szCs w:val="18"/>
          <w:lang w:val="en-US"/>
        </w:rPr>
        <w:t>LineItem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myCurve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= pane.AddCurve(</w:t>
      </w:r>
      <w:r w:rsidRPr="00440C8E">
        <w:rPr>
          <w:rFonts w:ascii="Oxygen Mono" w:hAnsi="Oxygen Mono"/>
          <w:color w:val="032F62"/>
          <w:sz w:val="18"/>
          <w:szCs w:val="18"/>
          <w:lang w:val="en-US"/>
        </w:rPr>
        <w:t>"</w:t>
      </w:r>
      <w:r w:rsidRPr="00440C8E">
        <w:rPr>
          <w:rFonts w:ascii="Calibri" w:hAnsi="Calibri" w:cs="Calibri"/>
          <w:color w:val="032F62"/>
          <w:sz w:val="18"/>
          <w:szCs w:val="18"/>
        </w:rPr>
        <w:t>График</w:t>
      </w:r>
      <w:r w:rsidRPr="00440C8E">
        <w:rPr>
          <w:rFonts w:ascii="Oxygen Mono" w:hAnsi="Oxygen Mono"/>
          <w:color w:val="032F62"/>
          <w:sz w:val="18"/>
          <w:szCs w:val="18"/>
          <w:lang w:val="en-US"/>
        </w:rPr>
        <w:t xml:space="preserve"> </w:t>
      </w:r>
      <w:r w:rsidRPr="00440C8E">
        <w:rPr>
          <w:rFonts w:ascii="Calibri" w:hAnsi="Calibri" w:cs="Calibri"/>
          <w:color w:val="032F62"/>
          <w:sz w:val="18"/>
          <w:szCs w:val="18"/>
        </w:rPr>
        <w:t>функции</w:t>
      </w:r>
      <w:r w:rsidRPr="00440C8E">
        <w:rPr>
          <w:rFonts w:ascii="Oxygen Mono" w:hAnsi="Oxygen Mono"/>
          <w:color w:val="032F62"/>
          <w:sz w:val="18"/>
          <w:szCs w:val="18"/>
          <w:lang w:val="en-US"/>
        </w:rPr>
        <w:t>"</w:t>
      </w:r>
      <w:bookmarkStart w:id="178" w:name="L41421"/>
      <w:bookmarkStart w:id="179" w:name="L41411"/>
      <w:bookmarkEnd w:id="178"/>
      <w:bookmarkEnd w:id="179"/>
      <w:r w:rsidRPr="00440C8E">
        <w:rPr>
          <w:rFonts w:ascii="Oxygen Mono" w:hAnsi="Oxygen Mono"/>
          <w:color w:val="24292E"/>
          <w:sz w:val="18"/>
          <w:szCs w:val="18"/>
          <w:lang w:val="en-US"/>
        </w:rPr>
        <w:t>, list, Color.Red, SymbolType.None)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  <w:szCs w:val="18"/>
        </w:rPr>
      </w:pPr>
      <w:r w:rsidRPr="00440C8E">
        <w:rPr>
          <w:rFonts w:ascii="Oxygen Mono" w:hAnsi="Oxygen Mono"/>
          <w:color w:val="6A737D"/>
          <w:sz w:val="18"/>
          <w:szCs w:val="18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Вызываем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метод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AxisChange (), </w:t>
      </w:r>
      <w:r w:rsidRPr="00440C8E">
        <w:rPr>
          <w:rFonts w:ascii="Calibri" w:hAnsi="Calibri" w:cs="Calibri"/>
          <w:color w:val="6A737D"/>
          <w:sz w:val="18"/>
          <w:szCs w:val="18"/>
        </w:rPr>
        <w:t>чтобы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обновить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данные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об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осях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. 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>zedGraphControl1.AxisChange()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  <w:szCs w:val="18"/>
          <w:lang w:val="en-US"/>
        </w:rPr>
      </w:pP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Обновляем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график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>zedGraphControl1.Invalidate()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</w:rPr>
      </w:pPr>
      <w:r w:rsidRPr="00440C8E">
        <w:rPr>
          <w:rFonts w:ascii="Oxygen Mono" w:hAnsi="Oxygen Mono"/>
          <w:color w:val="24292E"/>
          <w:sz w:val="18"/>
          <w:szCs w:val="18"/>
        </w:rPr>
        <w:t>}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  <w:szCs w:val="18"/>
        </w:rPr>
      </w:pPr>
      <w:r w:rsidRPr="00440C8E">
        <w:rPr>
          <w:rFonts w:ascii="Oxygen Mono" w:hAnsi="Oxygen Mono"/>
          <w:color w:val="6A737D"/>
          <w:sz w:val="18"/>
          <w:szCs w:val="18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Вспомогательный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метод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печати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графика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интерполяционного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полинома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Лагранжа</w:t>
      </w:r>
      <w:r w:rsidRPr="00440C8E">
        <w:rPr>
          <w:rFonts w:ascii="Oxygen Mono" w:hAnsi="Oxygen Mono"/>
          <w:color w:val="6A737D"/>
          <w:sz w:val="18"/>
          <w:szCs w:val="18"/>
        </w:rPr>
        <w:t>: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D73A49"/>
          <w:sz w:val="18"/>
          <w:szCs w:val="18"/>
          <w:lang w:val="en-US"/>
        </w:rPr>
        <w:t>private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void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plotLagrange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(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double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a, 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double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b, 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int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size, 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int</w:t>
      </w:r>
      <w:bookmarkStart w:id="180" w:name="L4251"/>
      <w:bookmarkEnd w:id="180"/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size2)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</w:rPr>
      </w:pPr>
      <w:r w:rsidRPr="00440C8E">
        <w:rPr>
          <w:rFonts w:ascii="Oxygen Mono" w:hAnsi="Oxygen Mono"/>
          <w:color w:val="24292E"/>
          <w:sz w:val="18"/>
          <w:szCs w:val="18"/>
        </w:rPr>
        <w:t>{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  <w:szCs w:val="18"/>
        </w:rPr>
      </w:pPr>
      <w:r w:rsidRPr="00440C8E">
        <w:rPr>
          <w:rFonts w:ascii="Oxygen Mono" w:hAnsi="Oxygen Mono"/>
          <w:color w:val="6A737D"/>
          <w:sz w:val="18"/>
          <w:szCs w:val="18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Передаем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в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функцию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границы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отрезка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a </w:t>
      </w:r>
      <w:r w:rsidRPr="00440C8E">
        <w:rPr>
          <w:rFonts w:ascii="Calibri" w:hAnsi="Calibri" w:cs="Calibri"/>
          <w:color w:val="6A737D"/>
          <w:sz w:val="18"/>
          <w:szCs w:val="18"/>
        </w:rPr>
        <w:t>и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b, </w:t>
      </w:r>
      <w:r w:rsidRPr="00440C8E">
        <w:rPr>
          <w:rFonts w:ascii="Calibri" w:hAnsi="Calibri" w:cs="Calibri"/>
          <w:color w:val="6A737D"/>
          <w:sz w:val="18"/>
          <w:szCs w:val="18"/>
        </w:rPr>
        <w:t>число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разбиений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(</w:t>
      </w:r>
      <w:r w:rsidRPr="00440C8E">
        <w:rPr>
          <w:rFonts w:ascii="Calibri" w:hAnsi="Calibri" w:cs="Calibri"/>
          <w:color w:val="6A737D"/>
          <w:sz w:val="18"/>
          <w:szCs w:val="18"/>
        </w:rPr>
        <w:t>тут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уже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побольше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, </w:t>
      </w:r>
      <w:r w:rsidRPr="00440C8E">
        <w:rPr>
          <w:rFonts w:ascii="Calibri" w:hAnsi="Calibri" w:cs="Calibri"/>
          <w:color w:val="6A737D"/>
          <w:sz w:val="18"/>
          <w:szCs w:val="18"/>
        </w:rPr>
        <w:t>чем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узлов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, </w:t>
      </w:r>
      <w:r w:rsidRPr="00440C8E">
        <w:rPr>
          <w:rFonts w:ascii="Calibri" w:hAnsi="Calibri" w:cs="Calibri"/>
          <w:color w:val="6A737D"/>
          <w:sz w:val="18"/>
          <w:szCs w:val="18"/>
        </w:rPr>
        <w:t>раз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в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10 </w:t>
      </w:r>
      <w:r w:rsidRPr="00440C8E">
        <w:rPr>
          <w:rFonts w:ascii="Calibri" w:hAnsi="Calibri" w:cs="Calibri"/>
          <w:color w:val="6A737D"/>
          <w:sz w:val="18"/>
          <w:szCs w:val="18"/>
        </w:rPr>
        <w:t>побольше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) </w:t>
      </w:r>
      <w:r w:rsidRPr="00440C8E">
        <w:rPr>
          <w:rFonts w:ascii="Calibri" w:hAnsi="Calibri" w:cs="Calibri"/>
          <w:color w:val="6A737D"/>
          <w:sz w:val="18"/>
          <w:szCs w:val="18"/>
        </w:rPr>
        <w:t>этого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отрезка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size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  <w:szCs w:val="18"/>
        </w:rPr>
      </w:pPr>
      <w:r w:rsidRPr="00440C8E">
        <w:rPr>
          <w:rFonts w:ascii="Oxygen Mono" w:hAnsi="Oxygen Mono"/>
          <w:color w:val="6A737D"/>
          <w:sz w:val="18"/>
          <w:szCs w:val="18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и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значение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xx, </w:t>
      </w:r>
      <w:r w:rsidRPr="00440C8E">
        <w:rPr>
          <w:rFonts w:ascii="Calibri" w:hAnsi="Calibri" w:cs="Calibri"/>
          <w:color w:val="6A737D"/>
          <w:sz w:val="18"/>
          <w:szCs w:val="18"/>
        </w:rPr>
        <w:t>для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которого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ищем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y, </w:t>
      </w:r>
      <w:r w:rsidRPr="00440C8E">
        <w:rPr>
          <w:rFonts w:ascii="Calibri" w:hAnsi="Calibri" w:cs="Calibri"/>
          <w:color w:val="6A737D"/>
          <w:sz w:val="18"/>
          <w:szCs w:val="18"/>
        </w:rPr>
        <w:t>а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также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функция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f, </w:t>
      </w:r>
      <w:r w:rsidRPr="00440C8E">
        <w:rPr>
          <w:rFonts w:ascii="Calibri" w:hAnsi="Calibri" w:cs="Calibri"/>
          <w:color w:val="6A737D"/>
          <w:sz w:val="18"/>
          <w:szCs w:val="18"/>
        </w:rPr>
        <w:t>для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которой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это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все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ищется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6F42C1"/>
          <w:sz w:val="18"/>
          <w:szCs w:val="18"/>
          <w:lang w:val="en-US"/>
        </w:rPr>
        <w:t>List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&lt;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double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&gt;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X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= 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new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List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&lt;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double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&gt;(); </w:t>
      </w:r>
      <w:bookmarkStart w:id="181" w:name="L4291"/>
      <w:bookmarkEnd w:id="181"/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Формируем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вектор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 X (</w:t>
      </w:r>
      <w:r w:rsidRPr="00440C8E">
        <w:rPr>
          <w:rFonts w:ascii="Calibri" w:hAnsi="Calibri" w:cs="Calibri"/>
          <w:color w:val="6A737D"/>
          <w:sz w:val="18"/>
          <w:szCs w:val="18"/>
        </w:rPr>
        <w:t>пустой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>)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6F42C1"/>
          <w:sz w:val="18"/>
          <w:szCs w:val="18"/>
          <w:lang w:val="en-US"/>
        </w:rPr>
        <w:t>List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&lt;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double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&gt;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Y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= 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new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List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&lt;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double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&gt;(); </w:t>
      </w:r>
      <w:bookmarkStart w:id="182" w:name="L4301"/>
      <w:bookmarkEnd w:id="182"/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Формируем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вектор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 Y (</w:t>
      </w:r>
      <w:r w:rsidRPr="00440C8E">
        <w:rPr>
          <w:rFonts w:ascii="Calibri" w:hAnsi="Calibri" w:cs="Calibri"/>
          <w:color w:val="6A737D"/>
          <w:sz w:val="18"/>
          <w:szCs w:val="18"/>
        </w:rPr>
        <w:t>пустой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>)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D73A49"/>
          <w:sz w:val="18"/>
          <w:szCs w:val="18"/>
          <w:lang w:val="en-US"/>
        </w:rPr>
        <w:t>double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delta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= Math.Abs(a - b) / (size - </w:t>
      </w:r>
      <w:r w:rsidRPr="00440C8E">
        <w:rPr>
          <w:rFonts w:ascii="Oxygen Mono" w:hAnsi="Oxygen Mono"/>
          <w:color w:val="005CC5"/>
          <w:sz w:val="18"/>
          <w:szCs w:val="18"/>
          <w:lang w:val="en-US"/>
        </w:rPr>
        <w:t>1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); </w:t>
      </w:r>
      <w:bookmarkStart w:id="183" w:name="L4311"/>
      <w:bookmarkEnd w:id="183"/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Находим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интервал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разбиения</w:t>
      </w:r>
    </w:p>
    <w:p w:rsidR="00440C8E" w:rsidRPr="00A9629F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  <w:szCs w:val="18"/>
          <w:lang w:val="en-US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X.Add(a); </w:t>
      </w:r>
      <w:bookmarkStart w:id="184" w:name="L4321"/>
      <w:bookmarkEnd w:id="184"/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Начало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отрезка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D73A49"/>
          <w:sz w:val="18"/>
          <w:szCs w:val="18"/>
          <w:lang w:val="en-US"/>
        </w:rPr>
        <w:t>for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(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int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i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= </w:t>
      </w:r>
      <w:r w:rsidRPr="00440C8E">
        <w:rPr>
          <w:rFonts w:ascii="Oxygen Mono" w:hAnsi="Oxygen Mono"/>
          <w:color w:val="005CC5"/>
          <w:sz w:val="18"/>
          <w:szCs w:val="18"/>
          <w:lang w:val="en-US"/>
        </w:rPr>
        <w:t>1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; i &lt; size - </w:t>
      </w:r>
      <w:r w:rsidRPr="00440C8E">
        <w:rPr>
          <w:rFonts w:ascii="Oxygen Mono" w:hAnsi="Oxygen Mono"/>
          <w:color w:val="005CC5"/>
          <w:sz w:val="18"/>
          <w:szCs w:val="18"/>
          <w:lang w:val="en-US"/>
        </w:rPr>
        <w:t>1</w:t>
      </w:r>
      <w:bookmarkStart w:id="185" w:name="L4351"/>
      <w:bookmarkEnd w:id="185"/>
      <w:r w:rsidRPr="00440C8E">
        <w:rPr>
          <w:rFonts w:ascii="Oxygen Mono" w:hAnsi="Oxygen Mono"/>
          <w:color w:val="24292E"/>
          <w:sz w:val="18"/>
          <w:szCs w:val="18"/>
          <w:lang w:val="en-US"/>
        </w:rPr>
        <w:t>; i++)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</w:rPr>
      </w:pPr>
      <w:r w:rsidRPr="00440C8E">
        <w:rPr>
          <w:rFonts w:ascii="Oxygen Mono" w:hAnsi="Oxygen Mono"/>
          <w:color w:val="24292E"/>
          <w:sz w:val="18"/>
          <w:szCs w:val="18"/>
        </w:rPr>
        <w:t xml:space="preserve">{ </w:t>
      </w:r>
      <w:bookmarkStart w:id="186" w:name="L4361"/>
      <w:bookmarkEnd w:id="186"/>
      <w:r w:rsidRPr="00440C8E">
        <w:rPr>
          <w:rFonts w:ascii="Oxygen Mono" w:hAnsi="Oxygen Mono"/>
          <w:color w:val="6A737D"/>
          <w:sz w:val="18"/>
          <w:szCs w:val="18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Заполняем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вектор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X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>X</w:t>
      </w:r>
      <w:r w:rsidRPr="00440C8E">
        <w:rPr>
          <w:rFonts w:ascii="Oxygen Mono" w:hAnsi="Oxygen Mono"/>
          <w:color w:val="24292E"/>
          <w:sz w:val="18"/>
          <w:szCs w:val="18"/>
        </w:rPr>
        <w:t>.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Add</w:t>
      </w:r>
      <w:r w:rsidRPr="00440C8E">
        <w:rPr>
          <w:rFonts w:ascii="Oxygen Mono" w:hAnsi="Oxygen Mono"/>
          <w:color w:val="24292E"/>
          <w:sz w:val="18"/>
          <w:szCs w:val="18"/>
        </w:rPr>
        <w:t>(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X</w:t>
      </w:r>
      <w:r w:rsidRPr="00440C8E">
        <w:rPr>
          <w:rFonts w:ascii="Oxygen Mono" w:hAnsi="Oxygen Mono"/>
          <w:color w:val="24292E"/>
          <w:sz w:val="18"/>
          <w:szCs w:val="18"/>
        </w:rPr>
        <w:t>[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i</w:t>
      </w:r>
      <w:r w:rsidRPr="00440C8E">
        <w:rPr>
          <w:rFonts w:ascii="Oxygen Mono" w:hAnsi="Oxygen Mono"/>
          <w:color w:val="24292E"/>
          <w:sz w:val="18"/>
          <w:szCs w:val="18"/>
        </w:rPr>
        <w:t xml:space="preserve"> - </w:t>
      </w:r>
      <w:r w:rsidRPr="00440C8E">
        <w:rPr>
          <w:rFonts w:ascii="Oxygen Mono" w:hAnsi="Oxygen Mono"/>
          <w:color w:val="005CC5"/>
          <w:sz w:val="18"/>
          <w:szCs w:val="18"/>
        </w:rPr>
        <w:t>1</w:t>
      </w:r>
      <w:bookmarkStart w:id="187" w:name="L4371"/>
      <w:bookmarkEnd w:id="187"/>
      <w:r w:rsidRPr="00440C8E">
        <w:rPr>
          <w:rFonts w:ascii="Oxygen Mono" w:hAnsi="Oxygen Mono"/>
          <w:color w:val="24292E"/>
          <w:sz w:val="18"/>
          <w:szCs w:val="18"/>
        </w:rPr>
        <w:t xml:space="preserve">] + 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delta</w:t>
      </w:r>
      <w:r w:rsidRPr="00440C8E">
        <w:rPr>
          <w:rFonts w:ascii="Oxygen Mono" w:hAnsi="Oxygen Mono"/>
          <w:color w:val="24292E"/>
          <w:sz w:val="18"/>
          <w:szCs w:val="18"/>
        </w:rPr>
        <w:t>)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>}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X.Add(b); </w:t>
      </w:r>
      <w:bookmarkStart w:id="188" w:name="L4401"/>
      <w:bookmarkEnd w:id="188"/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конец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отрезка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D73A49"/>
          <w:sz w:val="18"/>
          <w:szCs w:val="18"/>
          <w:lang w:val="en-US"/>
        </w:rPr>
        <w:t>for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(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int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i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= </w:t>
      </w:r>
      <w:r w:rsidRPr="00440C8E">
        <w:rPr>
          <w:rFonts w:ascii="Oxygen Mono" w:hAnsi="Oxygen Mono"/>
          <w:color w:val="005CC5"/>
          <w:sz w:val="18"/>
          <w:szCs w:val="18"/>
          <w:lang w:val="en-US"/>
        </w:rPr>
        <w:t>0</w:t>
      </w:r>
      <w:bookmarkStart w:id="189" w:name="L4421"/>
      <w:bookmarkEnd w:id="189"/>
      <w:r w:rsidRPr="00440C8E">
        <w:rPr>
          <w:rFonts w:ascii="Oxygen Mono" w:hAnsi="Oxygen Mono"/>
          <w:color w:val="24292E"/>
          <w:sz w:val="18"/>
          <w:szCs w:val="18"/>
          <w:lang w:val="en-US"/>
        </w:rPr>
        <w:t>; i &lt; size; i++)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{ </w:t>
      </w:r>
      <w:bookmarkStart w:id="190" w:name="L44321"/>
      <w:bookmarkStart w:id="191" w:name="L44311"/>
      <w:bookmarkEnd w:id="190"/>
      <w:bookmarkEnd w:id="191"/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Заполняем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вектор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 Y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>Y.Add(interpolate1(a, b, size2, X[i]))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>}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  <w:szCs w:val="18"/>
          <w:lang w:val="en-US"/>
        </w:rPr>
      </w:pP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Получаем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панель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для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рисования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>: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6F42C1"/>
          <w:sz w:val="18"/>
          <w:szCs w:val="18"/>
          <w:lang w:val="en-US"/>
        </w:rPr>
        <w:t>GraphPane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pane</w:t>
      </w:r>
      <w:bookmarkStart w:id="192" w:name="L4481"/>
      <w:bookmarkEnd w:id="192"/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= zedGraphControl1.GraphPane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  <w:szCs w:val="18"/>
          <w:lang w:val="en-US"/>
        </w:rPr>
      </w:pP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Создадим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список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точек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6F42C1"/>
          <w:sz w:val="18"/>
          <w:szCs w:val="18"/>
          <w:lang w:val="en-US"/>
        </w:rPr>
        <w:t>PointPairList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list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= 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new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PointPairList</w:t>
      </w:r>
      <w:bookmarkStart w:id="193" w:name="L4511"/>
      <w:bookmarkEnd w:id="193"/>
      <w:r w:rsidRPr="00440C8E">
        <w:rPr>
          <w:rFonts w:ascii="Oxygen Mono" w:hAnsi="Oxygen Mono"/>
          <w:color w:val="24292E"/>
          <w:sz w:val="18"/>
          <w:szCs w:val="18"/>
          <w:lang w:val="en-US"/>
        </w:rPr>
        <w:t>()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D73A49"/>
          <w:sz w:val="18"/>
          <w:szCs w:val="18"/>
          <w:lang w:val="en-US"/>
        </w:rPr>
        <w:t>for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(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int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i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= </w:t>
      </w:r>
      <w:r w:rsidRPr="00440C8E">
        <w:rPr>
          <w:rFonts w:ascii="Oxygen Mono" w:hAnsi="Oxygen Mono"/>
          <w:color w:val="005CC5"/>
          <w:sz w:val="18"/>
          <w:szCs w:val="18"/>
          <w:lang w:val="en-US"/>
        </w:rPr>
        <w:t>0</w:t>
      </w:r>
      <w:bookmarkStart w:id="194" w:name="L4521"/>
      <w:bookmarkEnd w:id="194"/>
      <w:r w:rsidRPr="00440C8E">
        <w:rPr>
          <w:rFonts w:ascii="Oxygen Mono" w:hAnsi="Oxygen Mono"/>
          <w:color w:val="24292E"/>
          <w:sz w:val="18"/>
          <w:szCs w:val="18"/>
          <w:lang w:val="en-US"/>
        </w:rPr>
        <w:t>; i &lt; size; i++)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</w:rPr>
      </w:pPr>
      <w:r w:rsidRPr="00440C8E">
        <w:rPr>
          <w:rFonts w:ascii="Oxygen Mono" w:hAnsi="Oxygen Mono"/>
          <w:color w:val="24292E"/>
          <w:sz w:val="18"/>
          <w:szCs w:val="18"/>
        </w:rPr>
        <w:t xml:space="preserve">{ </w:t>
      </w:r>
      <w:bookmarkStart w:id="195" w:name="L45321"/>
      <w:bookmarkStart w:id="196" w:name="L45311"/>
      <w:bookmarkEnd w:id="195"/>
      <w:bookmarkEnd w:id="196"/>
      <w:r w:rsidRPr="00440C8E">
        <w:rPr>
          <w:rFonts w:ascii="Oxygen Mono" w:hAnsi="Oxygen Mono"/>
          <w:color w:val="6A737D"/>
          <w:sz w:val="18"/>
          <w:szCs w:val="18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Заполняем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список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точек</w:t>
      </w:r>
      <w:r w:rsidRPr="00440C8E">
        <w:rPr>
          <w:rFonts w:ascii="Oxygen Mono" w:hAnsi="Oxygen Mono"/>
          <w:color w:val="6A737D"/>
          <w:sz w:val="18"/>
          <w:szCs w:val="18"/>
        </w:rPr>
        <w:t>: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>list</w:t>
      </w:r>
      <w:r w:rsidRPr="00440C8E">
        <w:rPr>
          <w:rFonts w:ascii="Oxygen Mono" w:hAnsi="Oxygen Mono"/>
          <w:color w:val="24292E"/>
          <w:sz w:val="18"/>
          <w:szCs w:val="18"/>
        </w:rPr>
        <w:t>.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Add</w:t>
      </w:r>
      <w:r w:rsidRPr="00440C8E">
        <w:rPr>
          <w:rFonts w:ascii="Oxygen Mono" w:hAnsi="Oxygen Mono"/>
          <w:color w:val="24292E"/>
          <w:sz w:val="18"/>
          <w:szCs w:val="18"/>
        </w:rPr>
        <w:t>(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X</w:t>
      </w:r>
      <w:r w:rsidRPr="00440C8E">
        <w:rPr>
          <w:rFonts w:ascii="Oxygen Mono" w:hAnsi="Oxygen Mono"/>
          <w:color w:val="24292E"/>
          <w:sz w:val="18"/>
          <w:szCs w:val="18"/>
        </w:rPr>
        <w:t>[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i</w:t>
      </w:r>
      <w:r w:rsidRPr="00440C8E">
        <w:rPr>
          <w:rFonts w:ascii="Oxygen Mono" w:hAnsi="Oxygen Mono"/>
          <w:color w:val="24292E"/>
          <w:sz w:val="18"/>
          <w:szCs w:val="18"/>
        </w:rPr>
        <w:t xml:space="preserve">], 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Y</w:t>
      </w:r>
      <w:r w:rsidRPr="00440C8E">
        <w:rPr>
          <w:rFonts w:ascii="Oxygen Mono" w:hAnsi="Oxygen Mono"/>
          <w:color w:val="24292E"/>
          <w:sz w:val="18"/>
          <w:szCs w:val="18"/>
        </w:rPr>
        <w:t>[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i</w:t>
      </w:r>
      <w:r w:rsidRPr="00440C8E">
        <w:rPr>
          <w:rFonts w:ascii="Oxygen Mono" w:hAnsi="Oxygen Mono"/>
          <w:color w:val="24292E"/>
          <w:sz w:val="18"/>
          <w:szCs w:val="18"/>
        </w:rPr>
        <w:t>])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</w:rPr>
      </w:pPr>
      <w:r w:rsidRPr="00440C8E">
        <w:rPr>
          <w:rFonts w:ascii="Oxygen Mono" w:hAnsi="Oxygen Mono"/>
          <w:color w:val="24292E"/>
          <w:sz w:val="18"/>
          <w:szCs w:val="18"/>
        </w:rPr>
        <w:t>}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  <w:szCs w:val="18"/>
        </w:rPr>
      </w:pPr>
      <w:r w:rsidRPr="00440C8E">
        <w:rPr>
          <w:rFonts w:ascii="Oxygen Mono" w:hAnsi="Oxygen Mono"/>
          <w:color w:val="6A737D"/>
          <w:sz w:val="18"/>
          <w:szCs w:val="18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Создаем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кривую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с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названием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"</w:t>
      </w:r>
      <w:r w:rsidRPr="00440C8E">
        <w:rPr>
          <w:rFonts w:ascii="Calibri" w:hAnsi="Calibri" w:cs="Calibri"/>
          <w:color w:val="6A737D"/>
          <w:sz w:val="18"/>
          <w:szCs w:val="18"/>
        </w:rPr>
        <w:t>Полином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Лагранжа</w:t>
      </w:r>
      <w:r w:rsidRPr="00440C8E">
        <w:rPr>
          <w:rFonts w:ascii="Oxygen Mono" w:hAnsi="Oxygen Mono"/>
          <w:color w:val="6A737D"/>
          <w:sz w:val="18"/>
          <w:szCs w:val="18"/>
        </w:rPr>
        <w:t>".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6F42C1"/>
          <w:sz w:val="18"/>
          <w:szCs w:val="18"/>
          <w:lang w:val="en-US"/>
        </w:rPr>
        <w:t>LineItem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myCurve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= pane.AddCurve(</w:t>
      </w:r>
      <w:r w:rsidRPr="00440C8E">
        <w:rPr>
          <w:rFonts w:ascii="Oxygen Mono" w:hAnsi="Oxygen Mono"/>
          <w:color w:val="032F62"/>
          <w:sz w:val="18"/>
          <w:szCs w:val="18"/>
          <w:lang w:val="en-US"/>
        </w:rPr>
        <w:t>"</w:t>
      </w:r>
      <w:r w:rsidRPr="00440C8E">
        <w:rPr>
          <w:rFonts w:ascii="Calibri" w:hAnsi="Calibri" w:cs="Calibri"/>
          <w:color w:val="032F62"/>
          <w:sz w:val="18"/>
          <w:szCs w:val="18"/>
        </w:rPr>
        <w:t>Полином</w:t>
      </w:r>
      <w:r w:rsidRPr="00440C8E">
        <w:rPr>
          <w:rFonts w:ascii="Oxygen Mono" w:hAnsi="Oxygen Mono"/>
          <w:color w:val="032F62"/>
          <w:sz w:val="18"/>
          <w:szCs w:val="18"/>
          <w:lang w:val="en-US"/>
        </w:rPr>
        <w:t xml:space="preserve"> </w:t>
      </w:r>
      <w:r w:rsidRPr="00440C8E">
        <w:rPr>
          <w:rFonts w:ascii="Calibri" w:hAnsi="Calibri" w:cs="Calibri"/>
          <w:color w:val="032F62"/>
          <w:sz w:val="18"/>
          <w:szCs w:val="18"/>
        </w:rPr>
        <w:t>Лагранжа</w:t>
      </w:r>
      <w:r w:rsidRPr="00440C8E">
        <w:rPr>
          <w:rFonts w:ascii="Oxygen Mono" w:hAnsi="Oxygen Mono"/>
          <w:color w:val="032F62"/>
          <w:sz w:val="18"/>
          <w:szCs w:val="18"/>
          <w:lang w:val="en-US"/>
        </w:rPr>
        <w:t>"</w:t>
      </w:r>
      <w:bookmarkStart w:id="197" w:name="L4581"/>
      <w:bookmarkEnd w:id="197"/>
      <w:r w:rsidRPr="00440C8E">
        <w:rPr>
          <w:rFonts w:ascii="Oxygen Mono" w:hAnsi="Oxygen Mono"/>
          <w:color w:val="24292E"/>
          <w:sz w:val="18"/>
          <w:szCs w:val="18"/>
          <w:lang w:val="en-US"/>
        </w:rPr>
        <w:t>, list, Color.Blue, SymbolType.None)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  <w:szCs w:val="18"/>
        </w:rPr>
      </w:pPr>
      <w:r w:rsidRPr="00440C8E">
        <w:rPr>
          <w:rFonts w:ascii="Oxygen Mono" w:hAnsi="Oxygen Mono"/>
          <w:color w:val="6A737D"/>
          <w:sz w:val="18"/>
          <w:szCs w:val="18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Вызываем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метод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AxisChange (), </w:t>
      </w:r>
      <w:r w:rsidRPr="00440C8E">
        <w:rPr>
          <w:rFonts w:ascii="Calibri" w:hAnsi="Calibri" w:cs="Calibri"/>
          <w:color w:val="6A737D"/>
          <w:sz w:val="18"/>
          <w:szCs w:val="18"/>
        </w:rPr>
        <w:t>чтобы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обновить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данные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об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осях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. 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>zedGraphControl1.AxisChange()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  <w:szCs w:val="18"/>
          <w:lang w:val="en-US"/>
        </w:rPr>
      </w:pP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Обновляем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график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>zedGraphControl1.Invalidate()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</w:rPr>
      </w:pPr>
      <w:r w:rsidRPr="00440C8E">
        <w:rPr>
          <w:rFonts w:ascii="Oxygen Mono" w:hAnsi="Oxygen Mono"/>
          <w:color w:val="24292E"/>
          <w:sz w:val="18"/>
          <w:szCs w:val="18"/>
        </w:rPr>
        <w:t>}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  <w:szCs w:val="18"/>
        </w:rPr>
      </w:pPr>
      <w:r w:rsidRPr="00440C8E">
        <w:rPr>
          <w:rFonts w:ascii="Oxygen Mono" w:hAnsi="Oxygen Mono"/>
          <w:color w:val="6A737D"/>
          <w:sz w:val="18"/>
          <w:szCs w:val="18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Вспомогательный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метод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печати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графика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интерполяционного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полинома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Лагранжа</w:t>
      </w:r>
      <w:r w:rsidRPr="00440C8E">
        <w:rPr>
          <w:rFonts w:ascii="Oxygen Mono" w:hAnsi="Oxygen Mono"/>
          <w:color w:val="6A737D"/>
          <w:sz w:val="18"/>
          <w:szCs w:val="18"/>
        </w:rPr>
        <w:t>: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D73A49"/>
          <w:sz w:val="18"/>
          <w:szCs w:val="18"/>
          <w:lang w:val="en-US"/>
        </w:rPr>
        <w:t>private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void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plotLagrangeAlt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(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double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a, 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double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b, 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int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size, 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int</w:t>
      </w:r>
      <w:bookmarkStart w:id="198" w:name="L4751"/>
      <w:bookmarkEnd w:id="198"/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size2)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</w:rPr>
      </w:pPr>
      <w:r w:rsidRPr="00440C8E">
        <w:rPr>
          <w:rFonts w:ascii="Oxygen Mono" w:hAnsi="Oxygen Mono"/>
          <w:color w:val="24292E"/>
          <w:sz w:val="18"/>
          <w:szCs w:val="18"/>
        </w:rPr>
        <w:t>{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  <w:szCs w:val="18"/>
        </w:rPr>
      </w:pPr>
      <w:r w:rsidRPr="00440C8E">
        <w:rPr>
          <w:rFonts w:ascii="Oxygen Mono" w:hAnsi="Oxygen Mono"/>
          <w:color w:val="6A737D"/>
          <w:sz w:val="18"/>
          <w:szCs w:val="18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Передаем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в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функцию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границы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отрезка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a </w:t>
      </w:r>
      <w:r w:rsidRPr="00440C8E">
        <w:rPr>
          <w:rFonts w:ascii="Calibri" w:hAnsi="Calibri" w:cs="Calibri"/>
          <w:color w:val="6A737D"/>
          <w:sz w:val="18"/>
          <w:szCs w:val="18"/>
        </w:rPr>
        <w:t>и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b, </w:t>
      </w:r>
      <w:r w:rsidRPr="00440C8E">
        <w:rPr>
          <w:rFonts w:ascii="Calibri" w:hAnsi="Calibri" w:cs="Calibri"/>
          <w:color w:val="6A737D"/>
          <w:sz w:val="18"/>
          <w:szCs w:val="18"/>
        </w:rPr>
        <w:t>число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разбиений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(</w:t>
      </w:r>
      <w:r w:rsidRPr="00440C8E">
        <w:rPr>
          <w:rFonts w:ascii="Calibri" w:hAnsi="Calibri" w:cs="Calibri"/>
          <w:color w:val="6A737D"/>
          <w:sz w:val="18"/>
          <w:szCs w:val="18"/>
        </w:rPr>
        <w:t>тут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уже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побольше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, </w:t>
      </w:r>
      <w:r w:rsidRPr="00440C8E">
        <w:rPr>
          <w:rFonts w:ascii="Calibri" w:hAnsi="Calibri" w:cs="Calibri"/>
          <w:color w:val="6A737D"/>
          <w:sz w:val="18"/>
          <w:szCs w:val="18"/>
        </w:rPr>
        <w:t>чем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узлов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, </w:t>
      </w:r>
      <w:r w:rsidRPr="00440C8E">
        <w:rPr>
          <w:rFonts w:ascii="Calibri" w:hAnsi="Calibri" w:cs="Calibri"/>
          <w:color w:val="6A737D"/>
          <w:sz w:val="18"/>
          <w:szCs w:val="18"/>
        </w:rPr>
        <w:t>раз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в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10 </w:t>
      </w:r>
      <w:r w:rsidRPr="00440C8E">
        <w:rPr>
          <w:rFonts w:ascii="Calibri" w:hAnsi="Calibri" w:cs="Calibri"/>
          <w:color w:val="6A737D"/>
          <w:sz w:val="18"/>
          <w:szCs w:val="18"/>
        </w:rPr>
        <w:t>побольше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) </w:t>
      </w:r>
      <w:r w:rsidRPr="00440C8E">
        <w:rPr>
          <w:rFonts w:ascii="Calibri" w:hAnsi="Calibri" w:cs="Calibri"/>
          <w:color w:val="6A737D"/>
          <w:sz w:val="18"/>
          <w:szCs w:val="18"/>
        </w:rPr>
        <w:t>этого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отрезка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size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  <w:szCs w:val="18"/>
        </w:rPr>
      </w:pPr>
      <w:r w:rsidRPr="00440C8E">
        <w:rPr>
          <w:rFonts w:ascii="Oxygen Mono" w:hAnsi="Oxygen Mono"/>
          <w:color w:val="6A737D"/>
          <w:sz w:val="18"/>
          <w:szCs w:val="18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и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значение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xx, </w:t>
      </w:r>
      <w:r w:rsidRPr="00440C8E">
        <w:rPr>
          <w:rFonts w:ascii="Calibri" w:hAnsi="Calibri" w:cs="Calibri"/>
          <w:color w:val="6A737D"/>
          <w:sz w:val="18"/>
          <w:szCs w:val="18"/>
        </w:rPr>
        <w:t>для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которого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ищем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y, </w:t>
      </w:r>
      <w:r w:rsidRPr="00440C8E">
        <w:rPr>
          <w:rFonts w:ascii="Calibri" w:hAnsi="Calibri" w:cs="Calibri"/>
          <w:color w:val="6A737D"/>
          <w:sz w:val="18"/>
          <w:szCs w:val="18"/>
        </w:rPr>
        <w:t>а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также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функция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f, </w:t>
      </w:r>
      <w:r w:rsidRPr="00440C8E">
        <w:rPr>
          <w:rFonts w:ascii="Calibri" w:hAnsi="Calibri" w:cs="Calibri"/>
          <w:color w:val="6A737D"/>
          <w:sz w:val="18"/>
          <w:szCs w:val="18"/>
        </w:rPr>
        <w:t>для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которой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это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все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ищется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6F42C1"/>
          <w:sz w:val="18"/>
          <w:szCs w:val="18"/>
          <w:lang w:val="en-US"/>
        </w:rPr>
        <w:t>List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&lt;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double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&gt;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X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= 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new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List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&lt;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double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&gt;(); </w:t>
      </w:r>
      <w:bookmarkStart w:id="199" w:name="L4791"/>
      <w:bookmarkEnd w:id="199"/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Формируем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вектор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 X (</w:t>
      </w:r>
      <w:r w:rsidRPr="00440C8E">
        <w:rPr>
          <w:rFonts w:ascii="Calibri" w:hAnsi="Calibri" w:cs="Calibri"/>
          <w:color w:val="6A737D"/>
          <w:sz w:val="18"/>
          <w:szCs w:val="18"/>
        </w:rPr>
        <w:t>пустой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>)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6F42C1"/>
          <w:sz w:val="18"/>
          <w:szCs w:val="18"/>
          <w:lang w:val="en-US"/>
        </w:rPr>
        <w:t>List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&lt;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double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&gt;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Y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= 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new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List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&lt;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double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&gt;(); </w:t>
      </w:r>
      <w:bookmarkStart w:id="200" w:name="L4801"/>
      <w:bookmarkEnd w:id="200"/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Формируем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вектор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 Y (</w:t>
      </w:r>
      <w:r w:rsidRPr="00440C8E">
        <w:rPr>
          <w:rFonts w:ascii="Calibri" w:hAnsi="Calibri" w:cs="Calibri"/>
          <w:color w:val="6A737D"/>
          <w:sz w:val="18"/>
          <w:szCs w:val="18"/>
        </w:rPr>
        <w:t>пустой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>)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D73A49"/>
          <w:sz w:val="18"/>
          <w:szCs w:val="18"/>
          <w:lang w:val="en-US"/>
        </w:rPr>
        <w:t>double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delta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= Math.Abs(a - b) / (size - </w:t>
      </w:r>
      <w:r w:rsidRPr="00440C8E">
        <w:rPr>
          <w:rFonts w:ascii="Oxygen Mono" w:hAnsi="Oxygen Mono"/>
          <w:color w:val="005CC5"/>
          <w:sz w:val="18"/>
          <w:szCs w:val="18"/>
          <w:lang w:val="en-US"/>
        </w:rPr>
        <w:t>1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); </w:t>
      </w:r>
      <w:bookmarkStart w:id="201" w:name="L4811"/>
      <w:bookmarkEnd w:id="201"/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Находим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интервал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разбиения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X.Add(a); </w:t>
      </w:r>
      <w:bookmarkStart w:id="202" w:name="L4821"/>
      <w:bookmarkEnd w:id="202"/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Начало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отрезка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  <w:szCs w:val="18"/>
        </w:rPr>
      </w:pPr>
      <w:r w:rsidRPr="00440C8E">
        <w:rPr>
          <w:rFonts w:ascii="Oxygen Mono" w:hAnsi="Oxygen Mono"/>
          <w:color w:val="6A737D"/>
          <w:sz w:val="18"/>
          <w:szCs w:val="18"/>
        </w:rPr>
        <w:t xml:space="preserve">//X[0] = a; X[size - 1] = b; // </w:t>
      </w:r>
      <w:r w:rsidRPr="00440C8E">
        <w:rPr>
          <w:rFonts w:ascii="Calibri" w:hAnsi="Calibri" w:cs="Calibri"/>
          <w:color w:val="6A737D"/>
          <w:sz w:val="18"/>
          <w:szCs w:val="18"/>
        </w:rPr>
        <w:t>Начало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и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конец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отрезка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D73A49"/>
          <w:sz w:val="18"/>
          <w:szCs w:val="18"/>
          <w:lang w:val="en-US"/>
        </w:rPr>
        <w:t>for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(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int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i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= </w:t>
      </w:r>
      <w:r w:rsidRPr="00440C8E">
        <w:rPr>
          <w:rFonts w:ascii="Oxygen Mono" w:hAnsi="Oxygen Mono"/>
          <w:color w:val="005CC5"/>
          <w:sz w:val="18"/>
          <w:szCs w:val="18"/>
          <w:lang w:val="en-US"/>
        </w:rPr>
        <w:t>1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; i &lt; size - </w:t>
      </w:r>
      <w:r w:rsidRPr="00440C8E">
        <w:rPr>
          <w:rFonts w:ascii="Oxygen Mono" w:hAnsi="Oxygen Mono"/>
          <w:color w:val="005CC5"/>
          <w:sz w:val="18"/>
          <w:szCs w:val="18"/>
          <w:lang w:val="en-US"/>
        </w:rPr>
        <w:t>1</w:t>
      </w:r>
      <w:bookmarkStart w:id="203" w:name="L4851"/>
      <w:bookmarkEnd w:id="203"/>
      <w:r w:rsidRPr="00440C8E">
        <w:rPr>
          <w:rFonts w:ascii="Oxygen Mono" w:hAnsi="Oxygen Mono"/>
          <w:color w:val="24292E"/>
          <w:sz w:val="18"/>
          <w:szCs w:val="18"/>
          <w:lang w:val="en-US"/>
        </w:rPr>
        <w:t>; i++)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</w:rPr>
      </w:pPr>
      <w:r w:rsidRPr="00440C8E">
        <w:rPr>
          <w:rFonts w:ascii="Oxygen Mono" w:hAnsi="Oxygen Mono"/>
          <w:color w:val="24292E"/>
          <w:sz w:val="18"/>
          <w:szCs w:val="18"/>
        </w:rPr>
        <w:t xml:space="preserve">{ </w:t>
      </w:r>
      <w:bookmarkStart w:id="204" w:name="L4861"/>
      <w:bookmarkEnd w:id="204"/>
      <w:r w:rsidRPr="00440C8E">
        <w:rPr>
          <w:rFonts w:ascii="Oxygen Mono" w:hAnsi="Oxygen Mono"/>
          <w:color w:val="6A737D"/>
          <w:sz w:val="18"/>
          <w:szCs w:val="18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Заполняем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вектор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X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>X</w:t>
      </w:r>
      <w:r w:rsidRPr="00440C8E">
        <w:rPr>
          <w:rFonts w:ascii="Oxygen Mono" w:hAnsi="Oxygen Mono"/>
          <w:color w:val="24292E"/>
          <w:sz w:val="18"/>
          <w:szCs w:val="18"/>
        </w:rPr>
        <w:t>.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Add</w:t>
      </w:r>
      <w:r w:rsidRPr="00440C8E">
        <w:rPr>
          <w:rFonts w:ascii="Oxygen Mono" w:hAnsi="Oxygen Mono"/>
          <w:color w:val="24292E"/>
          <w:sz w:val="18"/>
          <w:szCs w:val="18"/>
        </w:rPr>
        <w:t>(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X</w:t>
      </w:r>
      <w:r w:rsidRPr="00440C8E">
        <w:rPr>
          <w:rFonts w:ascii="Oxygen Mono" w:hAnsi="Oxygen Mono"/>
          <w:color w:val="24292E"/>
          <w:sz w:val="18"/>
          <w:szCs w:val="18"/>
        </w:rPr>
        <w:t>[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i</w:t>
      </w:r>
      <w:r w:rsidRPr="00440C8E">
        <w:rPr>
          <w:rFonts w:ascii="Oxygen Mono" w:hAnsi="Oxygen Mono"/>
          <w:color w:val="24292E"/>
          <w:sz w:val="18"/>
          <w:szCs w:val="18"/>
        </w:rPr>
        <w:t xml:space="preserve"> - </w:t>
      </w:r>
      <w:r w:rsidRPr="00440C8E">
        <w:rPr>
          <w:rFonts w:ascii="Oxygen Mono" w:hAnsi="Oxygen Mono"/>
          <w:color w:val="005CC5"/>
          <w:sz w:val="18"/>
          <w:szCs w:val="18"/>
        </w:rPr>
        <w:t>1</w:t>
      </w:r>
      <w:bookmarkStart w:id="205" w:name="L4871"/>
      <w:bookmarkEnd w:id="205"/>
      <w:r w:rsidRPr="00440C8E">
        <w:rPr>
          <w:rFonts w:ascii="Oxygen Mono" w:hAnsi="Oxygen Mono"/>
          <w:color w:val="24292E"/>
          <w:sz w:val="18"/>
          <w:szCs w:val="18"/>
        </w:rPr>
        <w:t xml:space="preserve">] + 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delta</w:t>
      </w:r>
      <w:r w:rsidRPr="00440C8E">
        <w:rPr>
          <w:rFonts w:ascii="Oxygen Mono" w:hAnsi="Oxygen Mono"/>
          <w:color w:val="24292E"/>
          <w:sz w:val="18"/>
          <w:szCs w:val="18"/>
        </w:rPr>
        <w:t>)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>}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X.Add(b); </w:t>
      </w:r>
      <w:bookmarkStart w:id="206" w:name="L4901"/>
      <w:bookmarkEnd w:id="206"/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конец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отрезка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D73A49"/>
          <w:sz w:val="18"/>
          <w:szCs w:val="18"/>
          <w:lang w:val="en-US"/>
        </w:rPr>
        <w:t>for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(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int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i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= </w:t>
      </w:r>
      <w:r w:rsidRPr="00440C8E">
        <w:rPr>
          <w:rFonts w:ascii="Oxygen Mono" w:hAnsi="Oxygen Mono"/>
          <w:color w:val="005CC5"/>
          <w:sz w:val="18"/>
          <w:szCs w:val="18"/>
          <w:lang w:val="en-US"/>
        </w:rPr>
        <w:t>0</w:t>
      </w:r>
      <w:bookmarkStart w:id="207" w:name="L4921"/>
      <w:bookmarkEnd w:id="207"/>
      <w:r w:rsidRPr="00440C8E">
        <w:rPr>
          <w:rFonts w:ascii="Oxygen Mono" w:hAnsi="Oxygen Mono"/>
          <w:color w:val="24292E"/>
          <w:sz w:val="18"/>
          <w:szCs w:val="18"/>
          <w:lang w:val="en-US"/>
        </w:rPr>
        <w:t>; i &lt; size; i++)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{ </w:t>
      </w:r>
      <w:bookmarkStart w:id="208" w:name="L4931"/>
      <w:bookmarkEnd w:id="208"/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Заполняем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вектор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 Y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>Y.Add(interpolate1alt(a, b, size2, X[i]))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>}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  <w:szCs w:val="18"/>
          <w:lang w:val="en-US"/>
        </w:rPr>
      </w:pP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Получаем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панель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для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рисования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>: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6F42C1"/>
          <w:sz w:val="18"/>
          <w:szCs w:val="18"/>
          <w:lang w:val="en-US"/>
        </w:rPr>
        <w:t>GraphPane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pane</w:t>
      </w:r>
      <w:bookmarkStart w:id="209" w:name="L4981"/>
      <w:bookmarkEnd w:id="209"/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= zedGraphControl1.GraphPane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  <w:szCs w:val="18"/>
          <w:lang w:val="en-US"/>
        </w:rPr>
      </w:pP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Создадим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список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точек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6F42C1"/>
          <w:sz w:val="18"/>
          <w:szCs w:val="18"/>
          <w:lang w:val="en-US"/>
        </w:rPr>
        <w:t>PointPairList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list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= 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new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PointPairList</w:t>
      </w:r>
      <w:bookmarkStart w:id="210" w:name="L5011"/>
      <w:bookmarkEnd w:id="210"/>
      <w:r w:rsidRPr="00440C8E">
        <w:rPr>
          <w:rFonts w:ascii="Oxygen Mono" w:hAnsi="Oxygen Mono"/>
          <w:color w:val="24292E"/>
          <w:sz w:val="18"/>
          <w:szCs w:val="18"/>
          <w:lang w:val="en-US"/>
        </w:rPr>
        <w:t>()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D73A49"/>
          <w:sz w:val="18"/>
          <w:szCs w:val="18"/>
          <w:lang w:val="en-US"/>
        </w:rPr>
        <w:t>for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(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int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i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= </w:t>
      </w:r>
      <w:r w:rsidRPr="00440C8E">
        <w:rPr>
          <w:rFonts w:ascii="Oxygen Mono" w:hAnsi="Oxygen Mono"/>
          <w:color w:val="005CC5"/>
          <w:sz w:val="18"/>
          <w:szCs w:val="18"/>
          <w:lang w:val="en-US"/>
        </w:rPr>
        <w:t>0</w:t>
      </w:r>
      <w:bookmarkStart w:id="211" w:name="L5021"/>
      <w:bookmarkEnd w:id="211"/>
      <w:r w:rsidRPr="00440C8E">
        <w:rPr>
          <w:rFonts w:ascii="Oxygen Mono" w:hAnsi="Oxygen Mono"/>
          <w:color w:val="24292E"/>
          <w:sz w:val="18"/>
          <w:szCs w:val="18"/>
          <w:lang w:val="en-US"/>
        </w:rPr>
        <w:t>; i &lt; size; i++)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</w:rPr>
      </w:pPr>
      <w:r w:rsidRPr="00440C8E">
        <w:rPr>
          <w:rFonts w:ascii="Oxygen Mono" w:hAnsi="Oxygen Mono"/>
          <w:color w:val="24292E"/>
          <w:sz w:val="18"/>
          <w:szCs w:val="18"/>
        </w:rPr>
        <w:t xml:space="preserve">{ </w:t>
      </w:r>
      <w:bookmarkStart w:id="212" w:name="L5031"/>
      <w:bookmarkEnd w:id="212"/>
      <w:r w:rsidRPr="00440C8E">
        <w:rPr>
          <w:rFonts w:ascii="Oxygen Mono" w:hAnsi="Oxygen Mono"/>
          <w:color w:val="6A737D"/>
          <w:sz w:val="18"/>
          <w:szCs w:val="18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Заполняем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список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точек</w:t>
      </w:r>
      <w:r w:rsidRPr="00440C8E">
        <w:rPr>
          <w:rFonts w:ascii="Oxygen Mono" w:hAnsi="Oxygen Mono"/>
          <w:color w:val="6A737D"/>
          <w:sz w:val="18"/>
          <w:szCs w:val="18"/>
        </w:rPr>
        <w:t>: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>list</w:t>
      </w:r>
      <w:r w:rsidRPr="00440C8E">
        <w:rPr>
          <w:rFonts w:ascii="Oxygen Mono" w:hAnsi="Oxygen Mono"/>
          <w:color w:val="24292E"/>
          <w:sz w:val="18"/>
          <w:szCs w:val="18"/>
        </w:rPr>
        <w:t>.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Add</w:t>
      </w:r>
      <w:r w:rsidRPr="00440C8E">
        <w:rPr>
          <w:rFonts w:ascii="Oxygen Mono" w:hAnsi="Oxygen Mono"/>
          <w:color w:val="24292E"/>
          <w:sz w:val="18"/>
          <w:szCs w:val="18"/>
        </w:rPr>
        <w:t>(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X</w:t>
      </w:r>
      <w:r w:rsidRPr="00440C8E">
        <w:rPr>
          <w:rFonts w:ascii="Oxygen Mono" w:hAnsi="Oxygen Mono"/>
          <w:color w:val="24292E"/>
          <w:sz w:val="18"/>
          <w:szCs w:val="18"/>
        </w:rPr>
        <w:t>[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i</w:t>
      </w:r>
      <w:r w:rsidRPr="00440C8E">
        <w:rPr>
          <w:rFonts w:ascii="Oxygen Mono" w:hAnsi="Oxygen Mono"/>
          <w:color w:val="24292E"/>
          <w:sz w:val="18"/>
          <w:szCs w:val="18"/>
        </w:rPr>
        <w:t xml:space="preserve">], 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Y</w:t>
      </w:r>
      <w:r w:rsidRPr="00440C8E">
        <w:rPr>
          <w:rFonts w:ascii="Oxygen Mono" w:hAnsi="Oxygen Mono"/>
          <w:color w:val="24292E"/>
          <w:sz w:val="18"/>
          <w:szCs w:val="18"/>
        </w:rPr>
        <w:t>[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i</w:t>
      </w:r>
      <w:r w:rsidRPr="00440C8E">
        <w:rPr>
          <w:rFonts w:ascii="Oxygen Mono" w:hAnsi="Oxygen Mono"/>
          <w:color w:val="24292E"/>
          <w:sz w:val="18"/>
          <w:szCs w:val="18"/>
        </w:rPr>
        <w:t>])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</w:rPr>
      </w:pPr>
      <w:r w:rsidRPr="00440C8E">
        <w:rPr>
          <w:rFonts w:ascii="Oxygen Mono" w:hAnsi="Oxygen Mono"/>
          <w:color w:val="24292E"/>
          <w:sz w:val="18"/>
          <w:szCs w:val="18"/>
        </w:rPr>
        <w:t>}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  <w:szCs w:val="18"/>
        </w:rPr>
      </w:pPr>
      <w:r w:rsidRPr="00440C8E">
        <w:rPr>
          <w:rFonts w:ascii="Oxygen Mono" w:hAnsi="Oxygen Mono"/>
          <w:color w:val="6A737D"/>
          <w:sz w:val="18"/>
          <w:szCs w:val="18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Создаем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кривую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с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названием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"</w:t>
      </w:r>
      <w:r w:rsidRPr="00440C8E">
        <w:rPr>
          <w:rFonts w:ascii="Calibri" w:hAnsi="Calibri" w:cs="Calibri"/>
          <w:color w:val="6A737D"/>
          <w:sz w:val="18"/>
          <w:szCs w:val="18"/>
        </w:rPr>
        <w:t>Полином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Лагранжа</w:t>
      </w:r>
      <w:r w:rsidRPr="00440C8E">
        <w:rPr>
          <w:rFonts w:ascii="Oxygen Mono" w:hAnsi="Oxygen Mono"/>
          <w:color w:val="6A737D"/>
          <w:sz w:val="18"/>
          <w:szCs w:val="18"/>
        </w:rPr>
        <w:t>".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6F42C1"/>
          <w:sz w:val="18"/>
          <w:szCs w:val="18"/>
          <w:lang w:val="en-US"/>
        </w:rPr>
        <w:t>LineItem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myCurve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= pane.AddCurve(</w:t>
      </w:r>
      <w:r w:rsidRPr="00440C8E">
        <w:rPr>
          <w:rFonts w:ascii="Oxygen Mono" w:hAnsi="Oxygen Mono"/>
          <w:color w:val="032F62"/>
          <w:sz w:val="18"/>
          <w:szCs w:val="18"/>
          <w:lang w:val="en-US"/>
        </w:rPr>
        <w:t>"</w:t>
      </w:r>
      <w:r w:rsidRPr="00440C8E">
        <w:rPr>
          <w:rFonts w:ascii="Calibri" w:hAnsi="Calibri" w:cs="Calibri"/>
          <w:color w:val="032F62"/>
          <w:sz w:val="18"/>
          <w:szCs w:val="18"/>
        </w:rPr>
        <w:t>Полином</w:t>
      </w:r>
      <w:r w:rsidRPr="00440C8E">
        <w:rPr>
          <w:rFonts w:ascii="Oxygen Mono" w:hAnsi="Oxygen Mono"/>
          <w:color w:val="032F62"/>
          <w:sz w:val="18"/>
          <w:szCs w:val="18"/>
          <w:lang w:val="en-US"/>
        </w:rPr>
        <w:t xml:space="preserve"> </w:t>
      </w:r>
      <w:r w:rsidRPr="00440C8E">
        <w:rPr>
          <w:rFonts w:ascii="Calibri" w:hAnsi="Calibri" w:cs="Calibri"/>
          <w:color w:val="032F62"/>
          <w:sz w:val="18"/>
          <w:szCs w:val="18"/>
        </w:rPr>
        <w:t>Альтер</w:t>
      </w:r>
      <w:r w:rsidRPr="00440C8E">
        <w:rPr>
          <w:rFonts w:ascii="Oxygen Mono" w:hAnsi="Oxygen Mono"/>
          <w:color w:val="032F62"/>
          <w:sz w:val="18"/>
          <w:szCs w:val="18"/>
          <w:lang w:val="en-US"/>
        </w:rPr>
        <w:t>."</w:t>
      </w:r>
      <w:bookmarkStart w:id="213" w:name="L5081"/>
      <w:bookmarkEnd w:id="213"/>
      <w:r w:rsidRPr="00440C8E">
        <w:rPr>
          <w:rFonts w:ascii="Oxygen Mono" w:hAnsi="Oxygen Mono"/>
          <w:color w:val="24292E"/>
          <w:sz w:val="18"/>
          <w:szCs w:val="18"/>
          <w:lang w:val="en-US"/>
        </w:rPr>
        <w:t>, list, Color.Brown, SymbolType.None)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  <w:szCs w:val="18"/>
        </w:rPr>
      </w:pPr>
      <w:r w:rsidRPr="00440C8E">
        <w:rPr>
          <w:rFonts w:ascii="Oxygen Mono" w:hAnsi="Oxygen Mono"/>
          <w:color w:val="6A737D"/>
          <w:sz w:val="18"/>
          <w:szCs w:val="18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Вызываем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метод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AxisChange (), </w:t>
      </w:r>
      <w:r w:rsidRPr="00440C8E">
        <w:rPr>
          <w:rFonts w:ascii="Calibri" w:hAnsi="Calibri" w:cs="Calibri"/>
          <w:color w:val="6A737D"/>
          <w:sz w:val="18"/>
          <w:szCs w:val="18"/>
        </w:rPr>
        <w:t>чтобы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обновить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данные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об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осях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. 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>zedGraphControl1.AxisChange()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  <w:szCs w:val="18"/>
          <w:lang w:val="en-US"/>
        </w:rPr>
      </w:pP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Обновляем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график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>zedGraphControl1.Invalidate()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>}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D73A49"/>
          <w:sz w:val="18"/>
          <w:szCs w:val="18"/>
          <w:lang w:val="en-US"/>
        </w:rPr>
        <w:t>private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void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btnAutoMashtab_Click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(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object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sender,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EventArgs</w:t>
      </w:r>
      <w:bookmarkStart w:id="214" w:name="L5251"/>
      <w:bookmarkEnd w:id="214"/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e)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>{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>AutoMashtab()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>}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D73A49"/>
          <w:sz w:val="18"/>
          <w:szCs w:val="18"/>
          <w:lang w:val="en-US"/>
        </w:rPr>
        <w:t>private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void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btnMashtab2_Click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(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object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sender,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EventArgs</w:t>
      </w:r>
      <w:bookmarkStart w:id="215" w:name="L5301"/>
      <w:bookmarkEnd w:id="215"/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e)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>{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>DrawMashtab()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>}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D73A49"/>
          <w:sz w:val="18"/>
          <w:szCs w:val="18"/>
          <w:lang w:val="en-US"/>
        </w:rPr>
        <w:t>private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void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btnDelta_Click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(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object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sender,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EventArgs</w:t>
      </w:r>
      <w:bookmarkStart w:id="216" w:name="L5351"/>
      <w:bookmarkEnd w:id="216"/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e)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</w:rPr>
      </w:pPr>
      <w:r w:rsidRPr="00440C8E">
        <w:rPr>
          <w:rFonts w:ascii="Oxygen Mono" w:hAnsi="Oxygen Mono"/>
          <w:color w:val="24292E"/>
          <w:sz w:val="18"/>
          <w:szCs w:val="18"/>
        </w:rPr>
        <w:t>{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  <w:szCs w:val="18"/>
        </w:rPr>
      </w:pPr>
      <w:r w:rsidRPr="00440C8E">
        <w:rPr>
          <w:rFonts w:ascii="Oxygen Mono" w:hAnsi="Oxygen Mono"/>
          <w:color w:val="6A737D"/>
          <w:sz w:val="18"/>
          <w:szCs w:val="18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Вычисление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суммарной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погрешности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для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100 </w:t>
      </w:r>
      <w:r w:rsidRPr="00440C8E">
        <w:rPr>
          <w:rFonts w:ascii="Calibri" w:hAnsi="Calibri" w:cs="Calibri"/>
          <w:color w:val="6A737D"/>
          <w:sz w:val="18"/>
          <w:szCs w:val="18"/>
        </w:rPr>
        <w:t>точек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между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a </w:t>
      </w:r>
      <w:r w:rsidRPr="00440C8E">
        <w:rPr>
          <w:rFonts w:ascii="Calibri" w:hAnsi="Calibri" w:cs="Calibri"/>
          <w:color w:val="6A737D"/>
          <w:sz w:val="18"/>
          <w:szCs w:val="18"/>
        </w:rPr>
        <w:t>и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b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>}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D73A49"/>
          <w:sz w:val="18"/>
          <w:szCs w:val="18"/>
          <w:lang w:val="en-US"/>
        </w:rPr>
        <w:t>private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void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btnDelta_Click_1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(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object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sender,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EventArgs</w:t>
      </w:r>
      <w:bookmarkStart w:id="217" w:name="L5401"/>
      <w:bookmarkEnd w:id="217"/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e)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</w:rPr>
      </w:pPr>
      <w:r w:rsidRPr="00440C8E">
        <w:rPr>
          <w:rFonts w:ascii="Oxygen Mono" w:hAnsi="Oxygen Mono"/>
          <w:color w:val="24292E"/>
          <w:sz w:val="18"/>
          <w:szCs w:val="18"/>
        </w:rPr>
        <w:t>{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  <w:szCs w:val="18"/>
        </w:rPr>
      </w:pPr>
      <w:r w:rsidRPr="00440C8E">
        <w:rPr>
          <w:rFonts w:ascii="Oxygen Mono" w:hAnsi="Oxygen Mono"/>
          <w:color w:val="6A737D"/>
          <w:sz w:val="18"/>
          <w:szCs w:val="18"/>
        </w:rPr>
        <w:t xml:space="preserve">// 1 </w:t>
      </w:r>
      <w:r w:rsidRPr="00440C8E">
        <w:rPr>
          <w:rFonts w:ascii="Calibri" w:hAnsi="Calibri" w:cs="Calibri"/>
          <w:color w:val="6A737D"/>
          <w:sz w:val="18"/>
          <w:szCs w:val="18"/>
        </w:rPr>
        <w:t>Читаем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значения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полей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в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соотвествующие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переменные</w:t>
      </w:r>
      <w:r w:rsidRPr="00440C8E">
        <w:rPr>
          <w:rFonts w:ascii="Oxygen Mono" w:hAnsi="Oxygen Mono"/>
          <w:color w:val="6A737D"/>
          <w:sz w:val="18"/>
          <w:szCs w:val="18"/>
        </w:rPr>
        <w:t>: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D73A49"/>
          <w:sz w:val="18"/>
          <w:szCs w:val="18"/>
          <w:lang w:val="en-US"/>
        </w:rPr>
        <w:t>double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a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= </w:t>
      </w:r>
      <w:r w:rsidRPr="00440C8E">
        <w:rPr>
          <w:rFonts w:ascii="Oxygen Mono" w:hAnsi="Oxygen Mono"/>
          <w:color w:val="005CC5"/>
          <w:sz w:val="18"/>
          <w:szCs w:val="18"/>
          <w:lang w:val="en-US"/>
        </w:rPr>
        <w:t>0.0</w:t>
      </w:r>
      <w:bookmarkStart w:id="218" w:name="L5431"/>
      <w:bookmarkEnd w:id="218"/>
      <w:r w:rsidRPr="00440C8E">
        <w:rPr>
          <w:rFonts w:ascii="Oxygen Mono" w:hAnsi="Oxygen Mono"/>
          <w:color w:val="24292E"/>
          <w:sz w:val="18"/>
          <w:szCs w:val="18"/>
          <w:lang w:val="en-US"/>
        </w:rPr>
        <w:t>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>Double.TryParse(txtA.Text, out a)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D73A49"/>
          <w:sz w:val="18"/>
          <w:szCs w:val="18"/>
          <w:lang w:val="en-US"/>
        </w:rPr>
        <w:t>double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b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= </w:t>
      </w:r>
      <w:r w:rsidRPr="00440C8E">
        <w:rPr>
          <w:rFonts w:ascii="Oxygen Mono" w:hAnsi="Oxygen Mono"/>
          <w:color w:val="005CC5"/>
          <w:sz w:val="18"/>
          <w:szCs w:val="18"/>
          <w:lang w:val="en-US"/>
        </w:rPr>
        <w:t>0.0</w:t>
      </w:r>
      <w:bookmarkStart w:id="219" w:name="L5461"/>
      <w:bookmarkEnd w:id="219"/>
      <w:r w:rsidRPr="00440C8E">
        <w:rPr>
          <w:rFonts w:ascii="Oxygen Mono" w:hAnsi="Oxygen Mono"/>
          <w:color w:val="24292E"/>
          <w:sz w:val="18"/>
          <w:szCs w:val="18"/>
          <w:lang w:val="en-US"/>
        </w:rPr>
        <w:t>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>Double.TryParse(txtB.Text, out b)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D73A49"/>
          <w:sz w:val="18"/>
          <w:szCs w:val="18"/>
          <w:lang w:val="en-US"/>
        </w:rPr>
        <w:t>int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n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= </w:t>
      </w:r>
      <w:r w:rsidRPr="00440C8E">
        <w:rPr>
          <w:rFonts w:ascii="Oxygen Mono" w:hAnsi="Oxygen Mono"/>
          <w:color w:val="005CC5"/>
          <w:sz w:val="18"/>
          <w:szCs w:val="18"/>
          <w:lang w:val="en-US"/>
        </w:rPr>
        <w:t>0</w:t>
      </w:r>
      <w:bookmarkStart w:id="220" w:name="L5491"/>
      <w:bookmarkEnd w:id="220"/>
      <w:r w:rsidRPr="00440C8E">
        <w:rPr>
          <w:rFonts w:ascii="Oxygen Mono" w:hAnsi="Oxygen Mono"/>
          <w:color w:val="24292E"/>
          <w:sz w:val="18"/>
          <w:szCs w:val="18"/>
          <w:lang w:val="en-US"/>
        </w:rPr>
        <w:t>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D73A49"/>
          <w:sz w:val="18"/>
          <w:szCs w:val="18"/>
          <w:lang w:val="en-US"/>
        </w:rPr>
        <w:t>int</w:t>
      </w:r>
      <w:bookmarkStart w:id="221" w:name="L5501"/>
      <w:bookmarkEnd w:id="221"/>
      <w:r w:rsidRPr="00440C8E">
        <w:rPr>
          <w:rFonts w:ascii="Oxygen Mono" w:hAnsi="Oxygen Mono"/>
          <w:color w:val="24292E"/>
          <w:sz w:val="18"/>
          <w:szCs w:val="18"/>
          <w:lang w:val="en-US"/>
        </w:rPr>
        <w:t>.TryParse(txtN.Text, out n)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D73A49"/>
          <w:sz w:val="18"/>
          <w:szCs w:val="18"/>
          <w:lang w:val="en-US"/>
        </w:rPr>
        <w:t>int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size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= </w:t>
      </w:r>
      <w:r w:rsidRPr="00440C8E">
        <w:rPr>
          <w:rFonts w:ascii="Oxygen Mono" w:hAnsi="Oxygen Mono"/>
          <w:color w:val="005CC5"/>
          <w:sz w:val="18"/>
          <w:szCs w:val="18"/>
          <w:lang w:val="en-US"/>
        </w:rPr>
        <w:t>1000</w:t>
      </w:r>
      <w:bookmarkStart w:id="222" w:name="L55221"/>
      <w:bookmarkStart w:id="223" w:name="L55211"/>
      <w:bookmarkEnd w:id="222"/>
      <w:bookmarkEnd w:id="223"/>
      <w:r w:rsidRPr="00440C8E">
        <w:rPr>
          <w:rFonts w:ascii="Oxygen Mono" w:hAnsi="Oxygen Mono"/>
          <w:color w:val="24292E"/>
          <w:sz w:val="18"/>
          <w:szCs w:val="18"/>
          <w:lang w:val="en-US"/>
        </w:rPr>
        <w:t>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D73A49"/>
          <w:sz w:val="18"/>
          <w:szCs w:val="18"/>
          <w:lang w:val="en-US"/>
        </w:rPr>
        <w:t>double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sum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= </w:t>
      </w:r>
      <w:r w:rsidRPr="00440C8E">
        <w:rPr>
          <w:rFonts w:ascii="Oxygen Mono" w:hAnsi="Oxygen Mono"/>
          <w:color w:val="005CC5"/>
          <w:sz w:val="18"/>
          <w:szCs w:val="18"/>
          <w:lang w:val="en-US"/>
        </w:rPr>
        <w:t>0.0</w:t>
      </w:r>
      <w:bookmarkStart w:id="224" w:name="L5541"/>
      <w:bookmarkEnd w:id="224"/>
      <w:r w:rsidRPr="00440C8E">
        <w:rPr>
          <w:rFonts w:ascii="Oxygen Mono" w:hAnsi="Oxygen Mono"/>
          <w:color w:val="24292E"/>
          <w:sz w:val="18"/>
          <w:szCs w:val="18"/>
          <w:lang w:val="en-US"/>
        </w:rPr>
        <w:t>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  <w:szCs w:val="18"/>
          <w:lang w:val="en-US"/>
        </w:rPr>
      </w:pPr>
      <w:r w:rsidRPr="00440C8E">
        <w:rPr>
          <w:rFonts w:ascii="Oxygen Mono" w:hAnsi="Oxygen Mono"/>
          <w:color w:val="6A737D"/>
          <w:sz w:val="18"/>
          <w:szCs w:val="18"/>
          <w:lang w:val="en-US"/>
        </w:rPr>
        <w:t>// 2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6F42C1"/>
          <w:sz w:val="18"/>
          <w:szCs w:val="18"/>
          <w:lang w:val="en-US"/>
        </w:rPr>
        <w:t>List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&lt;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double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&gt;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X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= 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new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List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&lt;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double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&gt;(); </w:t>
      </w:r>
      <w:bookmarkStart w:id="225" w:name="L5571"/>
      <w:bookmarkEnd w:id="225"/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Формируем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вектор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 X (</w:t>
      </w:r>
      <w:r w:rsidRPr="00440C8E">
        <w:rPr>
          <w:rFonts w:ascii="Calibri" w:hAnsi="Calibri" w:cs="Calibri"/>
          <w:color w:val="6A737D"/>
          <w:sz w:val="18"/>
          <w:szCs w:val="18"/>
        </w:rPr>
        <w:t>пустой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>)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D73A49"/>
          <w:sz w:val="18"/>
          <w:szCs w:val="18"/>
          <w:lang w:val="en-US"/>
        </w:rPr>
        <w:t>double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delta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= Math.Abs(a - b) / (size-</w:t>
      </w:r>
      <w:r w:rsidRPr="00440C8E">
        <w:rPr>
          <w:rFonts w:ascii="Oxygen Mono" w:hAnsi="Oxygen Mono"/>
          <w:color w:val="005CC5"/>
          <w:sz w:val="18"/>
          <w:szCs w:val="18"/>
          <w:lang w:val="en-US"/>
        </w:rPr>
        <w:t>1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); </w:t>
      </w:r>
      <w:bookmarkStart w:id="226" w:name="L5581"/>
      <w:bookmarkEnd w:id="226"/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Находим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интервал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разбиения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X.Add(a); </w:t>
      </w:r>
      <w:bookmarkStart w:id="227" w:name="L5591"/>
      <w:bookmarkEnd w:id="227"/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Начало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отрезка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D73A49"/>
          <w:sz w:val="18"/>
          <w:szCs w:val="18"/>
          <w:lang w:val="en-US"/>
        </w:rPr>
        <w:t>for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(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int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i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= </w:t>
      </w:r>
      <w:r w:rsidRPr="00440C8E">
        <w:rPr>
          <w:rFonts w:ascii="Oxygen Mono" w:hAnsi="Oxygen Mono"/>
          <w:color w:val="005CC5"/>
          <w:sz w:val="18"/>
          <w:szCs w:val="18"/>
          <w:lang w:val="en-US"/>
        </w:rPr>
        <w:t>1</w:t>
      </w:r>
      <w:bookmarkStart w:id="228" w:name="L5611"/>
      <w:bookmarkEnd w:id="228"/>
      <w:r w:rsidRPr="00440C8E">
        <w:rPr>
          <w:rFonts w:ascii="Oxygen Mono" w:hAnsi="Oxygen Mono"/>
          <w:color w:val="24292E"/>
          <w:sz w:val="18"/>
          <w:szCs w:val="18"/>
          <w:lang w:val="en-US"/>
        </w:rPr>
        <w:t>; i &lt; size; i++)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</w:rPr>
      </w:pPr>
      <w:r w:rsidRPr="00440C8E">
        <w:rPr>
          <w:rFonts w:ascii="Oxygen Mono" w:hAnsi="Oxygen Mono"/>
          <w:color w:val="24292E"/>
          <w:sz w:val="18"/>
          <w:szCs w:val="18"/>
        </w:rPr>
        <w:t xml:space="preserve">{ </w:t>
      </w:r>
      <w:bookmarkStart w:id="229" w:name="L5621"/>
      <w:bookmarkEnd w:id="229"/>
      <w:r w:rsidRPr="00440C8E">
        <w:rPr>
          <w:rFonts w:ascii="Oxygen Mono" w:hAnsi="Oxygen Mono"/>
          <w:color w:val="6A737D"/>
          <w:sz w:val="18"/>
          <w:szCs w:val="18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Заполняем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вектор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X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>X</w:t>
      </w:r>
      <w:r w:rsidRPr="00440C8E">
        <w:rPr>
          <w:rFonts w:ascii="Oxygen Mono" w:hAnsi="Oxygen Mono"/>
          <w:color w:val="24292E"/>
          <w:sz w:val="18"/>
          <w:szCs w:val="18"/>
        </w:rPr>
        <w:t>.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Add</w:t>
      </w:r>
      <w:r w:rsidRPr="00440C8E">
        <w:rPr>
          <w:rFonts w:ascii="Oxygen Mono" w:hAnsi="Oxygen Mono"/>
          <w:color w:val="24292E"/>
          <w:sz w:val="18"/>
          <w:szCs w:val="18"/>
        </w:rPr>
        <w:t>(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X</w:t>
      </w:r>
      <w:r w:rsidRPr="00440C8E">
        <w:rPr>
          <w:rFonts w:ascii="Oxygen Mono" w:hAnsi="Oxygen Mono"/>
          <w:color w:val="24292E"/>
          <w:sz w:val="18"/>
          <w:szCs w:val="18"/>
        </w:rPr>
        <w:t>[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i</w:t>
      </w:r>
      <w:r w:rsidRPr="00440C8E">
        <w:rPr>
          <w:rFonts w:ascii="Oxygen Mono" w:hAnsi="Oxygen Mono"/>
          <w:color w:val="24292E"/>
          <w:sz w:val="18"/>
          <w:szCs w:val="18"/>
        </w:rPr>
        <w:t xml:space="preserve"> - </w:t>
      </w:r>
      <w:r w:rsidRPr="00440C8E">
        <w:rPr>
          <w:rFonts w:ascii="Oxygen Mono" w:hAnsi="Oxygen Mono"/>
          <w:color w:val="005CC5"/>
          <w:sz w:val="18"/>
          <w:szCs w:val="18"/>
        </w:rPr>
        <w:t>1</w:t>
      </w:r>
      <w:bookmarkStart w:id="230" w:name="L5631"/>
      <w:bookmarkEnd w:id="230"/>
      <w:r w:rsidRPr="00440C8E">
        <w:rPr>
          <w:rFonts w:ascii="Oxygen Mono" w:hAnsi="Oxygen Mono"/>
          <w:color w:val="24292E"/>
          <w:sz w:val="18"/>
          <w:szCs w:val="18"/>
        </w:rPr>
        <w:t xml:space="preserve">] + 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delta</w:t>
      </w:r>
      <w:r w:rsidRPr="00440C8E">
        <w:rPr>
          <w:rFonts w:ascii="Oxygen Mono" w:hAnsi="Oxygen Mono"/>
          <w:color w:val="24292E"/>
          <w:sz w:val="18"/>
          <w:szCs w:val="18"/>
        </w:rPr>
        <w:t>)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>}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X.Add(b); </w:t>
      </w:r>
      <w:bookmarkStart w:id="231" w:name="L5661"/>
      <w:bookmarkEnd w:id="231"/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конец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отрезка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D73A49"/>
          <w:sz w:val="18"/>
          <w:szCs w:val="18"/>
          <w:lang w:val="en-US"/>
        </w:rPr>
        <w:t>for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(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int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i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= </w:t>
      </w:r>
      <w:r w:rsidRPr="00440C8E">
        <w:rPr>
          <w:rFonts w:ascii="Oxygen Mono" w:hAnsi="Oxygen Mono"/>
          <w:color w:val="005CC5"/>
          <w:sz w:val="18"/>
          <w:szCs w:val="18"/>
          <w:lang w:val="en-US"/>
        </w:rPr>
        <w:t>0</w:t>
      </w:r>
      <w:bookmarkStart w:id="232" w:name="L5681"/>
      <w:bookmarkEnd w:id="232"/>
      <w:r w:rsidRPr="00440C8E">
        <w:rPr>
          <w:rFonts w:ascii="Oxygen Mono" w:hAnsi="Oxygen Mono"/>
          <w:color w:val="24292E"/>
          <w:sz w:val="18"/>
          <w:szCs w:val="18"/>
          <w:lang w:val="en-US"/>
        </w:rPr>
        <w:t>; i &lt; size; i++)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{ </w:t>
      </w:r>
      <w:bookmarkStart w:id="233" w:name="L5691"/>
      <w:bookmarkEnd w:id="233"/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Заполняем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вектор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 Y (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>sum =+ Math.Abs(f(X[i])-interpolate1(a, b, n+</w:t>
      </w:r>
      <w:r w:rsidRPr="00440C8E">
        <w:rPr>
          <w:rFonts w:ascii="Oxygen Mono" w:hAnsi="Oxygen Mono"/>
          <w:color w:val="005CC5"/>
          <w:sz w:val="18"/>
          <w:szCs w:val="18"/>
          <w:lang w:val="en-US"/>
        </w:rPr>
        <w:t>1</w:t>
      </w:r>
      <w:bookmarkStart w:id="234" w:name="L5701"/>
      <w:bookmarkEnd w:id="234"/>
      <w:r w:rsidRPr="00440C8E">
        <w:rPr>
          <w:rFonts w:ascii="Oxygen Mono" w:hAnsi="Oxygen Mono"/>
          <w:color w:val="24292E"/>
          <w:sz w:val="18"/>
          <w:szCs w:val="18"/>
          <w:lang w:val="en-US"/>
        </w:rPr>
        <w:t>, X[i]))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>}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  <w:szCs w:val="18"/>
          <w:lang w:val="en-US"/>
        </w:rPr>
      </w:pPr>
      <w:r w:rsidRPr="00440C8E">
        <w:rPr>
          <w:rFonts w:ascii="Oxygen Mono" w:hAnsi="Oxygen Mono"/>
          <w:color w:val="6A737D"/>
          <w:sz w:val="18"/>
          <w:szCs w:val="18"/>
          <w:lang w:val="en-US"/>
        </w:rPr>
        <w:t>// 3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>txtDelta.Text = sum.ToString()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>}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D73A49"/>
          <w:sz w:val="18"/>
          <w:szCs w:val="18"/>
          <w:lang w:val="en-US"/>
        </w:rPr>
        <w:t>private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void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btnDraw2_Click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>(</w:t>
      </w:r>
      <w:r w:rsidRPr="00440C8E">
        <w:rPr>
          <w:rFonts w:ascii="Oxygen Mono" w:hAnsi="Oxygen Mono"/>
          <w:color w:val="D73A49"/>
          <w:sz w:val="18"/>
          <w:szCs w:val="18"/>
          <w:lang w:val="en-US"/>
        </w:rPr>
        <w:t>object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sender,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EventArgs</w:t>
      </w:r>
      <w:bookmarkStart w:id="235" w:name="L5781"/>
      <w:bookmarkEnd w:id="235"/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e)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</w:rPr>
      </w:pPr>
      <w:r w:rsidRPr="00440C8E">
        <w:rPr>
          <w:rFonts w:ascii="Oxygen Mono" w:hAnsi="Oxygen Mono"/>
          <w:color w:val="24292E"/>
          <w:sz w:val="18"/>
          <w:szCs w:val="18"/>
        </w:rPr>
        <w:t>{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  <w:szCs w:val="18"/>
        </w:rPr>
      </w:pPr>
      <w:r w:rsidRPr="00440C8E">
        <w:rPr>
          <w:rFonts w:ascii="Oxygen Mono" w:hAnsi="Oxygen Mono"/>
          <w:color w:val="6A737D"/>
          <w:sz w:val="18"/>
          <w:szCs w:val="18"/>
        </w:rPr>
        <w:t xml:space="preserve">// 1 </w:t>
      </w:r>
      <w:r w:rsidRPr="00440C8E">
        <w:rPr>
          <w:rFonts w:ascii="Calibri" w:hAnsi="Calibri" w:cs="Calibri"/>
          <w:color w:val="6A737D"/>
          <w:sz w:val="18"/>
          <w:szCs w:val="18"/>
        </w:rPr>
        <w:t>Читаем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значения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полей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в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соотвествующие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переменные</w:t>
      </w:r>
      <w:r w:rsidRPr="00440C8E">
        <w:rPr>
          <w:rFonts w:ascii="Oxygen Mono" w:hAnsi="Oxygen Mono"/>
          <w:color w:val="6A737D"/>
          <w:sz w:val="18"/>
          <w:szCs w:val="18"/>
        </w:rPr>
        <w:t>: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D73A49"/>
          <w:sz w:val="18"/>
          <w:szCs w:val="18"/>
          <w:lang w:val="en-US"/>
        </w:rPr>
        <w:t>double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a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= </w:t>
      </w:r>
      <w:r w:rsidRPr="00440C8E">
        <w:rPr>
          <w:rFonts w:ascii="Oxygen Mono" w:hAnsi="Oxygen Mono"/>
          <w:color w:val="005CC5"/>
          <w:sz w:val="18"/>
          <w:szCs w:val="18"/>
          <w:lang w:val="en-US"/>
        </w:rPr>
        <w:t>0.0</w:t>
      </w:r>
      <w:bookmarkStart w:id="236" w:name="L5811"/>
      <w:bookmarkEnd w:id="236"/>
      <w:r w:rsidRPr="00440C8E">
        <w:rPr>
          <w:rFonts w:ascii="Oxygen Mono" w:hAnsi="Oxygen Mono"/>
          <w:color w:val="24292E"/>
          <w:sz w:val="18"/>
          <w:szCs w:val="18"/>
          <w:lang w:val="en-US"/>
        </w:rPr>
        <w:t>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>Double.TryParse(txtA.Text, out a)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D73A49"/>
          <w:sz w:val="18"/>
          <w:szCs w:val="18"/>
          <w:lang w:val="en-US"/>
        </w:rPr>
        <w:t>double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b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= </w:t>
      </w:r>
      <w:r w:rsidRPr="00440C8E">
        <w:rPr>
          <w:rFonts w:ascii="Oxygen Mono" w:hAnsi="Oxygen Mono"/>
          <w:color w:val="005CC5"/>
          <w:sz w:val="18"/>
          <w:szCs w:val="18"/>
          <w:lang w:val="en-US"/>
        </w:rPr>
        <w:t>0.0</w:t>
      </w:r>
      <w:bookmarkStart w:id="237" w:name="L5841"/>
      <w:bookmarkEnd w:id="237"/>
      <w:r w:rsidRPr="00440C8E">
        <w:rPr>
          <w:rFonts w:ascii="Oxygen Mono" w:hAnsi="Oxygen Mono"/>
          <w:color w:val="24292E"/>
          <w:sz w:val="18"/>
          <w:szCs w:val="18"/>
          <w:lang w:val="en-US"/>
        </w:rPr>
        <w:t>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>Double.TryParse(txtB.Text, out b)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D73A49"/>
          <w:sz w:val="18"/>
          <w:szCs w:val="18"/>
          <w:lang w:val="en-US"/>
        </w:rPr>
        <w:t>int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n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= </w:t>
      </w:r>
      <w:r w:rsidRPr="00440C8E">
        <w:rPr>
          <w:rFonts w:ascii="Oxygen Mono" w:hAnsi="Oxygen Mono"/>
          <w:color w:val="005CC5"/>
          <w:sz w:val="18"/>
          <w:szCs w:val="18"/>
          <w:lang w:val="en-US"/>
        </w:rPr>
        <w:t>0</w:t>
      </w:r>
      <w:bookmarkStart w:id="238" w:name="L5871"/>
      <w:bookmarkEnd w:id="238"/>
      <w:r w:rsidRPr="00440C8E">
        <w:rPr>
          <w:rFonts w:ascii="Oxygen Mono" w:hAnsi="Oxygen Mono"/>
          <w:color w:val="24292E"/>
          <w:sz w:val="18"/>
          <w:szCs w:val="18"/>
          <w:lang w:val="en-US"/>
        </w:rPr>
        <w:t>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D73A49"/>
          <w:sz w:val="18"/>
          <w:szCs w:val="18"/>
          <w:lang w:val="en-US"/>
        </w:rPr>
        <w:t>int</w:t>
      </w:r>
      <w:bookmarkStart w:id="239" w:name="L5881"/>
      <w:bookmarkEnd w:id="239"/>
      <w:r w:rsidRPr="00440C8E">
        <w:rPr>
          <w:rFonts w:ascii="Oxygen Mono" w:hAnsi="Oxygen Mono"/>
          <w:color w:val="24292E"/>
          <w:sz w:val="18"/>
          <w:szCs w:val="18"/>
          <w:lang w:val="en-US"/>
        </w:rPr>
        <w:t>.TryParse(txtN.Text, out n)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  <w:szCs w:val="18"/>
          <w:lang w:val="en-US"/>
        </w:rPr>
      </w:pP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Получим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панель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для</w:t>
      </w:r>
      <w:r w:rsidRPr="00440C8E">
        <w:rPr>
          <w:rFonts w:ascii="Oxygen Mono" w:hAnsi="Oxygen Mono"/>
          <w:color w:val="6A737D"/>
          <w:sz w:val="18"/>
          <w:szCs w:val="18"/>
          <w:lang w:val="en-US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рисования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6F42C1"/>
          <w:sz w:val="18"/>
          <w:szCs w:val="18"/>
          <w:lang w:val="en-US"/>
        </w:rPr>
        <w:t>GraphPane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szCs w:val="18"/>
          <w:lang w:val="en-US"/>
        </w:rPr>
        <w:t>pane</w:t>
      </w:r>
      <w:bookmarkStart w:id="240" w:name="L5911"/>
      <w:bookmarkEnd w:id="240"/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 = zedGraphControl1.GraphPane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  <w:szCs w:val="18"/>
        </w:rPr>
      </w:pPr>
      <w:r w:rsidRPr="00440C8E">
        <w:rPr>
          <w:rFonts w:ascii="Oxygen Mono" w:hAnsi="Oxygen Mono"/>
          <w:color w:val="6A737D"/>
          <w:sz w:val="18"/>
          <w:szCs w:val="18"/>
        </w:rPr>
        <w:t xml:space="preserve">// </w:t>
      </w:r>
      <w:r w:rsidRPr="00440C8E">
        <w:rPr>
          <w:rFonts w:ascii="Calibri" w:hAnsi="Calibri" w:cs="Calibri"/>
          <w:color w:val="6A737D"/>
          <w:sz w:val="18"/>
          <w:szCs w:val="18"/>
        </w:rPr>
        <w:t>Очистим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список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кривых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на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тот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случай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, </w:t>
      </w:r>
      <w:r w:rsidRPr="00440C8E">
        <w:rPr>
          <w:rFonts w:ascii="Calibri" w:hAnsi="Calibri" w:cs="Calibri"/>
          <w:color w:val="6A737D"/>
          <w:sz w:val="18"/>
          <w:szCs w:val="18"/>
        </w:rPr>
        <w:t>если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до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этого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сигналы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уже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были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нарисованы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</w:rPr>
      </w:pPr>
      <w:r w:rsidRPr="00440C8E">
        <w:rPr>
          <w:rFonts w:ascii="Oxygen Mono" w:hAnsi="Oxygen Mono"/>
          <w:color w:val="24292E"/>
          <w:sz w:val="18"/>
          <w:szCs w:val="18"/>
        </w:rPr>
        <w:t>pane.CurveList.Clear()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  <w:szCs w:val="18"/>
        </w:rPr>
      </w:pPr>
      <w:r w:rsidRPr="00440C8E">
        <w:rPr>
          <w:rFonts w:ascii="Oxygen Mono" w:hAnsi="Oxygen Mono"/>
          <w:color w:val="6A737D"/>
          <w:sz w:val="18"/>
          <w:szCs w:val="18"/>
        </w:rPr>
        <w:t xml:space="preserve">// 2 </w:t>
      </w:r>
      <w:r w:rsidRPr="00440C8E">
        <w:rPr>
          <w:rFonts w:ascii="Calibri" w:hAnsi="Calibri" w:cs="Calibri"/>
          <w:color w:val="6A737D"/>
          <w:sz w:val="18"/>
          <w:szCs w:val="18"/>
        </w:rPr>
        <w:t>Печатаем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узловые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точки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через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вспомогательный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метод</w:t>
      </w:r>
      <w:r w:rsidRPr="00440C8E">
        <w:rPr>
          <w:rFonts w:ascii="Oxygen Mono" w:hAnsi="Oxygen Mono"/>
          <w:color w:val="6A737D"/>
          <w:sz w:val="18"/>
          <w:szCs w:val="18"/>
        </w:rPr>
        <w:t>: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</w:rPr>
      </w:pPr>
      <w:r w:rsidRPr="00440C8E">
        <w:rPr>
          <w:rFonts w:ascii="Oxygen Mono" w:hAnsi="Oxygen Mono"/>
          <w:color w:val="24292E"/>
          <w:sz w:val="18"/>
          <w:szCs w:val="18"/>
        </w:rPr>
        <w:t xml:space="preserve">plotPoints(a, b, n + </w:t>
      </w:r>
      <w:r w:rsidRPr="00440C8E">
        <w:rPr>
          <w:rFonts w:ascii="Oxygen Mono" w:hAnsi="Oxygen Mono"/>
          <w:color w:val="005CC5"/>
          <w:sz w:val="18"/>
          <w:szCs w:val="18"/>
        </w:rPr>
        <w:t>1</w:t>
      </w:r>
      <w:bookmarkStart w:id="241" w:name="L5991"/>
      <w:bookmarkEnd w:id="241"/>
      <w:r w:rsidRPr="00440C8E">
        <w:rPr>
          <w:rFonts w:ascii="Oxygen Mono" w:hAnsi="Oxygen Mono"/>
          <w:color w:val="24292E"/>
          <w:sz w:val="18"/>
          <w:szCs w:val="18"/>
        </w:rPr>
        <w:t>)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  <w:szCs w:val="18"/>
        </w:rPr>
      </w:pPr>
      <w:r w:rsidRPr="00440C8E">
        <w:rPr>
          <w:rFonts w:ascii="Oxygen Mono" w:hAnsi="Oxygen Mono"/>
          <w:color w:val="6A737D"/>
          <w:sz w:val="18"/>
          <w:szCs w:val="18"/>
        </w:rPr>
        <w:t xml:space="preserve">// 3 </w:t>
      </w:r>
      <w:r w:rsidRPr="00440C8E">
        <w:rPr>
          <w:rFonts w:ascii="Calibri" w:hAnsi="Calibri" w:cs="Calibri"/>
          <w:color w:val="6A737D"/>
          <w:sz w:val="18"/>
          <w:szCs w:val="18"/>
        </w:rPr>
        <w:t>Печатаем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график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функции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на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заданном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интервале</w:t>
      </w:r>
      <w:r w:rsidRPr="00440C8E">
        <w:rPr>
          <w:rFonts w:ascii="Oxygen Mono" w:hAnsi="Oxygen Mono"/>
          <w:color w:val="6A737D"/>
          <w:sz w:val="18"/>
          <w:szCs w:val="18"/>
        </w:rPr>
        <w:t>: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</w:rPr>
      </w:pPr>
      <w:r w:rsidRPr="00440C8E">
        <w:rPr>
          <w:rFonts w:ascii="Oxygen Mono" w:hAnsi="Oxygen Mono"/>
          <w:color w:val="24292E"/>
          <w:sz w:val="18"/>
          <w:szCs w:val="18"/>
        </w:rPr>
        <w:t xml:space="preserve">plotFunction(a, b, n * </w:t>
      </w:r>
      <w:r w:rsidRPr="00440C8E">
        <w:rPr>
          <w:rFonts w:ascii="Oxygen Mono" w:hAnsi="Oxygen Mono"/>
          <w:color w:val="005CC5"/>
          <w:sz w:val="18"/>
          <w:szCs w:val="18"/>
        </w:rPr>
        <w:t>100</w:t>
      </w:r>
      <w:bookmarkStart w:id="242" w:name="L6021"/>
      <w:bookmarkEnd w:id="242"/>
      <w:r w:rsidRPr="00440C8E">
        <w:rPr>
          <w:rFonts w:ascii="Oxygen Mono" w:hAnsi="Oxygen Mono"/>
          <w:color w:val="24292E"/>
          <w:sz w:val="18"/>
          <w:szCs w:val="18"/>
        </w:rPr>
        <w:t>)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  <w:szCs w:val="18"/>
        </w:rPr>
      </w:pPr>
      <w:r w:rsidRPr="00440C8E">
        <w:rPr>
          <w:rFonts w:ascii="Oxygen Mono" w:hAnsi="Oxygen Mono"/>
          <w:color w:val="6A737D"/>
          <w:sz w:val="18"/>
          <w:szCs w:val="18"/>
        </w:rPr>
        <w:t xml:space="preserve">// 4 </w:t>
      </w:r>
      <w:r w:rsidRPr="00440C8E">
        <w:rPr>
          <w:rFonts w:ascii="Calibri" w:hAnsi="Calibri" w:cs="Calibri"/>
          <w:color w:val="6A737D"/>
          <w:sz w:val="18"/>
          <w:szCs w:val="18"/>
        </w:rPr>
        <w:t>Печатаем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график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полинома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на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заданном</w:t>
      </w:r>
      <w:r w:rsidRPr="00440C8E">
        <w:rPr>
          <w:rFonts w:ascii="Oxygen Mono" w:hAnsi="Oxygen Mono"/>
          <w:color w:val="6A737D"/>
          <w:sz w:val="18"/>
          <w:szCs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  <w:szCs w:val="18"/>
        </w:rPr>
        <w:t>интервале</w:t>
      </w:r>
      <w:r w:rsidRPr="00440C8E">
        <w:rPr>
          <w:rFonts w:ascii="Oxygen Mono" w:hAnsi="Oxygen Mono"/>
          <w:color w:val="6A737D"/>
          <w:sz w:val="18"/>
          <w:szCs w:val="18"/>
        </w:rPr>
        <w:t>: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  <w:lang w:val="en-US"/>
        </w:rPr>
      </w:pP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plotLagrangeAlt(a, b, n * </w:t>
      </w:r>
      <w:r w:rsidRPr="00440C8E">
        <w:rPr>
          <w:rFonts w:ascii="Oxygen Mono" w:hAnsi="Oxygen Mono"/>
          <w:color w:val="005CC5"/>
          <w:sz w:val="18"/>
          <w:szCs w:val="18"/>
          <w:lang w:val="en-US"/>
        </w:rPr>
        <w:t>100</w:t>
      </w:r>
      <w:r w:rsidRPr="00440C8E">
        <w:rPr>
          <w:rFonts w:ascii="Oxygen Mono" w:hAnsi="Oxygen Mono"/>
          <w:color w:val="24292E"/>
          <w:sz w:val="18"/>
          <w:szCs w:val="18"/>
          <w:lang w:val="en-US"/>
        </w:rPr>
        <w:t xml:space="preserve">, n + </w:t>
      </w:r>
      <w:r w:rsidRPr="00440C8E">
        <w:rPr>
          <w:rFonts w:ascii="Oxygen Mono" w:hAnsi="Oxygen Mono"/>
          <w:color w:val="005CC5"/>
          <w:sz w:val="18"/>
          <w:szCs w:val="18"/>
          <w:lang w:val="en-US"/>
        </w:rPr>
        <w:t>1</w:t>
      </w:r>
      <w:bookmarkStart w:id="243" w:name="L6051"/>
      <w:bookmarkEnd w:id="243"/>
      <w:r w:rsidRPr="00440C8E">
        <w:rPr>
          <w:rFonts w:ascii="Oxygen Mono" w:hAnsi="Oxygen Mono"/>
          <w:color w:val="24292E"/>
          <w:sz w:val="18"/>
          <w:szCs w:val="18"/>
          <w:lang w:val="en-US"/>
        </w:rPr>
        <w:t>)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</w:rPr>
      </w:pPr>
      <w:r w:rsidRPr="00440C8E">
        <w:rPr>
          <w:rFonts w:ascii="Oxygen Mono" w:hAnsi="Oxygen Mono"/>
          <w:color w:val="24292E"/>
          <w:sz w:val="18"/>
          <w:szCs w:val="18"/>
        </w:rPr>
        <w:t>}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szCs w:val="18"/>
        </w:rPr>
      </w:pPr>
      <w:r w:rsidRPr="00440C8E">
        <w:rPr>
          <w:rFonts w:ascii="Oxygen Mono" w:hAnsi="Oxygen Mono"/>
          <w:color w:val="24292E"/>
          <w:sz w:val="18"/>
          <w:szCs w:val="18"/>
        </w:rPr>
        <w:t>}</w:t>
      </w:r>
    </w:p>
    <w:p w:rsidR="00440C8E" w:rsidRDefault="00440C8E" w:rsidP="00440C8E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440C8E">
        <w:rPr>
          <w:rFonts w:ascii="Oxygen Mono" w:hAnsi="Oxygen Mono"/>
          <w:color w:val="24292E"/>
          <w:sz w:val="18"/>
          <w:szCs w:val="18"/>
        </w:rPr>
        <w:t>}</w:t>
      </w:r>
    </w:p>
    <w:p w:rsidR="001F1816" w:rsidRDefault="001F1816" w:rsidP="00440C8E">
      <w:pPr>
        <w:spacing w:after="0" w:line="240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W w:w="9879" w:type="dxa"/>
        <w:tblInd w:w="-469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CellMar>
          <w:top w:w="55" w:type="dxa"/>
          <w:left w:w="54" w:type="dxa"/>
          <w:bottom w:w="55" w:type="dxa"/>
          <w:right w:w="55" w:type="dxa"/>
        </w:tblCellMar>
        <w:tblLook w:val="04A0" w:firstRow="1" w:lastRow="0" w:firstColumn="1" w:lastColumn="0" w:noHBand="0" w:noVBand="1"/>
      </w:tblPr>
      <w:tblGrid>
        <w:gridCol w:w="9879"/>
      </w:tblGrid>
      <w:tr w:rsidR="001F1816" w:rsidTr="00440C8E">
        <w:tc>
          <w:tcPr>
            <w:tcW w:w="98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1F1816" w:rsidRPr="00216234" w:rsidRDefault="00216234" w:rsidP="00440C8E">
            <w:pPr>
              <w:pStyle w:val="af7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6234">
              <w:rPr>
                <w:rFonts w:ascii="Times New Roman" w:hAnsi="Times New Roman" w:cs="Times New Roman"/>
                <w:sz w:val="28"/>
                <w:szCs w:val="28"/>
              </w:rPr>
              <w:t xml:space="preserve">Модуль </w:t>
            </w:r>
            <w:r w:rsidRPr="0021623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tLab</w:t>
            </w:r>
            <w:r w:rsidRPr="0021623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1F1816" w:rsidRPr="00216234">
              <w:rPr>
                <w:rFonts w:ascii="Times New Roman" w:hAnsi="Times New Roman" w:cs="Times New Roman"/>
                <w:b/>
                <w:sz w:val="28"/>
                <w:szCs w:val="28"/>
              </w:rPr>
              <w:t>f.m</w:t>
            </w:r>
          </w:p>
        </w:tc>
      </w:tr>
    </w:tbl>
    <w:p w:rsidR="00440C8E" w:rsidRDefault="00440C8E" w:rsidP="00440C8E">
      <w:pPr>
        <w:pStyle w:val="af7"/>
        <w:spacing w:line="240" w:lineRule="auto"/>
        <w:rPr>
          <w:rFonts w:ascii="Oxygen Mono" w:hAnsi="Oxygen Mono"/>
          <w:color w:val="D73A49"/>
          <w:sz w:val="18"/>
          <w:lang w:val="en-US"/>
        </w:rPr>
      </w:pPr>
    </w:p>
    <w:p w:rsidR="00440C8E" w:rsidRPr="00440C8E" w:rsidRDefault="00440C8E" w:rsidP="00440C8E">
      <w:pPr>
        <w:pStyle w:val="af7"/>
        <w:spacing w:line="240" w:lineRule="auto"/>
        <w:rPr>
          <w:rFonts w:ascii="Oxygen Mono" w:hAnsi="Oxygen Mono"/>
          <w:color w:val="24292E"/>
          <w:sz w:val="18"/>
          <w:lang w:val="en-US"/>
        </w:rPr>
      </w:pPr>
      <w:r w:rsidRPr="00440C8E">
        <w:rPr>
          <w:rFonts w:ascii="Oxygen Mono" w:hAnsi="Oxygen Mono"/>
          <w:color w:val="D73A49"/>
          <w:sz w:val="18"/>
          <w:lang w:val="en-US"/>
        </w:rPr>
        <w:t>function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40C8E">
        <w:rPr>
          <w:rFonts w:ascii="Oxygen Mono" w:hAnsi="Oxygen Mono"/>
          <w:color w:val="E36209"/>
          <w:sz w:val="18"/>
          <w:lang w:val="en-US"/>
        </w:rPr>
        <w:t>Y</w:t>
      </w:r>
      <w:r w:rsidRPr="00440C8E">
        <w:rPr>
          <w:rFonts w:ascii="Oxygen Mono" w:hAnsi="Oxygen Mono"/>
          <w:color w:val="24292E"/>
          <w:sz w:val="18"/>
          <w:lang w:val="en-US"/>
        </w:rPr>
        <w:t>=</w:t>
      </w:r>
      <w:r w:rsidRPr="00440C8E">
        <w:rPr>
          <w:rFonts w:ascii="Oxygen Mono" w:hAnsi="Oxygen Mono"/>
          <w:color w:val="6F42C1"/>
          <w:sz w:val="18"/>
          <w:lang w:val="en-US"/>
        </w:rPr>
        <w:t>f</w:t>
      </w:r>
      <w:r w:rsidRPr="00440C8E">
        <w:rPr>
          <w:rFonts w:ascii="Oxygen Mono" w:hAnsi="Oxygen Mono"/>
          <w:color w:val="24292E"/>
          <w:sz w:val="18"/>
          <w:lang w:val="en-US"/>
        </w:rPr>
        <w:t>(</w:t>
      </w:r>
      <w:r w:rsidRPr="00440C8E">
        <w:rPr>
          <w:rFonts w:ascii="Oxygen Mono" w:hAnsi="Oxygen Mono"/>
          <w:color w:val="E36209"/>
          <w:sz w:val="18"/>
          <w:lang w:val="en-US"/>
        </w:rPr>
        <w:t>X</w:t>
      </w:r>
      <w:bookmarkStart w:id="244" w:name="L21"/>
      <w:bookmarkEnd w:id="244"/>
      <w:r w:rsidRPr="00440C8E">
        <w:rPr>
          <w:rFonts w:ascii="Oxygen Mono" w:hAnsi="Oxygen Mono"/>
          <w:color w:val="24292E"/>
          <w:sz w:val="18"/>
          <w:lang w:val="en-US"/>
        </w:rPr>
        <w:t>)</w:t>
      </w:r>
    </w:p>
    <w:p w:rsidR="00440C8E" w:rsidRPr="00440C8E" w:rsidRDefault="00440C8E" w:rsidP="00440C8E">
      <w:pPr>
        <w:pStyle w:val="af7"/>
        <w:spacing w:line="240" w:lineRule="auto"/>
        <w:rPr>
          <w:rFonts w:ascii="Oxygen Mono" w:hAnsi="Oxygen Mono"/>
          <w:color w:val="24292E"/>
          <w:sz w:val="18"/>
          <w:lang w:val="en-US"/>
        </w:rPr>
      </w:pPr>
      <w:r w:rsidRPr="00440C8E">
        <w:rPr>
          <w:rFonts w:ascii="Oxygen Mono" w:hAnsi="Oxygen Mono"/>
          <w:color w:val="24292E"/>
          <w:sz w:val="18"/>
          <w:lang w:val="en-US"/>
        </w:rPr>
        <w:t>Y = X.^2-</w:t>
      </w:r>
      <w:r w:rsidRPr="00440C8E">
        <w:rPr>
          <w:rFonts w:ascii="Oxygen Mono" w:hAnsi="Oxygen Mono"/>
          <w:color w:val="005CC5"/>
          <w:sz w:val="18"/>
          <w:lang w:val="en-US"/>
        </w:rPr>
        <w:t>3</w:t>
      </w:r>
      <w:bookmarkStart w:id="245" w:name="L31"/>
      <w:bookmarkEnd w:id="245"/>
      <w:r w:rsidRPr="00440C8E">
        <w:rPr>
          <w:rFonts w:ascii="Oxygen Mono" w:hAnsi="Oxygen Mono"/>
          <w:color w:val="24292E"/>
          <w:sz w:val="18"/>
          <w:lang w:val="en-US"/>
        </w:rPr>
        <w:t>;</w:t>
      </w:r>
    </w:p>
    <w:p w:rsidR="00440C8E" w:rsidRDefault="00440C8E" w:rsidP="00440C8E">
      <w:pPr>
        <w:spacing w:after="0" w:line="240" w:lineRule="auto"/>
        <w:jc w:val="both"/>
      </w:pPr>
      <w:r w:rsidRPr="00440C8E">
        <w:rPr>
          <w:rFonts w:ascii="Oxygen Mono" w:hAnsi="Oxygen Mono"/>
          <w:color w:val="D73A49"/>
          <w:sz w:val="18"/>
        </w:rPr>
        <w:t>end</w:t>
      </w:r>
    </w:p>
    <w:p w:rsidR="001F1816" w:rsidRDefault="001F1816" w:rsidP="00440C8E">
      <w:pPr>
        <w:spacing w:after="0" w:line="240" w:lineRule="auto"/>
        <w:ind w:left="-567"/>
        <w:jc w:val="both"/>
      </w:pPr>
    </w:p>
    <w:tbl>
      <w:tblPr>
        <w:tblW w:w="9879" w:type="dxa"/>
        <w:tblInd w:w="-469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CellMar>
          <w:top w:w="55" w:type="dxa"/>
          <w:left w:w="54" w:type="dxa"/>
          <w:bottom w:w="55" w:type="dxa"/>
          <w:right w:w="55" w:type="dxa"/>
        </w:tblCellMar>
        <w:tblLook w:val="04A0" w:firstRow="1" w:lastRow="0" w:firstColumn="1" w:lastColumn="0" w:noHBand="0" w:noVBand="1"/>
      </w:tblPr>
      <w:tblGrid>
        <w:gridCol w:w="9879"/>
      </w:tblGrid>
      <w:tr w:rsidR="001F1816" w:rsidTr="00D70BF9">
        <w:tc>
          <w:tcPr>
            <w:tcW w:w="98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1F1816" w:rsidRPr="00216234" w:rsidRDefault="00216234" w:rsidP="00440C8E">
            <w:pPr>
              <w:pStyle w:val="af7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6234">
              <w:rPr>
                <w:rFonts w:ascii="Times New Roman" w:hAnsi="Times New Roman" w:cs="Times New Roman"/>
                <w:sz w:val="28"/>
                <w:szCs w:val="28"/>
              </w:rPr>
              <w:t xml:space="preserve">Модуль </w:t>
            </w:r>
            <w:r w:rsidRPr="0021623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tLab</w:t>
            </w:r>
            <w:r w:rsidRPr="0021623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1F1816" w:rsidRPr="00216234">
              <w:rPr>
                <w:rStyle w:val="af0"/>
                <w:rFonts w:ascii="Times New Roman" w:hAnsi="Times New Roman" w:cs="Times New Roman"/>
                <w:color w:val="24292E"/>
                <w:sz w:val="28"/>
                <w:szCs w:val="28"/>
              </w:rPr>
              <w:t>interpolate1.m</w:t>
            </w:r>
          </w:p>
        </w:tc>
      </w:tr>
    </w:tbl>
    <w:p w:rsidR="001F1816" w:rsidRPr="00440C8E" w:rsidRDefault="001F1816" w:rsidP="00440C8E">
      <w:pPr>
        <w:spacing w:after="0" w:line="240" w:lineRule="auto"/>
        <w:ind w:left="-567"/>
        <w:jc w:val="both"/>
        <w:rPr>
          <w:lang w:val="en-US"/>
        </w:rPr>
      </w:pPr>
    </w:p>
    <w:p w:rsidR="00440C8E" w:rsidRPr="00440C8E" w:rsidRDefault="00440C8E" w:rsidP="00440C8E">
      <w:pPr>
        <w:pStyle w:val="af7"/>
        <w:spacing w:line="240" w:lineRule="auto"/>
        <w:rPr>
          <w:rFonts w:ascii="Oxygen Mono" w:hAnsi="Oxygen Mono"/>
          <w:color w:val="24292E"/>
          <w:sz w:val="18"/>
          <w:lang w:val="en-US"/>
        </w:rPr>
      </w:pPr>
      <w:r w:rsidRPr="00440C8E">
        <w:rPr>
          <w:rFonts w:ascii="Oxygen Mono" w:hAnsi="Oxygen Mono"/>
          <w:color w:val="D73A49"/>
          <w:sz w:val="18"/>
          <w:lang w:val="en-US"/>
        </w:rPr>
        <w:t>function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 [</w:t>
      </w:r>
      <w:r w:rsidRPr="00440C8E">
        <w:rPr>
          <w:rFonts w:ascii="Oxygen Mono" w:hAnsi="Oxygen Mono"/>
          <w:color w:val="E36209"/>
          <w:sz w:val="18"/>
          <w:lang w:val="en-US"/>
        </w:rPr>
        <w:t>Lx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, </w:t>
      </w:r>
      <w:r w:rsidRPr="00440C8E">
        <w:rPr>
          <w:rFonts w:ascii="Oxygen Mono" w:hAnsi="Oxygen Mono"/>
          <w:color w:val="E36209"/>
          <w:sz w:val="18"/>
          <w:lang w:val="en-US"/>
        </w:rPr>
        <w:t>Fx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, </w:t>
      </w:r>
      <w:r w:rsidRPr="00440C8E">
        <w:rPr>
          <w:rFonts w:ascii="Oxygen Mono" w:hAnsi="Oxygen Mono"/>
          <w:color w:val="E36209"/>
          <w:sz w:val="18"/>
          <w:lang w:val="en-US"/>
        </w:rPr>
        <w:t>delta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] = </w:t>
      </w:r>
      <w:r w:rsidRPr="00440C8E">
        <w:rPr>
          <w:rFonts w:ascii="Oxygen Mono" w:hAnsi="Oxygen Mono"/>
          <w:color w:val="6F42C1"/>
          <w:sz w:val="18"/>
          <w:lang w:val="en-US"/>
        </w:rPr>
        <w:t>interpolate1</w:t>
      </w:r>
      <w:r w:rsidRPr="00440C8E">
        <w:rPr>
          <w:rFonts w:ascii="Oxygen Mono" w:hAnsi="Oxygen Mono"/>
          <w:color w:val="24292E"/>
          <w:sz w:val="18"/>
          <w:lang w:val="en-US"/>
        </w:rPr>
        <w:t>(</w:t>
      </w:r>
      <w:r w:rsidRPr="00440C8E">
        <w:rPr>
          <w:rFonts w:ascii="Oxygen Mono" w:hAnsi="Oxygen Mono"/>
          <w:color w:val="E36209"/>
          <w:sz w:val="18"/>
          <w:lang w:val="en-US"/>
        </w:rPr>
        <w:t>a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, </w:t>
      </w:r>
      <w:r w:rsidRPr="00440C8E">
        <w:rPr>
          <w:rFonts w:ascii="Oxygen Mono" w:hAnsi="Oxygen Mono"/>
          <w:color w:val="E36209"/>
          <w:sz w:val="18"/>
          <w:lang w:val="en-US"/>
        </w:rPr>
        <w:t>b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, </w:t>
      </w:r>
      <w:r w:rsidRPr="00440C8E">
        <w:rPr>
          <w:rFonts w:ascii="Oxygen Mono" w:hAnsi="Oxygen Mono"/>
          <w:color w:val="E36209"/>
          <w:sz w:val="18"/>
          <w:lang w:val="en-US"/>
        </w:rPr>
        <w:t>size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, </w:t>
      </w:r>
      <w:r w:rsidRPr="00440C8E">
        <w:rPr>
          <w:rFonts w:ascii="Oxygen Mono" w:hAnsi="Oxygen Mono"/>
          <w:color w:val="E36209"/>
          <w:sz w:val="18"/>
          <w:lang w:val="en-US"/>
        </w:rPr>
        <w:t>xx</w:t>
      </w:r>
      <w:bookmarkStart w:id="246" w:name="L210"/>
      <w:bookmarkEnd w:id="246"/>
      <w:r w:rsidRPr="00440C8E">
        <w:rPr>
          <w:rFonts w:ascii="Oxygen Mono" w:hAnsi="Oxygen Mono"/>
          <w:color w:val="24292E"/>
          <w:sz w:val="18"/>
          <w:lang w:val="en-US"/>
        </w:rPr>
        <w:t>)</w:t>
      </w:r>
    </w:p>
    <w:p w:rsidR="00440C8E" w:rsidRPr="00440C8E" w:rsidRDefault="00440C8E" w:rsidP="00440C8E">
      <w:pPr>
        <w:pStyle w:val="af7"/>
        <w:spacing w:line="240" w:lineRule="auto"/>
        <w:rPr>
          <w:rFonts w:ascii="Oxygen Mono" w:hAnsi="Oxygen Mono"/>
          <w:color w:val="6A737D"/>
          <w:sz w:val="18"/>
        </w:rPr>
      </w:pPr>
      <w:r w:rsidRPr="00440C8E">
        <w:rPr>
          <w:rFonts w:ascii="Oxygen Mono" w:hAnsi="Oxygen Mono"/>
          <w:color w:val="6A737D"/>
          <w:sz w:val="18"/>
        </w:rPr>
        <w:t xml:space="preserve">% </w:t>
      </w:r>
      <w:r w:rsidRPr="00440C8E">
        <w:rPr>
          <w:rFonts w:ascii="Calibri" w:hAnsi="Calibri" w:cs="Calibri"/>
          <w:color w:val="6A737D"/>
          <w:sz w:val="18"/>
        </w:rPr>
        <w:t>Вспомогательная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функция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интерполяции</w:t>
      </w:r>
      <w:r w:rsidRPr="00440C8E">
        <w:rPr>
          <w:rFonts w:ascii="Oxygen Mono" w:hAnsi="Oxygen Mono"/>
          <w:color w:val="6A737D"/>
          <w:sz w:val="18"/>
        </w:rPr>
        <w:t xml:space="preserve"> (+ </w:t>
      </w:r>
      <w:r w:rsidRPr="00440C8E">
        <w:rPr>
          <w:rFonts w:ascii="Calibri" w:hAnsi="Calibri" w:cs="Calibri"/>
          <w:color w:val="6A737D"/>
          <w:sz w:val="18"/>
        </w:rPr>
        <w:t>расчет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весторов</w:t>
      </w:r>
      <w:r w:rsidRPr="00440C8E">
        <w:rPr>
          <w:rFonts w:ascii="Oxygen Mono" w:hAnsi="Oxygen Mono"/>
          <w:color w:val="6A737D"/>
          <w:sz w:val="18"/>
        </w:rPr>
        <w:t xml:space="preserve"> X </w:t>
      </w:r>
      <w:r w:rsidRPr="00440C8E">
        <w:rPr>
          <w:rFonts w:ascii="Calibri" w:hAnsi="Calibri" w:cs="Calibri"/>
          <w:color w:val="6A737D"/>
          <w:sz w:val="18"/>
        </w:rPr>
        <w:t>и</w:t>
      </w:r>
      <w:r w:rsidRPr="00440C8E">
        <w:rPr>
          <w:rFonts w:ascii="Oxygen Mono" w:hAnsi="Oxygen Mono"/>
          <w:color w:val="6A737D"/>
          <w:sz w:val="18"/>
        </w:rPr>
        <w:t xml:space="preserve"> Y)</w:t>
      </w:r>
    </w:p>
    <w:p w:rsidR="00440C8E" w:rsidRPr="00440C8E" w:rsidRDefault="00440C8E" w:rsidP="00440C8E">
      <w:pPr>
        <w:pStyle w:val="af7"/>
        <w:spacing w:line="240" w:lineRule="auto"/>
        <w:rPr>
          <w:rFonts w:ascii="Oxygen Mono" w:hAnsi="Oxygen Mono"/>
          <w:color w:val="6A737D"/>
          <w:sz w:val="18"/>
        </w:rPr>
      </w:pPr>
      <w:r w:rsidRPr="00440C8E">
        <w:rPr>
          <w:rFonts w:ascii="Oxygen Mono" w:hAnsi="Oxygen Mono"/>
          <w:color w:val="6A737D"/>
          <w:sz w:val="18"/>
        </w:rPr>
        <w:t xml:space="preserve">% </w:t>
      </w:r>
      <w:r w:rsidRPr="00440C8E">
        <w:rPr>
          <w:rFonts w:ascii="Calibri" w:hAnsi="Calibri" w:cs="Calibri"/>
          <w:color w:val="6A737D"/>
          <w:sz w:val="18"/>
        </w:rPr>
        <w:t>Передаем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в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функцию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границы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отрезка</w:t>
      </w:r>
      <w:r w:rsidRPr="00440C8E">
        <w:rPr>
          <w:rFonts w:ascii="Oxygen Mono" w:hAnsi="Oxygen Mono"/>
          <w:color w:val="6A737D"/>
          <w:sz w:val="18"/>
        </w:rPr>
        <w:t xml:space="preserve"> a </w:t>
      </w:r>
      <w:r w:rsidRPr="00440C8E">
        <w:rPr>
          <w:rFonts w:ascii="Calibri" w:hAnsi="Calibri" w:cs="Calibri"/>
          <w:color w:val="6A737D"/>
          <w:sz w:val="18"/>
        </w:rPr>
        <w:t>и</w:t>
      </w:r>
      <w:r w:rsidRPr="00440C8E">
        <w:rPr>
          <w:rFonts w:ascii="Oxygen Mono" w:hAnsi="Oxygen Mono"/>
          <w:color w:val="6A737D"/>
          <w:sz w:val="18"/>
        </w:rPr>
        <w:t xml:space="preserve"> b, </w:t>
      </w:r>
      <w:r w:rsidRPr="00440C8E">
        <w:rPr>
          <w:rFonts w:ascii="Calibri" w:hAnsi="Calibri" w:cs="Calibri"/>
          <w:color w:val="6A737D"/>
          <w:sz w:val="18"/>
        </w:rPr>
        <w:t>степень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полинома</w:t>
      </w:r>
      <w:r w:rsidRPr="00440C8E">
        <w:rPr>
          <w:rFonts w:ascii="Oxygen Mono" w:hAnsi="Oxygen Mono"/>
          <w:color w:val="6A737D"/>
          <w:sz w:val="18"/>
        </w:rPr>
        <w:t xml:space="preserve"> (</w:t>
      </w:r>
      <w:r w:rsidRPr="00440C8E">
        <w:rPr>
          <w:rFonts w:ascii="Calibri" w:hAnsi="Calibri" w:cs="Calibri"/>
          <w:color w:val="6A737D"/>
          <w:sz w:val="18"/>
        </w:rPr>
        <w:t>Многочлен</w:t>
      </w:r>
      <w:r w:rsidRPr="00440C8E">
        <w:rPr>
          <w:rFonts w:ascii="Oxygen Mono" w:hAnsi="Oxygen Mono"/>
          <w:color w:val="6A737D"/>
          <w:sz w:val="18"/>
        </w:rPr>
        <w:t xml:space="preserve"> </w:t>
      </w:r>
    </w:p>
    <w:p w:rsidR="00440C8E" w:rsidRPr="00440C8E" w:rsidRDefault="00440C8E" w:rsidP="00440C8E">
      <w:pPr>
        <w:pStyle w:val="af7"/>
        <w:spacing w:line="240" w:lineRule="auto"/>
        <w:rPr>
          <w:rFonts w:ascii="Oxygen Mono" w:hAnsi="Oxygen Mono"/>
          <w:color w:val="6A737D"/>
          <w:sz w:val="18"/>
        </w:rPr>
      </w:pPr>
      <w:r w:rsidRPr="00440C8E">
        <w:rPr>
          <w:rFonts w:ascii="Oxygen Mono" w:hAnsi="Oxygen Mono"/>
          <w:color w:val="6A737D"/>
          <w:sz w:val="18"/>
        </w:rPr>
        <w:t xml:space="preserve">% </w:t>
      </w:r>
      <w:r w:rsidRPr="00440C8E">
        <w:rPr>
          <w:rFonts w:ascii="Calibri" w:hAnsi="Calibri" w:cs="Calibri"/>
          <w:color w:val="6A737D"/>
          <w:sz w:val="18"/>
        </w:rPr>
        <w:t>степени</w:t>
      </w:r>
      <w:r w:rsidRPr="00440C8E">
        <w:rPr>
          <w:rFonts w:ascii="Oxygen Mono" w:hAnsi="Oxygen Mono"/>
          <w:color w:val="6A737D"/>
          <w:sz w:val="18"/>
        </w:rPr>
        <w:t xml:space="preserve"> 2 = </w:t>
      </w:r>
      <w:r w:rsidRPr="00440C8E">
        <w:rPr>
          <w:rFonts w:ascii="Calibri" w:hAnsi="Calibri" w:cs="Calibri"/>
          <w:color w:val="6A737D"/>
          <w:sz w:val="18"/>
        </w:rPr>
        <w:t>число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узлов</w:t>
      </w:r>
      <w:r w:rsidRPr="00440C8E">
        <w:rPr>
          <w:rFonts w:ascii="Oxygen Mono" w:hAnsi="Oxygen Mono"/>
          <w:color w:val="6A737D"/>
          <w:sz w:val="18"/>
        </w:rPr>
        <w:t xml:space="preserve"> 3) </w:t>
      </w:r>
      <w:r w:rsidRPr="00440C8E">
        <w:rPr>
          <w:rFonts w:ascii="Calibri" w:hAnsi="Calibri" w:cs="Calibri"/>
          <w:color w:val="6A737D"/>
          <w:sz w:val="18"/>
        </w:rPr>
        <w:t>и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значение</w:t>
      </w:r>
      <w:r w:rsidRPr="00440C8E">
        <w:rPr>
          <w:rFonts w:ascii="Oxygen Mono" w:hAnsi="Oxygen Mono"/>
          <w:color w:val="6A737D"/>
          <w:sz w:val="18"/>
        </w:rPr>
        <w:t xml:space="preserve"> xx, </w:t>
      </w:r>
      <w:r w:rsidRPr="00440C8E">
        <w:rPr>
          <w:rFonts w:ascii="Calibri" w:hAnsi="Calibri" w:cs="Calibri"/>
          <w:color w:val="6A737D"/>
          <w:sz w:val="18"/>
        </w:rPr>
        <w:t>для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которого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ищем</w:t>
      </w:r>
      <w:r w:rsidRPr="00440C8E">
        <w:rPr>
          <w:rFonts w:ascii="Oxygen Mono" w:hAnsi="Oxygen Mono"/>
          <w:color w:val="6A737D"/>
          <w:sz w:val="18"/>
        </w:rPr>
        <w:t xml:space="preserve"> y</w:t>
      </w:r>
    </w:p>
    <w:p w:rsidR="00440C8E" w:rsidRPr="00440C8E" w:rsidRDefault="00440C8E" w:rsidP="00440C8E">
      <w:pPr>
        <w:pStyle w:val="af7"/>
        <w:spacing w:line="240" w:lineRule="auto"/>
        <w:rPr>
          <w:rFonts w:ascii="Oxygen Mono" w:hAnsi="Oxygen Mono"/>
          <w:color w:val="24292E"/>
          <w:sz w:val="18"/>
        </w:rPr>
      </w:pPr>
      <w:r w:rsidRPr="00440C8E">
        <w:rPr>
          <w:rFonts w:ascii="Oxygen Mono" w:hAnsi="Oxygen Mono"/>
          <w:color w:val="24292E"/>
          <w:sz w:val="18"/>
        </w:rPr>
        <w:t xml:space="preserve">d = </w:t>
      </w:r>
      <w:r w:rsidRPr="00440C8E">
        <w:rPr>
          <w:rFonts w:ascii="Oxygen Mono" w:hAnsi="Oxygen Mono"/>
          <w:color w:val="D73A49"/>
          <w:sz w:val="18"/>
        </w:rPr>
        <w:t>abs</w:t>
      </w:r>
      <w:r w:rsidRPr="00440C8E">
        <w:rPr>
          <w:rFonts w:ascii="Oxygen Mono" w:hAnsi="Oxygen Mono"/>
          <w:color w:val="24292E"/>
          <w:sz w:val="18"/>
        </w:rPr>
        <w:t>(a-b)/</w:t>
      </w:r>
      <w:r w:rsidRPr="00440C8E">
        <w:rPr>
          <w:rFonts w:ascii="Oxygen Mono" w:hAnsi="Oxygen Mono"/>
          <w:color w:val="D73A49"/>
          <w:sz w:val="18"/>
        </w:rPr>
        <w:t>size</w:t>
      </w:r>
      <w:r w:rsidRPr="00440C8E">
        <w:rPr>
          <w:rFonts w:ascii="Oxygen Mono" w:hAnsi="Oxygen Mono"/>
          <w:color w:val="24292E"/>
          <w:sz w:val="18"/>
        </w:rPr>
        <w:t xml:space="preserve">; </w:t>
      </w:r>
      <w:bookmarkStart w:id="247" w:name="L71"/>
      <w:bookmarkEnd w:id="247"/>
      <w:r w:rsidRPr="00440C8E">
        <w:rPr>
          <w:rFonts w:ascii="Oxygen Mono" w:hAnsi="Oxygen Mono"/>
          <w:color w:val="6A737D"/>
          <w:sz w:val="18"/>
        </w:rPr>
        <w:t xml:space="preserve">% </w:t>
      </w:r>
      <w:r w:rsidRPr="00440C8E">
        <w:rPr>
          <w:rFonts w:ascii="Calibri" w:hAnsi="Calibri" w:cs="Calibri"/>
          <w:color w:val="6A737D"/>
          <w:sz w:val="18"/>
        </w:rPr>
        <w:t>Расстояние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между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узлами</w:t>
      </w:r>
      <w:r w:rsidRPr="00440C8E">
        <w:rPr>
          <w:rFonts w:ascii="Oxygen Mono" w:hAnsi="Oxygen Mono"/>
          <w:color w:val="6A737D"/>
          <w:sz w:val="18"/>
        </w:rPr>
        <w:t xml:space="preserve">, size - </w:t>
      </w:r>
      <w:r w:rsidRPr="00440C8E">
        <w:rPr>
          <w:rFonts w:ascii="Calibri" w:hAnsi="Calibri" w:cs="Calibri"/>
          <w:color w:val="6A737D"/>
          <w:sz w:val="18"/>
        </w:rPr>
        <w:t>степень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полинома</w:t>
      </w:r>
    </w:p>
    <w:p w:rsidR="00440C8E" w:rsidRPr="00440C8E" w:rsidRDefault="00440C8E" w:rsidP="00440C8E">
      <w:pPr>
        <w:pStyle w:val="af7"/>
        <w:spacing w:line="240" w:lineRule="auto"/>
        <w:rPr>
          <w:rFonts w:ascii="Oxygen Mono" w:hAnsi="Oxygen Mono"/>
          <w:color w:val="24292E"/>
          <w:sz w:val="18"/>
        </w:rPr>
      </w:pPr>
      <w:r w:rsidRPr="00440C8E">
        <w:rPr>
          <w:rFonts w:ascii="Oxygen Mono" w:hAnsi="Oxygen Mono"/>
          <w:color w:val="24292E"/>
          <w:sz w:val="18"/>
        </w:rPr>
        <w:t xml:space="preserve">X = a:d:b; </w:t>
      </w:r>
      <w:bookmarkStart w:id="248" w:name="L81"/>
      <w:bookmarkEnd w:id="248"/>
      <w:r w:rsidRPr="00440C8E">
        <w:rPr>
          <w:rFonts w:ascii="Oxygen Mono" w:hAnsi="Oxygen Mono"/>
          <w:color w:val="6A737D"/>
          <w:sz w:val="18"/>
        </w:rPr>
        <w:t xml:space="preserve">% </w:t>
      </w:r>
      <w:r w:rsidRPr="00440C8E">
        <w:rPr>
          <w:rFonts w:ascii="Calibri" w:hAnsi="Calibri" w:cs="Calibri"/>
          <w:color w:val="6A737D"/>
          <w:sz w:val="18"/>
        </w:rPr>
        <w:t>Формируем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вектор</w:t>
      </w:r>
      <w:r w:rsidRPr="00440C8E">
        <w:rPr>
          <w:rFonts w:ascii="Oxygen Mono" w:hAnsi="Oxygen Mono"/>
          <w:color w:val="6A737D"/>
          <w:sz w:val="18"/>
        </w:rPr>
        <w:t xml:space="preserve"> X</w:t>
      </w:r>
    </w:p>
    <w:p w:rsidR="00440C8E" w:rsidRPr="00440C8E" w:rsidRDefault="00440C8E" w:rsidP="00440C8E">
      <w:pPr>
        <w:pStyle w:val="af7"/>
        <w:spacing w:line="240" w:lineRule="auto"/>
        <w:rPr>
          <w:rFonts w:ascii="Oxygen Mono" w:hAnsi="Oxygen Mono"/>
          <w:color w:val="24292E"/>
          <w:sz w:val="18"/>
        </w:rPr>
      </w:pPr>
      <w:r w:rsidRPr="00440C8E">
        <w:rPr>
          <w:rFonts w:ascii="Oxygen Mono" w:hAnsi="Oxygen Mono"/>
          <w:color w:val="24292E"/>
          <w:sz w:val="18"/>
        </w:rPr>
        <w:t xml:space="preserve">Y = f(X); </w:t>
      </w:r>
      <w:bookmarkStart w:id="249" w:name="L91"/>
      <w:bookmarkEnd w:id="249"/>
      <w:r w:rsidRPr="00440C8E">
        <w:rPr>
          <w:rFonts w:ascii="Oxygen Mono" w:hAnsi="Oxygen Mono"/>
          <w:color w:val="6A737D"/>
          <w:sz w:val="18"/>
        </w:rPr>
        <w:t xml:space="preserve">% </w:t>
      </w:r>
      <w:r w:rsidRPr="00440C8E">
        <w:rPr>
          <w:rFonts w:ascii="Calibri" w:hAnsi="Calibri" w:cs="Calibri"/>
          <w:color w:val="6A737D"/>
          <w:sz w:val="18"/>
        </w:rPr>
        <w:t>Заполняем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вектор</w:t>
      </w:r>
      <w:r w:rsidRPr="00440C8E">
        <w:rPr>
          <w:rFonts w:ascii="Oxygen Mono" w:hAnsi="Oxygen Mono"/>
          <w:color w:val="6A737D"/>
          <w:sz w:val="18"/>
        </w:rPr>
        <w:t xml:space="preserve"> Y </w:t>
      </w:r>
      <w:r w:rsidRPr="00440C8E">
        <w:rPr>
          <w:rFonts w:ascii="Calibri" w:hAnsi="Calibri" w:cs="Calibri"/>
          <w:color w:val="6A737D"/>
          <w:sz w:val="18"/>
        </w:rPr>
        <w:t>И</w:t>
      </w:r>
      <w:r w:rsidRPr="00440C8E">
        <w:rPr>
          <w:rFonts w:ascii="Oxygen Mono" w:hAnsi="Oxygen Mono"/>
          <w:color w:val="6A737D"/>
          <w:sz w:val="18"/>
        </w:rPr>
        <w:t>c</w:t>
      </w:r>
      <w:r w:rsidRPr="00440C8E">
        <w:rPr>
          <w:rFonts w:ascii="Calibri" w:hAnsi="Calibri" w:cs="Calibri"/>
          <w:color w:val="6A737D"/>
          <w:sz w:val="18"/>
        </w:rPr>
        <w:t>пользуем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функцию</w:t>
      </w:r>
      <w:r w:rsidRPr="00440C8E">
        <w:rPr>
          <w:rFonts w:ascii="Oxygen Mono" w:hAnsi="Oxygen Mono"/>
          <w:color w:val="6A737D"/>
          <w:sz w:val="18"/>
        </w:rPr>
        <w:t xml:space="preserve">, </w:t>
      </w:r>
      <w:r w:rsidRPr="00440C8E">
        <w:rPr>
          <w:rFonts w:ascii="Calibri" w:hAnsi="Calibri" w:cs="Calibri"/>
          <w:color w:val="6A737D"/>
          <w:sz w:val="18"/>
        </w:rPr>
        <w:t>прописанную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в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файле</w:t>
      </w:r>
      <w:r w:rsidRPr="00440C8E">
        <w:rPr>
          <w:rFonts w:ascii="Oxygen Mono" w:hAnsi="Oxygen Mono"/>
          <w:color w:val="6A737D"/>
          <w:sz w:val="18"/>
        </w:rPr>
        <w:t xml:space="preserve"> f.m</w:t>
      </w:r>
    </w:p>
    <w:p w:rsidR="00440C8E" w:rsidRPr="00440C8E" w:rsidRDefault="00440C8E" w:rsidP="00440C8E">
      <w:pPr>
        <w:pStyle w:val="af7"/>
        <w:spacing w:line="240" w:lineRule="auto"/>
        <w:rPr>
          <w:rFonts w:ascii="Oxygen Mono" w:hAnsi="Oxygen Mono"/>
          <w:color w:val="24292E"/>
          <w:sz w:val="18"/>
        </w:rPr>
      </w:pPr>
      <w:r w:rsidRPr="00440C8E">
        <w:rPr>
          <w:rFonts w:ascii="Oxygen Mono" w:hAnsi="Oxygen Mono"/>
          <w:color w:val="24292E"/>
          <w:sz w:val="18"/>
        </w:rPr>
        <w:t xml:space="preserve">coef = </w:t>
      </w:r>
      <w:r w:rsidRPr="00440C8E">
        <w:rPr>
          <w:rFonts w:ascii="Oxygen Mono" w:hAnsi="Oxygen Mono"/>
          <w:color w:val="D73A49"/>
          <w:sz w:val="18"/>
        </w:rPr>
        <w:t>polyfit</w:t>
      </w:r>
      <w:r w:rsidRPr="00440C8E">
        <w:rPr>
          <w:rFonts w:ascii="Oxygen Mono" w:hAnsi="Oxygen Mono"/>
          <w:color w:val="24292E"/>
          <w:sz w:val="18"/>
        </w:rPr>
        <w:t xml:space="preserve">(X, Y, </w:t>
      </w:r>
      <w:r w:rsidRPr="00440C8E">
        <w:rPr>
          <w:rFonts w:ascii="Oxygen Mono" w:hAnsi="Oxygen Mono"/>
          <w:color w:val="D73A49"/>
          <w:sz w:val="18"/>
        </w:rPr>
        <w:t>size</w:t>
      </w:r>
      <w:r w:rsidRPr="00440C8E">
        <w:rPr>
          <w:rFonts w:ascii="Oxygen Mono" w:hAnsi="Oxygen Mono"/>
          <w:color w:val="24292E"/>
          <w:sz w:val="18"/>
        </w:rPr>
        <w:t xml:space="preserve">); </w:t>
      </w:r>
      <w:bookmarkStart w:id="250" w:name="L111"/>
      <w:bookmarkEnd w:id="250"/>
      <w:r w:rsidRPr="00440C8E">
        <w:rPr>
          <w:rFonts w:ascii="Oxygen Mono" w:hAnsi="Oxygen Mono"/>
          <w:color w:val="6A737D"/>
          <w:sz w:val="18"/>
        </w:rPr>
        <w:t xml:space="preserve">% </w:t>
      </w:r>
      <w:r w:rsidRPr="00440C8E">
        <w:rPr>
          <w:rFonts w:ascii="Calibri" w:hAnsi="Calibri" w:cs="Calibri"/>
          <w:color w:val="6A737D"/>
          <w:sz w:val="18"/>
        </w:rPr>
        <w:t>Вычисляем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коэффициенты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интерполяционного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полинома</w:t>
      </w:r>
    </w:p>
    <w:p w:rsidR="00440C8E" w:rsidRPr="00440C8E" w:rsidRDefault="00440C8E" w:rsidP="00440C8E">
      <w:pPr>
        <w:pStyle w:val="af7"/>
        <w:spacing w:line="240" w:lineRule="auto"/>
        <w:rPr>
          <w:rFonts w:ascii="Oxygen Mono" w:hAnsi="Oxygen Mono"/>
          <w:color w:val="24292E"/>
          <w:sz w:val="18"/>
        </w:rPr>
      </w:pPr>
      <w:r w:rsidRPr="00440C8E">
        <w:rPr>
          <w:rFonts w:ascii="Oxygen Mono" w:hAnsi="Oxygen Mono"/>
          <w:color w:val="24292E"/>
          <w:sz w:val="18"/>
        </w:rPr>
        <w:t xml:space="preserve">Lx = </w:t>
      </w:r>
      <w:r w:rsidRPr="00440C8E">
        <w:rPr>
          <w:rFonts w:ascii="Oxygen Mono" w:hAnsi="Oxygen Mono"/>
          <w:color w:val="D73A49"/>
          <w:sz w:val="18"/>
        </w:rPr>
        <w:t>polyval</w:t>
      </w:r>
      <w:r w:rsidRPr="00440C8E">
        <w:rPr>
          <w:rFonts w:ascii="Oxygen Mono" w:hAnsi="Oxygen Mono"/>
          <w:color w:val="24292E"/>
          <w:sz w:val="18"/>
        </w:rPr>
        <w:t xml:space="preserve">(coef, xx); </w:t>
      </w:r>
      <w:bookmarkStart w:id="251" w:name="L121"/>
      <w:bookmarkEnd w:id="251"/>
      <w:r w:rsidRPr="00440C8E">
        <w:rPr>
          <w:rFonts w:ascii="Oxygen Mono" w:hAnsi="Oxygen Mono"/>
          <w:color w:val="6A737D"/>
          <w:sz w:val="18"/>
        </w:rPr>
        <w:t xml:space="preserve">% </w:t>
      </w:r>
      <w:r w:rsidRPr="00440C8E">
        <w:rPr>
          <w:rFonts w:ascii="Calibri" w:hAnsi="Calibri" w:cs="Calibri"/>
          <w:color w:val="6A737D"/>
          <w:sz w:val="18"/>
        </w:rPr>
        <w:t>Вычисляем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значение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в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точке</w:t>
      </w:r>
      <w:r w:rsidRPr="00440C8E">
        <w:rPr>
          <w:rFonts w:ascii="Oxygen Mono" w:hAnsi="Oxygen Mono"/>
          <w:color w:val="6A737D"/>
          <w:sz w:val="18"/>
        </w:rPr>
        <w:t xml:space="preserve"> xx </w:t>
      </w:r>
      <w:r w:rsidRPr="00440C8E">
        <w:rPr>
          <w:rFonts w:ascii="Calibri" w:hAnsi="Calibri" w:cs="Calibri"/>
          <w:color w:val="6A737D"/>
          <w:sz w:val="18"/>
        </w:rPr>
        <w:t>по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найденному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полиному</w:t>
      </w:r>
    </w:p>
    <w:p w:rsidR="00440C8E" w:rsidRPr="00440C8E" w:rsidRDefault="00440C8E" w:rsidP="00440C8E">
      <w:pPr>
        <w:pStyle w:val="af7"/>
        <w:spacing w:line="240" w:lineRule="auto"/>
        <w:rPr>
          <w:rFonts w:ascii="Oxygen Mono" w:hAnsi="Oxygen Mono"/>
          <w:color w:val="24292E"/>
          <w:sz w:val="18"/>
        </w:rPr>
      </w:pPr>
      <w:r w:rsidRPr="00440C8E">
        <w:rPr>
          <w:rFonts w:ascii="Oxygen Mono" w:hAnsi="Oxygen Mono"/>
          <w:color w:val="24292E"/>
          <w:sz w:val="18"/>
        </w:rPr>
        <w:t xml:space="preserve">Fx = f(xx); </w:t>
      </w:r>
      <w:bookmarkStart w:id="252" w:name="L131"/>
      <w:bookmarkEnd w:id="252"/>
      <w:r w:rsidRPr="00440C8E">
        <w:rPr>
          <w:rFonts w:ascii="Oxygen Mono" w:hAnsi="Oxygen Mono"/>
          <w:color w:val="6A737D"/>
          <w:sz w:val="18"/>
        </w:rPr>
        <w:t xml:space="preserve">% </w:t>
      </w:r>
      <w:r w:rsidRPr="00440C8E">
        <w:rPr>
          <w:rFonts w:ascii="Calibri" w:hAnsi="Calibri" w:cs="Calibri"/>
          <w:color w:val="6A737D"/>
          <w:sz w:val="18"/>
        </w:rPr>
        <w:t>Вычисляем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значение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функции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в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точке</w:t>
      </w:r>
      <w:r w:rsidRPr="00440C8E">
        <w:rPr>
          <w:rFonts w:ascii="Oxygen Mono" w:hAnsi="Oxygen Mono"/>
          <w:color w:val="6A737D"/>
          <w:sz w:val="18"/>
        </w:rPr>
        <w:t xml:space="preserve"> xx</w:t>
      </w:r>
    </w:p>
    <w:p w:rsidR="00440C8E" w:rsidRPr="00440C8E" w:rsidRDefault="00440C8E" w:rsidP="00440C8E">
      <w:pPr>
        <w:pStyle w:val="af7"/>
        <w:spacing w:line="240" w:lineRule="auto"/>
        <w:rPr>
          <w:rFonts w:ascii="Oxygen Mono" w:hAnsi="Oxygen Mono"/>
          <w:color w:val="24292E"/>
          <w:sz w:val="18"/>
        </w:rPr>
      </w:pPr>
      <w:r w:rsidRPr="00440C8E">
        <w:rPr>
          <w:rFonts w:ascii="Oxygen Mono" w:hAnsi="Oxygen Mono"/>
          <w:color w:val="24292E"/>
          <w:sz w:val="18"/>
        </w:rPr>
        <w:t xml:space="preserve">delta = </w:t>
      </w:r>
      <w:r w:rsidRPr="00440C8E">
        <w:rPr>
          <w:rFonts w:ascii="Oxygen Mono" w:hAnsi="Oxygen Mono"/>
          <w:color w:val="D73A49"/>
          <w:sz w:val="18"/>
        </w:rPr>
        <w:t>abs</w:t>
      </w:r>
      <w:r w:rsidRPr="00440C8E">
        <w:rPr>
          <w:rFonts w:ascii="Oxygen Mono" w:hAnsi="Oxygen Mono"/>
          <w:color w:val="24292E"/>
          <w:sz w:val="18"/>
        </w:rPr>
        <w:t xml:space="preserve">(Lx </w:t>
      </w:r>
      <w:r w:rsidRPr="00440C8E">
        <w:rPr>
          <w:rFonts w:ascii="Oxygen Mono" w:hAnsi="Oxygen Mono"/>
          <w:color w:val="D73A49"/>
          <w:sz w:val="18"/>
        </w:rPr>
        <w:t>-</w:t>
      </w:r>
      <w:r w:rsidRPr="00440C8E">
        <w:rPr>
          <w:rFonts w:ascii="Oxygen Mono" w:hAnsi="Oxygen Mono"/>
          <w:color w:val="24292E"/>
          <w:sz w:val="18"/>
        </w:rPr>
        <w:t xml:space="preserve"> Fx); </w:t>
      </w:r>
      <w:bookmarkStart w:id="253" w:name="L141"/>
      <w:bookmarkEnd w:id="253"/>
      <w:r w:rsidRPr="00440C8E">
        <w:rPr>
          <w:rFonts w:ascii="Oxygen Mono" w:hAnsi="Oxygen Mono"/>
          <w:color w:val="6A737D"/>
          <w:sz w:val="18"/>
        </w:rPr>
        <w:t xml:space="preserve">% </w:t>
      </w:r>
      <w:r w:rsidRPr="00440C8E">
        <w:rPr>
          <w:rFonts w:ascii="Calibri" w:hAnsi="Calibri" w:cs="Calibri"/>
          <w:color w:val="6A737D"/>
          <w:sz w:val="18"/>
        </w:rPr>
        <w:t>Вычисляем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ошибку</w:t>
      </w:r>
    </w:p>
    <w:p w:rsidR="00440C8E" w:rsidRPr="00440C8E" w:rsidRDefault="00440C8E" w:rsidP="00440C8E">
      <w:pPr>
        <w:pStyle w:val="af7"/>
        <w:spacing w:line="240" w:lineRule="auto"/>
        <w:rPr>
          <w:rFonts w:ascii="Oxygen Mono" w:hAnsi="Oxygen Mono"/>
          <w:color w:val="6A737D"/>
          <w:sz w:val="18"/>
        </w:rPr>
      </w:pPr>
      <w:r w:rsidRPr="00440C8E">
        <w:rPr>
          <w:rFonts w:ascii="Oxygen Mono" w:hAnsi="Oxygen Mono"/>
          <w:color w:val="6A737D"/>
          <w:sz w:val="18"/>
        </w:rPr>
        <w:t xml:space="preserve">% </w:t>
      </w:r>
      <w:r w:rsidRPr="00440C8E">
        <w:rPr>
          <w:rFonts w:ascii="Calibri" w:hAnsi="Calibri" w:cs="Calibri"/>
          <w:color w:val="6A737D"/>
          <w:sz w:val="18"/>
        </w:rPr>
        <w:t>Дальше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будем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строить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графики</w:t>
      </w:r>
      <w:r w:rsidRPr="00440C8E">
        <w:rPr>
          <w:rFonts w:ascii="Oxygen Mono" w:hAnsi="Oxygen Mono"/>
          <w:color w:val="6A737D"/>
          <w:sz w:val="18"/>
        </w:rPr>
        <w:t>:</w:t>
      </w:r>
    </w:p>
    <w:p w:rsidR="00440C8E" w:rsidRPr="00440C8E" w:rsidRDefault="00440C8E" w:rsidP="00440C8E">
      <w:pPr>
        <w:pStyle w:val="af7"/>
        <w:spacing w:line="240" w:lineRule="auto"/>
        <w:rPr>
          <w:rFonts w:ascii="Oxygen Mono" w:hAnsi="Oxygen Mono"/>
          <w:color w:val="24292E"/>
          <w:sz w:val="18"/>
        </w:rPr>
      </w:pPr>
      <w:r w:rsidRPr="00440C8E">
        <w:rPr>
          <w:rFonts w:ascii="Oxygen Mono" w:hAnsi="Oxygen Mono"/>
          <w:color w:val="005CC5"/>
          <w:sz w:val="18"/>
        </w:rPr>
        <w:t>xlabel</w:t>
      </w:r>
      <w:r w:rsidRPr="00440C8E">
        <w:rPr>
          <w:rFonts w:ascii="Oxygen Mono" w:hAnsi="Oxygen Mono"/>
          <w:color w:val="24292E"/>
          <w:sz w:val="18"/>
        </w:rPr>
        <w:t>(</w:t>
      </w:r>
      <w:r w:rsidRPr="00440C8E">
        <w:rPr>
          <w:rFonts w:ascii="Oxygen Mono" w:hAnsi="Oxygen Mono"/>
          <w:color w:val="032F62"/>
          <w:sz w:val="18"/>
        </w:rPr>
        <w:t>'x'</w:t>
      </w:r>
      <w:r w:rsidRPr="00440C8E">
        <w:rPr>
          <w:rFonts w:ascii="Oxygen Mono" w:hAnsi="Oxygen Mono"/>
          <w:color w:val="24292E"/>
          <w:sz w:val="18"/>
        </w:rPr>
        <w:t xml:space="preserve">); </w:t>
      </w:r>
      <w:r w:rsidRPr="00440C8E">
        <w:rPr>
          <w:rFonts w:ascii="Oxygen Mono" w:hAnsi="Oxygen Mono"/>
          <w:color w:val="005CC5"/>
          <w:sz w:val="18"/>
        </w:rPr>
        <w:t>ylabel</w:t>
      </w:r>
      <w:r w:rsidRPr="00440C8E">
        <w:rPr>
          <w:rFonts w:ascii="Oxygen Mono" w:hAnsi="Oxygen Mono"/>
          <w:color w:val="24292E"/>
          <w:sz w:val="18"/>
        </w:rPr>
        <w:t>(</w:t>
      </w:r>
      <w:r w:rsidRPr="00440C8E">
        <w:rPr>
          <w:rFonts w:ascii="Oxygen Mono" w:hAnsi="Oxygen Mono"/>
          <w:color w:val="032F62"/>
          <w:sz w:val="18"/>
        </w:rPr>
        <w:t>'y'</w:t>
      </w:r>
      <w:r w:rsidRPr="00440C8E">
        <w:rPr>
          <w:rFonts w:ascii="Oxygen Mono" w:hAnsi="Oxygen Mono"/>
          <w:color w:val="24292E"/>
          <w:sz w:val="18"/>
        </w:rPr>
        <w:t xml:space="preserve">); </w:t>
      </w:r>
      <w:r w:rsidRPr="00440C8E">
        <w:rPr>
          <w:rFonts w:ascii="Oxygen Mono" w:hAnsi="Oxygen Mono"/>
          <w:color w:val="005CC5"/>
          <w:sz w:val="18"/>
        </w:rPr>
        <w:t>hold</w:t>
      </w:r>
      <w:r w:rsidRPr="00440C8E">
        <w:rPr>
          <w:rFonts w:ascii="Oxygen Mono" w:hAnsi="Oxygen Mono"/>
          <w:color w:val="24292E"/>
          <w:sz w:val="18"/>
        </w:rPr>
        <w:t xml:space="preserve"> </w:t>
      </w:r>
      <w:r w:rsidRPr="00440C8E">
        <w:rPr>
          <w:rFonts w:ascii="Oxygen Mono" w:hAnsi="Oxygen Mono"/>
          <w:color w:val="005CC5"/>
          <w:sz w:val="18"/>
        </w:rPr>
        <w:t>on</w:t>
      </w:r>
      <w:r w:rsidRPr="00440C8E">
        <w:rPr>
          <w:rFonts w:ascii="Oxygen Mono" w:hAnsi="Oxygen Mono"/>
          <w:color w:val="24292E"/>
          <w:sz w:val="18"/>
        </w:rPr>
        <w:t xml:space="preserve">; </w:t>
      </w:r>
      <w:r w:rsidRPr="00440C8E">
        <w:rPr>
          <w:rFonts w:ascii="Oxygen Mono" w:hAnsi="Oxygen Mono"/>
          <w:color w:val="005CC5"/>
          <w:sz w:val="18"/>
        </w:rPr>
        <w:t>grid</w:t>
      </w:r>
      <w:r w:rsidRPr="00440C8E">
        <w:rPr>
          <w:rFonts w:ascii="Oxygen Mono" w:hAnsi="Oxygen Mono"/>
          <w:color w:val="24292E"/>
          <w:sz w:val="18"/>
        </w:rPr>
        <w:t xml:space="preserve"> </w:t>
      </w:r>
      <w:r w:rsidRPr="00440C8E">
        <w:rPr>
          <w:rFonts w:ascii="Oxygen Mono" w:hAnsi="Oxygen Mono"/>
          <w:color w:val="005CC5"/>
          <w:sz w:val="18"/>
        </w:rPr>
        <w:t>on</w:t>
      </w:r>
      <w:r w:rsidRPr="00440C8E">
        <w:rPr>
          <w:rFonts w:ascii="Oxygen Mono" w:hAnsi="Oxygen Mono"/>
          <w:color w:val="24292E"/>
          <w:sz w:val="18"/>
        </w:rPr>
        <w:t xml:space="preserve">; </w:t>
      </w:r>
      <w:bookmarkStart w:id="254" w:name="L171"/>
      <w:bookmarkEnd w:id="254"/>
      <w:r w:rsidRPr="00440C8E">
        <w:rPr>
          <w:rFonts w:ascii="Oxygen Mono" w:hAnsi="Oxygen Mono"/>
          <w:color w:val="6A737D"/>
          <w:sz w:val="18"/>
        </w:rPr>
        <w:t xml:space="preserve">% </w:t>
      </w:r>
      <w:r w:rsidRPr="00440C8E">
        <w:rPr>
          <w:rFonts w:ascii="Calibri" w:hAnsi="Calibri" w:cs="Calibri"/>
          <w:color w:val="6A737D"/>
          <w:sz w:val="18"/>
        </w:rPr>
        <w:t>Подписываем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оси</w:t>
      </w:r>
      <w:r w:rsidRPr="00440C8E">
        <w:rPr>
          <w:rFonts w:ascii="Oxygen Mono" w:hAnsi="Oxygen Mono"/>
          <w:color w:val="6A737D"/>
          <w:sz w:val="18"/>
        </w:rPr>
        <w:t xml:space="preserve">, </w:t>
      </w:r>
      <w:r w:rsidRPr="00440C8E">
        <w:rPr>
          <w:rFonts w:ascii="Calibri" w:hAnsi="Calibri" w:cs="Calibri"/>
          <w:color w:val="6A737D"/>
          <w:sz w:val="18"/>
        </w:rPr>
        <w:t>включаем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сетку</w:t>
      </w:r>
    </w:p>
    <w:p w:rsidR="00440C8E" w:rsidRPr="00440C8E" w:rsidRDefault="00440C8E" w:rsidP="00440C8E">
      <w:pPr>
        <w:pStyle w:val="af7"/>
        <w:spacing w:line="240" w:lineRule="auto"/>
        <w:rPr>
          <w:rFonts w:ascii="Oxygen Mono" w:hAnsi="Oxygen Mono"/>
          <w:color w:val="24292E"/>
          <w:sz w:val="18"/>
        </w:rPr>
      </w:pPr>
      <w:r w:rsidRPr="00440C8E">
        <w:rPr>
          <w:rFonts w:ascii="Oxygen Mono" w:hAnsi="Oxygen Mono"/>
          <w:color w:val="005CC5"/>
          <w:sz w:val="18"/>
        </w:rPr>
        <w:t>plot</w:t>
      </w:r>
      <w:r w:rsidRPr="00440C8E">
        <w:rPr>
          <w:rFonts w:ascii="Oxygen Mono" w:hAnsi="Oxygen Mono"/>
          <w:color w:val="24292E"/>
          <w:sz w:val="18"/>
        </w:rPr>
        <w:t xml:space="preserve"> (X, Y, </w:t>
      </w:r>
      <w:r w:rsidRPr="00440C8E">
        <w:rPr>
          <w:rFonts w:ascii="Oxygen Mono" w:hAnsi="Oxygen Mono"/>
          <w:color w:val="032F62"/>
          <w:sz w:val="18"/>
        </w:rPr>
        <w:t>'ro'</w:t>
      </w:r>
      <w:r w:rsidRPr="00440C8E">
        <w:rPr>
          <w:rFonts w:ascii="Oxygen Mono" w:hAnsi="Oxygen Mono"/>
          <w:color w:val="24292E"/>
          <w:sz w:val="18"/>
        </w:rPr>
        <w:t xml:space="preserve">); </w:t>
      </w:r>
      <w:bookmarkStart w:id="255" w:name="L191"/>
      <w:bookmarkEnd w:id="255"/>
      <w:r w:rsidRPr="00440C8E">
        <w:rPr>
          <w:rFonts w:ascii="Oxygen Mono" w:hAnsi="Oxygen Mono"/>
          <w:color w:val="6A737D"/>
          <w:sz w:val="18"/>
        </w:rPr>
        <w:t xml:space="preserve">% </w:t>
      </w:r>
      <w:r w:rsidRPr="00440C8E">
        <w:rPr>
          <w:rFonts w:ascii="Calibri" w:hAnsi="Calibri" w:cs="Calibri"/>
          <w:color w:val="6A737D"/>
          <w:sz w:val="18"/>
        </w:rPr>
        <w:t>Печатаем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узловые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точки</w:t>
      </w:r>
    </w:p>
    <w:p w:rsidR="00440C8E" w:rsidRPr="00440C8E" w:rsidRDefault="00440C8E" w:rsidP="00440C8E">
      <w:pPr>
        <w:pStyle w:val="af7"/>
        <w:spacing w:line="240" w:lineRule="auto"/>
        <w:rPr>
          <w:rFonts w:ascii="Oxygen Mono" w:hAnsi="Oxygen Mono"/>
          <w:color w:val="24292E"/>
          <w:sz w:val="18"/>
        </w:rPr>
      </w:pPr>
      <w:r w:rsidRPr="00440C8E">
        <w:rPr>
          <w:rFonts w:ascii="Oxygen Mono" w:hAnsi="Oxygen Mono"/>
          <w:color w:val="24292E"/>
          <w:sz w:val="18"/>
        </w:rPr>
        <w:t>XX = a:</w:t>
      </w:r>
      <w:r w:rsidRPr="00440C8E">
        <w:rPr>
          <w:rFonts w:ascii="Oxygen Mono" w:hAnsi="Oxygen Mono"/>
          <w:color w:val="005CC5"/>
          <w:sz w:val="18"/>
        </w:rPr>
        <w:t>0.01</w:t>
      </w:r>
      <w:r w:rsidRPr="00440C8E">
        <w:rPr>
          <w:rFonts w:ascii="Oxygen Mono" w:hAnsi="Oxygen Mono"/>
          <w:color w:val="24292E"/>
          <w:sz w:val="18"/>
        </w:rPr>
        <w:t xml:space="preserve">:b; </w:t>
      </w:r>
      <w:bookmarkStart w:id="256" w:name="L2121"/>
      <w:bookmarkStart w:id="257" w:name="L2111"/>
      <w:bookmarkEnd w:id="256"/>
      <w:bookmarkEnd w:id="257"/>
      <w:r w:rsidRPr="00440C8E">
        <w:rPr>
          <w:rFonts w:ascii="Oxygen Mono" w:hAnsi="Oxygen Mono"/>
          <w:color w:val="6A737D"/>
          <w:sz w:val="18"/>
        </w:rPr>
        <w:t xml:space="preserve">% </w:t>
      </w:r>
      <w:r w:rsidRPr="00440C8E">
        <w:rPr>
          <w:rFonts w:ascii="Calibri" w:hAnsi="Calibri" w:cs="Calibri"/>
          <w:color w:val="6A737D"/>
          <w:sz w:val="18"/>
        </w:rPr>
        <w:t>Формируем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точки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для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графика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многочлена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Лагранжа</w:t>
      </w:r>
    </w:p>
    <w:p w:rsidR="00440C8E" w:rsidRPr="00440C8E" w:rsidRDefault="00440C8E" w:rsidP="00440C8E">
      <w:pPr>
        <w:pStyle w:val="af7"/>
        <w:spacing w:line="240" w:lineRule="auto"/>
        <w:rPr>
          <w:rFonts w:ascii="Oxygen Mono" w:hAnsi="Oxygen Mono"/>
          <w:color w:val="24292E"/>
          <w:sz w:val="18"/>
        </w:rPr>
      </w:pPr>
      <w:r w:rsidRPr="00440C8E">
        <w:rPr>
          <w:rFonts w:ascii="Oxygen Mono" w:hAnsi="Oxygen Mono"/>
          <w:color w:val="24292E"/>
          <w:sz w:val="18"/>
        </w:rPr>
        <w:t xml:space="preserve">LX = </w:t>
      </w:r>
      <w:r w:rsidRPr="00440C8E">
        <w:rPr>
          <w:rFonts w:ascii="Oxygen Mono" w:hAnsi="Oxygen Mono"/>
          <w:color w:val="D73A49"/>
          <w:sz w:val="18"/>
        </w:rPr>
        <w:t>polyval</w:t>
      </w:r>
      <w:r w:rsidRPr="00440C8E">
        <w:rPr>
          <w:rFonts w:ascii="Oxygen Mono" w:hAnsi="Oxygen Mono"/>
          <w:color w:val="24292E"/>
          <w:sz w:val="18"/>
        </w:rPr>
        <w:t xml:space="preserve">(coef, XX); </w:t>
      </w:r>
      <w:bookmarkStart w:id="258" w:name="L221"/>
      <w:bookmarkEnd w:id="258"/>
      <w:r w:rsidRPr="00440C8E">
        <w:rPr>
          <w:rFonts w:ascii="Oxygen Mono" w:hAnsi="Oxygen Mono"/>
          <w:color w:val="6A737D"/>
          <w:sz w:val="18"/>
        </w:rPr>
        <w:t xml:space="preserve">% </w:t>
      </w:r>
      <w:r w:rsidRPr="00440C8E">
        <w:rPr>
          <w:rFonts w:ascii="Calibri" w:hAnsi="Calibri" w:cs="Calibri"/>
          <w:color w:val="6A737D"/>
          <w:sz w:val="18"/>
        </w:rPr>
        <w:t>И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соответствующие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им</w:t>
      </w:r>
      <w:r w:rsidRPr="00440C8E">
        <w:rPr>
          <w:rFonts w:ascii="Oxygen Mono" w:hAnsi="Oxygen Mono"/>
          <w:color w:val="6A737D"/>
          <w:sz w:val="18"/>
        </w:rPr>
        <w:t xml:space="preserve"> Y-</w:t>
      </w:r>
      <w:r w:rsidRPr="00440C8E">
        <w:rPr>
          <w:rFonts w:ascii="Calibri" w:hAnsi="Calibri" w:cs="Calibri"/>
          <w:color w:val="6A737D"/>
          <w:sz w:val="18"/>
        </w:rPr>
        <w:t>ки</w:t>
      </w:r>
    </w:p>
    <w:p w:rsidR="00440C8E" w:rsidRPr="00440C8E" w:rsidRDefault="00440C8E" w:rsidP="00440C8E">
      <w:pPr>
        <w:pStyle w:val="af7"/>
        <w:spacing w:line="240" w:lineRule="auto"/>
        <w:rPr>
          <w:rFonts w:ascii="Oxygen Mono" w:hAnsi="Oxygen Mono"/>
          <w:color w:val="24292E"/>
          <w:sz w:val="18"/>
        </w:rPr>
      </w:pPr>
      <w:r w:rsidRPr="00440C8E">
        <w:rPr>
          <w:rFonts w:ascii="Oxygen Mono" w:hAnsi="Oxygen Mono"/>
          <w:color w:val="005CC5"/>
          <w:sz w:val="18"/>
        </w:rPr>
        <w:t>plot</w:t>
      </w:r>
      <w:r w:rsidRPr="00440C8E">
        <w:rPr>
          <w:rFonts w:ascii="Oxygen Mono" w:hAnsi="Oxygen Mono"/>
          <w:color w:val="24292E"/>
          <w:sz w:val="18"/>
        </w:rPr>
        <w:t xml:space="preserve">(XX, LX, </w:t>
      </w:r>
      <w:r w:rsidRPr="00440C8E">
        <w:rPr>
          <w:rFonts w:ascii="Oxygen Mono" w:hAnsi="Oxygen Mono"/>
          <w:color w:val="032F62"/>
          <w:sz w:val="18"/>
        </w:rPr>
        <w:t>'b--'</w:t>
      </w:r>
      <w:r w:rsidRPr="00440C8E">
        <w:rPr>
          <w:rFonts w:ascii="Oxygen Mono" w:hAnsi="Oxygen Mono"/>
          <w:color w:val="24292E"/>
          <w:sz w:val="18"/>
        </w:rPr>
        <w:t xml:space="preserve">); </w:t>
      </w:r>
      <w:bookmarkStart w:id="259" w:name="L231"/>
      <w:bookmarkEnd w:id="259"/>
      <w:r w:rsidRPr="00440C8E">
        <w:rPr>
          <w:rFonts w:ascii="Oxygen Mono" w:hAnsi="Oxygen Mono"/>
          <w:color w:val="6A737D"/>
          <w:sz w:val="18"/>
        </w:rPr>
        <w:t xml:space="preserve">% </w:t>
      </w:r>
      <w:r w:rsidRPr="00440C8E">
        <w:rPr>
          <w:rFonts w:ascii="Calibri" w:hAnsi="Calibri" w:cs="Calibri"/>
          <w:color w:val="6A737D"/>
          <w:sz w:val="18"/>
        </w:rPr>
        <w:t>Печатаем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график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полинома</w:t>
      </w:r>
      <w:r w:rsidRPr="00440C8E">
        <w:rPr>
          <w:rFonts w:ascii="Oxygen Mono" w:hAnsi="Oxygen Mono"/>
          <w:color w:val="6A737D"/>
          <w:sz w:val="18"/>
        </w:rPr>
        <w:t xml:space="preserve"> (</w:t>
      </w:r>
      <w:r w:rsidRPr="00440C8E">
        <w:rPr>
          <w:rFonts w:ascii="Calibri" w:hAnsi="Calibri" w:cs="Calibri"/>
          <w:color w:val="6A737D"/>
          <w:sz w:val="18"/>
        </w:rPr>
        <w:t>интерполирующей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функции</w:t>
      </w:r>
      <w:r w:rsidRPr="00440C8E">
        <w:rPr>
          <w:rFonts w:ascii="Oxygen Mono" w:hAnsi="Oxygen Mono"/>
          <w:color w:val="6A737D"/>
          <w:sz w:val="18"/>
        </w:rPr>
        <w:t>)</w:t>
      </w:r>
    </w:p>
    <w:p w:rsidR="00440C8E" w:rsidRPr="00440C8E" w:rsidRDefault="00440C8E" w:rsidP="00440C8E">
      <w:pPr>
        <w:pStyle w:val="af7"/>
        <w:spacing w:line="240" w:lineRule="auto"/>
        <w:rPr>
          <w:rFonts w:ascii="Oxygen Mono" w:hAnsi="Oxygen Mono"/>
          <w:color w:val="24292E"/>
          <w:sz w:val="18"/>
        </w:rPr>
      </w:pPr>
      <w:r w:rsidRPr="00440C8E">
        <w:rPr>
          <w:rFonts w:ascii="Oxygen Mono" w:hAnsi="Oxygen Mono"/>
          <w:color w:val="005CC5"/>
          <w:sz w:val="18"/>
        </w:rPr>
        <w:t>plot</w:t>
      </w:r>
      <w:r w:rsidRPr="00440C8E">
        <w:rPr>
          <w:rFonts w:ascii="Oxygen Mono" w:hAnsi="Oxygen Mono"/>
          <w:color w:val="24292E"/>
          <w:sz w:val="18"/>
        </w:rPr>
        <w:t xml:space="preserve">(xx, Lx, </w:t>
      </w:r>
      <w:r w:rsidRPr="00440C8E">
        <w:rPr>
          <w:rFonts w:ascii="Oxygen Mono" w:hAnsi="Oxygen Mono"/>
          <w:color w:val="032F62"/>
          <w:sz w:val="18"/>
        </w:rPr>
        <w:t>'go'</w:t>
      </w:r>
      <w:r w:rsidRPr="00440C8E">
        <w:rPr>
          <w:rFonts w:ascii="Oxygen Mono" w:hAnsi="Oxygen Mono"/>
          <w:color w:val="24292E"/>
          <w:sz w:val="18"/>
        </w:rPr>
        <w:t xml:space="preserve">); </w:t>
      </w:r>
      <w:bookmarkStart w:id="260" w:name="L251"/>
      <w:bookmarkEnd w:id="260"/>
      <w:r w:rsidRPr="00440C8E">
        <w:rPr>
          <w:rFonts w:ascii="Oxygen Mono" w:hAnsi="Oxygen Mono"/>
          <w:color w:val="6A737D"/>
          <w:sz w:val="18"/>
        </w:rPr>
        <w:t xml:space="preserve">% </w:t>
      </w:r>
      <w:r w:rsidRPr="00440C8E">
        <w:rPr>
          <w:rFonts w:ascii="Calibri" w:hAnsi="Calibri" w:cs="Calibri"/>
          <w:color w:val="6A737D"/>
          <w:sz w:val="18"/>
        </w:rPr>
        <w:t>Печатаем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точку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полинома</w:t>
      </w:r>
    </w:p>
    <w:p w:rsidR="00440C8E" w:rsidRPr="00440C8E" w:rsidRDefault="00440C8E" w:rsidP="00440C8E">
      <w:pPr>
        <w:pStyle w:val="af7"/>
        <w:spacing w:line="240" w:lineRule="auto"/>
        <w:rPr>
          <w:rFonts w:ascii="Oxygen Mono" w:hAnsi="Oxygen Mono"/>
          <w:color w:val="24292E"/>
          <w:sz w:val="18"/>
        </w:rPr>
      </w:pPr>
      <w:r w:rsidRPr="00440C8E">
        <w:rPr>
          <w:rFonts w:ascii="Oxygen Mono" w:hAnsi="Oxygen Mono"/>
          <w:color w:val="005CC5"/>
          <w:sz w:val="18"/>
        </w:rPr>
        <w:t>plot</w:t>
      </w:r>
      <w:r w:rsidRPr="00440C8E">
        <w:rPr>
          <w:rFonts w:ascii="Oxygen Mono" w:hAnsi="Oxygen Mono"/>
          <w:color w:val="24292E"/>
          <w:sz w:val="18"/>
        </w:rPr>
        <w:t xml:space="preserve">(xx, Fx, </w:t>
      </w:r>
      <w:r w:rsidRPr="00440C8E">
        <w:rPr>
          <w:rFonts w:ascii="Oxygen Mono" w:hAnsi="Oxygen Mono"/>
          <w:color w:val="032F62"/>
          <w:sz w:val="18"/>
        </w:rPr>
        <w:t>'rx'</w:t>
      </w:r>
      <w:r w:rsidRPr="00440C8E">
        <w:rPr>
          <w:rFonts w:ascii="Oxygen Mono" w:hAnsi="Oxygen Mono"/>
          <w:color w:val="24292E"/>
          <w:sz w:val="18"/>
        </w:rPr>
        <w:t xml:space="preserve">); </w:t>
      </w:r>
      <w:bookmarkStart w:id="261" w:name="L271"/>
      <w:bookmarkEnd w:id="261"/>
      <w:r w:rsidRPr="00440C8E">
        <w:rPr>
          <w:rFonts w:ascii="Oxygen Mono" w:hAnsi="Oxygen Mono"/>
          <w:color w:val="6A737D"/>
          <w:sz w:val="18"/>
        </w:rPr>
        <w:t xml:space="preserve">% </w:t>
      </w:r>
      <w:r w:rsidRPr="00440C8E">
        <w:rPr>
          <w:rFonts w:ascii="Calibri" w:hAnsi="Calibri" w:cs="Calibri"/>
          <w:color w:val="6A737D"/>
          <w:sz w:val="18"/>
        </w:rPr>
        <w:t>Печатаем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точку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функции</w:t>
      </w:r>
    </w:p>
    <w:p w:rsidR="00440C8E" w:rsidRPr="00440C8E" w:rsidRDefault="00440C8E" w:rsidP="00440C8E">
      <w:pPr>
        <w:pStyle w:val="af7"/>
        <w:spacing w:line="240" w:lineRule="auto"/>
        <w:rPr>
          <w:rFonts w:ascii="Oxygen Mono" w:hAnsi="Oxygen Mono"/>
          <w:color w:val="6A737D"/>
          <w:sz w:val="18"/>
        </w:rPr>
      </w:pPr>
      <w:r w:rsidRPr="00440C8E">
        <w:rPr>
          <w:rFonts w:ascii="Oxygen Mono" w:hAnsi="Oxygen Mono"/>
          <w:color w:val="6A737D"/>
          <w:sz w:val="18"/>
        </w:rPr>
        <w:t xml:space="preserve">% </w:t>
      </w:r>
      <w:r w:rsidRPr="00440C8E">
        <w:rPr>
          <w:rFonts w:ascii="Calibri" w:hAnsi="Calibri" w:cs="Calibri"/>
          <w:color w:val="6A737D"/>
          <w:sz w:val="18"/>
        </w:rPr>
        <w:t>И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подписываем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оси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и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легенду</w:t>
      </w:r>
      <w:r w:rsidRPr="00440C8E">
        <w:rPr>
          <w:rFonts w:ascii="Oxygen Mono" w:hAnsi="Oxygen Mono"/>
          <w:color w:val="6A737D"/>
          <w:sz w:val="18"/>
        </w:rPr>
        <w:t>:</w:t>
      </w:r>
    </w:p>
    <w:p w:rsidR="00440C8E" w:rsidRPr="00440C8E" w:rsidRDefault="00440C8E" w:rsidP="00440C8E">
      <w:pPr>
        <w:pStyle w:val="af7"/>
        <w:spacing w:line="240" w:lineRule="auto"/>
        <w:rPr>
          <w:rFonts w:ascii="Oxygen Mono" w:hAnsi="Oxygen Mono"/>
          <w:color w:val="24292E"/>
          <w:sz w:val="18"/>
        </w:rPr>
      </w:pPr>
      <w:r w:rsidRPr="00440C8E">
        <w:rPr>
          <w:rFonts w:ascii="Oxygen Mono" w:hAnsi="Oxygen Mono"/>
          <w:color w:val="005CC5"/>
          <w:sz w:val="18"/>
        </w:rPr>
        <w:t>title</w:t>
      </w:r>
      <w:r w:rsidRPr="00440C8E">
        <w:rPr>
          <w:rFonts w:ascii="Oxygen Mono" w:hAnsi="Oxygen Mono"/>
          <w:color w:val="24292E"/>
          <w:sz w:val="18"/>
        </w:rPr>
        <w:t>(</w:t>
      </w:r>
      <w:r w:rsidRPr="00440C8E">
        <w:rPr>
          <w:rFonts w:ascii="Oxygen Mono" w:hAnsi="Oxygen Mono"/>
          <w:color w:val="032F62"/>
          <w:sz w:val="18"/>
        </w:rPr>
        <w:t>'</w:t>
      </w:r>
      <w:r w:rsidRPr="00440C8E">
        <w:rPr>
          <w:rFonts w:ascii="Calibri" w:hAnsi="Calibri" w:cs="Calibri"/>
          <w:color w:val="032F62"/>
          <w:sz w:val="18"/>
        </w:rPr>
        <w:t>Полиномиальная</w:t>
      </w:r>
      <w:r w:rsidRPr="00440C8E">
        <w:rPr>
          <w:rFonts w:ascii="Oxygen Mono" w:hAnsi="Oxygen Mono"/>
          <w:color w:val="032F62"/>
          <w:sz w:val="18"/>
        </w:rPr>
        <w:t xml:space="preserve"> </w:t>
      </w:r>
      <w:r w:rsidRPr="00440C8E">
        <w:rPr>
          <w:rFonts w:ascii="Calibri" w:hAnsi="Calibri" w:cs="Calibri"/>
          <w:color w:val="032F62"/>
          <w:sz w:val="18"/>
        </w:rPr>
        <w:t>интерполяция</w:t>
      </w:r>
      <w:r w:rsidRPr="00440C8E">
        <w:rPr>
          <w:rFonts w:ascii="Oxygen Mono" w:hAnsi="Oxygen Mono"/>
          <w:color w:val="032F62"/>
          <w:sz w:val="18"/>
        </w:rPr>
        <w:t>'</w:t>
      </w:r>
      <w:r w:rsidRPr="00440C8E">
        <w:rPr>
          <w:rFonts w:ascii="Oxygen Mono" w:hAnsi="Oxygen Mono"/>
          <w:color w:val="24292E"/>
          <w:sz w:val="18"/>
        </w:rPr>
        <w:t xml:space="preserve">, </w:t>
      </w:r>
      <w:r w:rsidRPr="00440C8E">
        <w:rPr>
          <w:rFonts w:ascii="Oxygen Mono" w:hAnsi="Oxygen Mono"/>
          <w:color w:val="032F62"/>
          <w:sz w:val="18"/>
        </w:rPr>
        <w:t>'FontName'</w:t>
      </w:r>
      <w:r w:rsidRPr="00440C8E">
        <w:rPr>
          <w:rFonts w:ascii="Oxygen Mono" w:hAnsi="Oxygen Mono"/>
          <w:color w:val="24292E"/>
          <w:sz w:val="18"/>
        </w:rPr>
        <w:t xml:space="preserve">, </w:t>
      </w:r>
      <w:r w:rsidRPr="00440C8E">
        <w:rPr>
          <w:rFonts w:ascii="Oxygen Mono" w:hAnsi="Oxygen Mono"/>
          <w:color w:val="032F62"/>
          <w:sz w:val="18"/>
        </w:rPr>
        <w:t>'Courier'</w:t>
      </w:r>
      <w:bookmarkStart w:id="262" w:name="L301"/>
      <w:bookmarkEnd w:id="262"/>
      <w:r w:rsidRPr="00440C8E">
        <w:rPr>
          <w:rFonts w:ascii="Oxygen Mono" w:hAnsi="Oxygen Mono"/>
          <w:color w:val="24292E"/>
          <w:sz w:val="18"/>
        </w:rPr>
        <w:t>);</w:t>
      </w:r>
    </w:p>
    <w:p w:rsidR="00440C8E" w:rsidRPr="00440C8E" w:rsidRDefault="00440C8E" w:rsidP="00440C8E">
      <w:pPr>
        <w:pStyle w:val="af7"/>
        <w:spacing w:line="240" w:lineRule="auto"/>
        <w:rPr>
          <w:rFonts w:ascii="Oxygen Mono" w:hAnsi="Oxygen Mono"/>
          <w:color w:val="24292E"/>
          <w:sz w:val="18"/>
        </w:rPr>
      </w:pPr>
      <w:r w:rsidRPr="00440C8E">
        <w:rPr>
          <w:rFonts w:ascii="Oxygen Mono" w:hAnsi="Oxygen Mono"/>
          <w:color w:val="24292E"/>
          <w:sz w:val="18"/>
        </w:rPr>
        <w:t xml:space="preserve">h1 = </w:t>
      </w:r>
      <w:r w:rsidRPr="00440C8E">
        <w:rPr>
          <w:rFonts w:ascii="Oxygen Mono" w:hAnsi="Oxygen Mono"/>
          <w:color w:val="005CC5"/>
          <w:sz w:val="18"/>
        </w:rPr>
        <w:t>legend</w:t>
      </w:r>
      <w:r w:rsidRPr="00440C8E">
        <w:rPr>
          <w:rFonts w:ascii="Oxygen Mono" w:hAnsi="Oxygen Mono"/>
          <w:color w:val="24292E"/>
          <w:sz w:val="18"/>
        </w:rPr>
        <w:t>(</w:t>
      </w:r>
      <w:r w:rsidRPr="00440C8E">
        <w:rPr>
          <w:rFonts w:ascii="Oxygen Mono" w:hAnsi="Oxygen Mono"/>
          <w:color w:val="032F62"/>
          <w:sz w:val="18"/>
        </w:rPr>
        <w:t>'</w:t>
      </w:r>
      <w:r w:rsidRPr="00440C8E">
        <w:rPr>
          <w:rFonts w:ascii="Calibri" w:hAnsi="Calibri" w:cs="Calibri"/>
          <w:color w:val="032F62"/>
          <w:sz w:val="18"/>
        </w:rPr>
        <w:t>Узловые</w:t>
      </w:r>
      <w:r w:rsidRPr="00440C8E">
        <w:rPr>
          <w:rFonts w:ascii="Oxygen Mono" w:hAnsi="Oxygen Mono"/>
          <w:color w:val="032F62"/>
          <w:sz w:val="18"/>
        </w:rPr>
        <w:t xml:space="preserve"> </w:t>
      </w:r>
      <w:r w:rsidRPr="00440C8E">
        <w:rPr>
          <w:rFonts w:ascii="Calibri" w:hAnsi="Calibri" w:cs="Calibri"/>
          <w:color w:val="032F62"/>
          <w:sz w:val="18"/>
        </w:rPr>
        <w:t>точки</w:t>
      </w:r>
      <w:r w:rsidRPr="00440C8E">
        <w:rPr>
          <w:rFonts w:ascii="Oxygen Mono" w:hAnsi="Oxygen Mono"/>
          <w:color w:val="032F62"/>
          <w:sz w:val="18"/>
        </w:rPr>
        <w:t>'</w:t>
      </w:r>
      <w:r w:rsidRPr="00440C8E">
        <w:rPr>
          <w:rFonts w:ascii="Oxygen Mono" w:hAnsi="Oxygen Mono"/>
          <w:color w:val="24292E"/>
          <w:sz w:val="18"/>
        </w:rPr>
        <w:t xml:space="preserve">, </w:t>
      </w:r>
      <w:r w:rsidRPr="00440C8E">
        <w:rPr>
          <w:rFonts w:ascii="Oxygen Mono" w:hAnsi="Oxygen Mono"/>
          <w:color w:val="032F62"/>
          <w:sz w:val="18"/>
        </w:rPr>
        <w:t>'</w:t>
      </w:r>
      <w:r w:rsidRPr="00440C8E">
        <w:rPr>
          <w:rFonts w:ascii="Calibri" w:hAnsi="Calibri" w:cs="Calibri"/>
          <w:color w:val="032F62"/>
          <w:sz w:val="18"/>
        </w:rPr>
        <w:t>Интерполяция</w:t>
      </w:r>
      <w:r w:rsidRPr="00440C8E">
        <w:rPr>
          <w:rFonts w:ascii="Oxygen Mono" w:hAnsi="Oxygen Mono"/>
          <w:color w:val="032F62"/>
          <w:sz w:val="18"/>
        </w:rPr>
        <w:t>'</w:t>
      </w:r>
      <w:r w:rsidRPr="00440C8E">
        <w:rPr>
          <w:rFonts w:ascii="Oxygen Mono" w:hAnsi="Oxygen Mono"/>
          <w:color w:val="24292E"/>
          <w:sz w:val="18"/>
        </w:rPr>
        <w:t xml:space="preserve">, </w:t>
      </w:r>
      <w:r w:rsidRPr="00440C8E">
        <w:rPr>
          <w:rFonts w:ascii="Oxygen Mono" w:hAnsi="Oxygen Mono"/>
          <w:color w:val="032F62"/>
          <w:sz w:val="18"/>
        </w:rPr>
        <w:t>'</w:t>
      </w:r>
      <w:r w:rsidRPr="00440C8E">
        <w:rPr>
          <w:rFonts w:ascii="Calibri" w:hAnsi="Calibri" w:cs="Calibri"/>
          <w:color w:val="032F62"/>
          <w:sz w:val="18"/>
        </w:rPr>
        <w:t>Точка</w:t>
      </w:r>
      <w:r w:rsidRPr="00440C8E">
        <w:rPr>
          <w:rFonts w:ascii="Oxygen Mono" w:hAnsi="Oxygen Mono"/>
          <w:color w:val="032F62"/>
          <w:sz w:val="18"/>
        </w:rPr>
        <w:t xml:space="preserve"> </w:t>
      </w:r>
      <w:r w:rsidRPr="00440C8E">
        <w:rPr>
          <w:rFonts w:ascii="Calibri" w:hAnsi="Calibri" w:cs="Calibri"/>
          <w:color w:val="032F62"/>
          <w:sz w:val="18"/>
        </w:rPr>
        <w:t>полинома</w:t>
      </w:r>
      <w:r w:rsidRPr="00440C8E">
        <w:rPr>
          <w:rFonts w:ascii="Oxygen Mono" w:hAnsi="Oxygen Mono"/>
          <w:color w:val="032F62"/>
          <w:sz w:val="18"/>
        </w:rPr>
        <w:t>'</w:t>
      </w:r>
      <w:r w:rsidRPr="00440C8E">
        <w:rPr>
          <w:rFonts w:ascii="Oxygen Mono" w:hAnsi="Oxygen Mono"/>
          <w:color w:val="24292E"/>
          <w:sz w:val="18"/>
        </w:rPr>
        <w:t xml:space="preserve">, </w:t>
      </w:r>
      <w:r w:rsidRPr="00440C8E">
        <w:rPr>
          <w:rFonts w:ascii="Oxygen Mono" w:hAnsi="Oxygen Mono"/>
          <w:color w:val="032F62"/>
          <w:sz w:val="18"/>
        </w:rPr>
        <w:t>'</w:t>
      </w:r>
      <w:r w:rsidRPr="00440C8E">
        <w:rPr>
          <w:rFonts w:ascii="Calibri" w:hAnsi="Calibri" w:cs="Calibri"/>
          <w:color w:val="032F62"/>
          <w:sz w:val="18"/>
        </w:rPr>
        <w:t>Точка</w:t>
      </w:r>
      <w:r w:rsidRPr="00440C8E">
        <w:rPr>
          <w:rFonts w:ascii="Oxygen Mono" w:hAnsi="Oxygen Mono"/>
          <w:color w:val="032F62"/>
          <w:sz w:val="18"/>
        </w:rPr>
        <w:t xml:space="preserve"> </w:t>
      </w:r>
      <w:r w:rsidRPr="00440C8E">
        <w:rPr>
          <w:rFonts w:ascii="Calibri" w:hAnsi="Calibri" w:cs="Calibri"/>
          <w:color w:val="032F62"/>
          <w:sz w:val="18"/>
        </w:rPr>
        <w:t>функции</w:t>
      </w:r>
      <w:r w:rsidRPr="00440C8E">
        <w:rPr>
          <w:rFonts w:ascii="Oxygen Mono" w:hAnsi="Oxygen Mono"/>
          <w:color w:val="032F62"/>
          <w:sz w:val="18"/>
        </w:rPr>
        <w:t>'</w:t>
      </w:r>
      <w:bookmarkStart w:id="263" w:name="L3121"/>
      <w:bookmarkStart w:id="264" w:name="L3111"/>
      <w:bookmarkEnd w:id="263"/>
      <w:bookmarkEnd w:id="264"/>
      <w:r w:rsidRPr="00440C8E">
        <w:rPr>
          <w:rFonts w:ascii="Oxygen Mono" w:hAnsi="Oxygen Mono"/>
          <w:color w:val="24292E"/>
          <w:sz w:val="18"/>
        </w:rPr>
        <w:t>);</w:t>
      </w:r>
    </w:p>
    <w:p w:rsidR="00440C8E" w:rsidRPr="00440C8E" w:rsidRDefault="00440C8E" w:rsidP="00440C8E">
      <w:pPr>
        <w:pStyle w:val="af7"/>
        <w:spacing w:line="240" w:lineRule="auto"/>
        <w:rPr>
          <w:rFonts w:ascii="Oxygen Mono" w:hAnsi="Oxygen Mono"/>
          <w:color w:val="24292E"/>
          <w:sz w:val="18"/>
          <w:lang w:val="en-US"/>
        </w:rPr>
      </w:pPr>
      <w:r w:rsidRPr="00440C8E">
        <w:rPr>
          <w:rFonts w:ascii="Oxygen Mono" w:hAnsi="Oxygen Mono"/>
          <w:color w:val="005CC5"/>
          <w:sz w:val="18"/>
          <w:lang w:val="en-US"/>
        </w:rPr>
        <w:t>set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(h1, </w:t>
      </w:r>
      <w:r w:rsidRPr="00440C8E">
        <w:rPr>
          <w:rFonts w:ascii="Oxygen Mono" w:hAnsi="Oxygen Mono"/>
          <w:color w:val="032F62"/>
          <w:sz w:val="18"/>
          <w:lang w:val="en-US"/>
        </w:rPr>
        <w:t>'FontName'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, </w:t>
      </w:r>
      <w:r w:rsidRPr="00440C8E">
        <w:rPr>
          <w:rFonts w:ascii="Oxygen Mono" w:hAnsi="Oxygen Mono"/>
          <w:color w:val="032F62"/>
          <w:sz w:val="18"/>
          <w:lang w:val="en-US"/>
        </w:rPr>
        <w:t>'Courier'</w:t>
      </w:r>
      <w:bookmarkStart w:id="265" w:name="L321"/>
      <w:bookmarkEnd w:id="265"/>
      <w:r w:rsidRPr="00440C8E">
        <w:rPr>
          <w:rFonts w:ascii="Oxygen Mono" w:hAnsi="Oxygen Mono"/>
          <w:color w:val="24292E"/>
          <w:sz w:val="18"/>
          <w:lang w:val="en-US"/>
        </w:rPr>
        <w:t>);</w:t>
      </w:r>
    </w:p>
    <w:p w:rsidR="001F1816" w:rsidRPr="00440C8E" w:rsidRDefault="00440C8E" w:rsidP="00440C8E">
      <w:pPr>
        <w:spacing w:after="0" w:line="240" w:lineRule="auto"/>
        <w:jc w:val="both"/>
        <w:rPr>
          <w:rFonts w:ascii="Oxygen Mono" w:hAnsi="Oxygen Mono"/>
          <w:lang w:val="en-US"/>
        </w:rPr>
      </w:pPr>
      <w:r w:rsidRPr="00440C8E">
        <w:rPr>
          <w:rFonts w:ascii="Oxygen Mono" w:hAnsi="Oxygen Mono"/>
          <w:color w:val="D73A49"/>
          <w:sz w:val="18"/>
          <w:lang w:val="en-US"/>
        </w:rPr>
        <w:t>end</w:t>
      </w:r>
    </w:p>
    <w:p w:rsidR="001F1816" w:rsidRPr="00440C8E" w:rsidRDefault="001F1816" w:rsidP="00440C8E">
      <w:pPr>
        <w:spacing w:after="0" w:line="240" w:lineRule="auto"/>
        <w:ind w:left="-567"/>
        <w:jc w:val="both"/>
        <w:rPr>
          <w:lang w:val="en-US"/>
        </w:rPr>
      </w:pPr>
    </w:p>
    <w:tbl>
      <w:tblPr>
        <w:tblW w:w="9879" w:type="dxa"/>
        <w:tblInd w:w="-469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CellMar>
          <w:top w:w="55" w:type="dxa"/>
          <w:left w:w="54" w:type="dxa"/>
          <w:bottom w:w="55" w:type="dxa"/>
          <w:right w:w="55" w:type="dxa"/>
        </w:tblCellMar>
        <w:tblLook w:val="04A0" w:firstRow="1" w:lastRow="0" w:firstColumn="1" w:lastColumn="0" w:noHBand="0" w:noVBand="1"/>
      </w:tblPr>
      <w:tblGrid>
        <w:gridCol w:w="9879"/>
      </w:tblGrid>
      <w:tr w:rsidR="001F1816" w:rsidTr="00D70BF9">
        <w:tc>
          <w:tcPr>
            <w:tcW w:w="98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1F1816" w:rsidRPr="00216234" w:rsidRDefault="00216234" w:rsidP="00440C8E">
            <w:pPr>
              <w:pStyle w:val="af7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6234">
              <w:rPr>
                <w:rFonts w:ascii="Times New Roman" w:hAnsi="Times New Roman" w:cs="Times New Roman"/>
                <w:sz w:val="28"/>
                <w:szCs w:val="28"/>
              </w:rPr>
              <w:t xml:space="preserve">Модуль </w:t>
            </w:r>
            <w:r w:rsidRPr="0021623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tLab</w:t>
            </w:r>
            <w:r w:rsidRPr="0021623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1F1816" w:rsidRPr="00216234">
              <w:rPr>
                <w:rStyle w:val="af0"/>
                <w:rFonts w:ascii="Times New Roman" w:hAnsi="Times New Roman" w:cs="Times New Roman"/>
                <w:color w:val="24292E"/>
                <w:sz w:val="28"/>
                <w:szCs w:val="28"/>
              </w:rPr>
              <w:t>interpolate2.m</w:t>
            </w:r>
          </w:p>
        </w:tc>
      </w:tr>
    </w:tbl>
    <w:p w:rsidR="001F1816" w:rsidRDefault="001F1816" w:rsidP="00440C8E">
      <w:pPr>
        <w:spacing w:after="0" w:line="240" w:lineRule="auto"/>
        <w:ind w:left="-567"/>
        <w:jc w:val="both"/>
        <w:rPr>
          <w:lang w:val="en-US"/>
        </w:rPr>
      </w:pP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lang w:val="en-US"/>
        </w:rPr>
      </w:pPr>
      <w:r w:rsidRPr="00440C8E">
        <w:rPr>
          <w:rFonts w:ascii="Oxygen Mono" w:hAnsi="Oxygen Mono"/>
          <w:color w:val="D73A49"/>
          <w:sz w:val="18"/>
          <w:lang w:val="en-US"/>
        </w:rPr>
        <w:t>function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 [</w:t>
      </w:r>
      <w:r w:rsidRPr="00440C8E">
        <w:rPr>
          <w:rFonts w:ascii="Oxygen Mono" w:hAnsi="Oxygen Mono"/>
          <w:color w:val="E36209"/>
          <w:sz w:val="18"/>
          <w:lang w:val="en-US"/>
        </w:rPr>
        <w:t>Lx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, </w:t>
      </w:r>
      <w:r w:rsidRPr="00440C8E">
        <w:rPr>
          <w:rFonts w:ascii="Oxygen Mono" w:hAnsi="Oxygen Mono"/>
          <w:color w:val="E36209"/>
          <w:sz w:val="18"/>
          <w:lang w:val="en-US"/>
        </w:rPr>
        <w:t>Fx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, </w:t>
      </w:r>
      <w:r w:rsidRPr="00440C8E">
        <w:rPr>
          <w:rFonts w:ascii="Oxygen Mono" w:hAnsi="Oxygen Mono"/>
          <w:color w:val="E36209"/>
          <w:sz w:val="18"/>
          <w:lang w:val="en-US"/>
        </w:rPr>
        <w:t>delta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] = </w:t>
      </w:r>
      <w:r w:rsidRPr="00440C8E">
        <w:rPr>
          <w:rFonts w:ascii="Oxygen Mono" w:hAnsi="Oxygen Mono"/>
          <w:color w:val="6F42C1"/>
          <w:sz w:val="18"/>
          <w:lang w:val="en-US"/>
        </w:rPr>
        <w:t>interpolate2</w:t>
      </w:r>
      <w:r w:rsidRPr="00440C8E">
        <w:rPr>
          <w:rFonts w:ascii="Oxygen Mono" w:hAnsi="Oxygen Mono"/>
          <w:color w:val="24292E"/>
          <w:sz w:val="18"/>
          <w:lang w:val="en-US"/>
        </w:rPr>
        <w:t>(</w:t>
      </w:r>
      <w:r w:rsidRPr="00440C8E">
        <w:rPr>
          <w:rFonts w:ascii="Oxygen Mono" w:hAnsi="Oxygen Mono"/>
          <w:color w:val="E36209"/>
          <w:sz w:val="18"/>
          <w:lang w:val="en-US"/>
        </w:rPr>
        <w:t>X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, </w:t>
      </w:r>
      <w:r w:rsidRPr="00440C8E">
        <w:rPr>
          <w:rFonts w:ascii="Oxygen Mono" w:hAnsi="Oxygen Mono"/>
          <w:color w:val="E36209"/>
          <w:sz w:val="18"/>
          <w:lang w:val="en-US"/>
        </w:rPr>
        <w:t>Y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, </w:t>
      </w:r>
      <w:r w:rsidRPr="00440C8E">
        <w:rPr>
          <w:rFonts w:ascii="Oxygen Mono" w:hAnsi="Oxygen Mono"/>
          <w:color w:val="E36209"/>
          <w:sz w:val="18"/>
          <w:lang w:val="en-US"/>
        </w:rPr>
        <w:t>xx</w:t>
      </w:r>
      <w:bookmarkStart w:id="266" w:name="L211"/>
      <w:bookmarkEnd w:id="266"/>
      <w:r w:rsidRPr="00440C8E">
        <w:rPr>
          <w:rFonts w:ascii="Oxygen Mono" w:hAnsi="Oxygen Mono"/>
          <w:color w:val="24292E"/>
          <w:sz w:val="18"/>
          <w:lang w:val="en-US"/>
        </w:rPr>
        <w:t>)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</w:rPr>
      </w:pPr>
      <w:r w:rsidRPr="00440C8E">
        <w:rPr>
          <w:rFonts w:ascii="Oxygen Mono" w:hAnsi="Oxygen Mono"/>
          <w:color w:val="6A737D"/>
          <w:sz w:val="18"/>
        </w:rPr>
        <w:t xml:space="preserve">% </w:t>
      </w:r>
      <w:r w:rsidRPr="00440C8E">
        <w:rPr>
          <w:rFonts w:ascii="Calibri" w:hAnsi="Calibri" w:cs="Calibri"/>
          <w:color w:val="6A737D"/>
          <w:sz w:val="18"/>
        </w:rPr>
        <w:t>Основная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функция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интерполяции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</w:rPr>
      </w:pPr>
      <w:r w:rsidRPr="00440C8E">
        <w:rPr>
          <w:rFonts w:ascii="Oxygen Mono" w:hAnsi="Oxygen Mono"/>
          <w:color w:val="6A737D"/>
          <w:sz w:val="18"/>
        </w:rPr>
        <w:t xml:space="preserve">% </w:t>
      </w:r>
      <w:r w:rsidRPr="00440C8E">
        <w:rPr>
          <w:rFonts w:ascii="Calibri" w:hAnsi="Calibri" w:cs="Calibri"/>
          <w:color w:val="6A737D"/>
          <w:sz w:val="18"/>
        </w:rPr>
        <w:t>Передаем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два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вектора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узловых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точек</w:t>
      </w:r>
      <w:r w:rsidRPr="00440C8E">
        <w:rPr>
          <w:rFonts w:ascii="Oxygen Mono" w:hAnsi="Oxygen Mono"/>
          <w:color w:val="6A737D"/>
          <w:sz w:val="18"/>
        </w:rPr>
        <w:t xml:space="preserve"> (X </w:t>
      </w:r>
      <w:r w:rsidRPr="00440C8E">
        <w:rPr>
          <w:rFonts w:ascii="Calibri" w:hAnsi="Calibri" w:cs="Calibri"/>
          <w:color w:val="6A737D"/>
          <w:sz w:val="18"/>
        </w:rPr>
        <w:t>и</w:t>
      </w:r>
      <w:r w:rsidRPr="00440C8E">
        <w:rPr>
          <w:rFonts w:ascii="Oxygen Mono" w:hAnsi="Oxygen Mono"/>
          <w:color w:val="6A737D"/>
          <w:sz w:val="18"/>
        </w:rPr>
        <w:t xml:space="preserve"> Y) </w:t>
      </w:r>
      <w:r w:rsidRPr="00440C8E">
        <w:rPr>
          <w:rFonts w:ascii="Calibri" w:hAnsi="Calibri" w:cs="Calibri"/>
          <w:color w:val="6A737D"/>
          <w:sz w:val="18"/>
        </w:rPr>
        <w:t>и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интересующую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точку</w:t>
      </w:r>
      <w:r w:rsidRPr="00440C8E">
        <w:rPr>
          <w:rFonts w:ascii="Oxygen Mono" w:hAnsi="Oxygen Mono"/>
          <w:color w:val="6A737D"/>
          <w:sz w:val="18"/>
        </w:rPr>
        <w:t xml:space="preserve"> xx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</w:rPr>
      </w:pPr>
      <w:r w:rsidRPr="00440C8E">
        <w:rPr>
          <w:rFonts w:ascii="Oxygen Mono" w:hAnsi="Oxygen Mono"/>
          <w:color w:val="24292E"/>
          <w:sz w:val="18"/>
        </w:rPr>
        <w:t xml:space="preserve">coef = </w:t>
      </w:r>
      <w:r w:rsidRPr="00440C8E">
        <w:rPr>
          <w:rFonts w:ascii="Oxygen Mono" w:hAnsi="Oxygen Mono"/>
          <w:color w:val="D73A49"/>
          <w:sz w:val="18"/>
        </w:rPr>
        <w:t>polyfit</w:t>
      </w:r>
      <w:r w:rsidRPr="00440C8E">
        <w:rPr>
          <w:rFonts w:ascii="Oxygen Mono" w:hAnsi="Oxygen Mono"/>
          <w:color w:val="24292E"/>
          <w:sz w:val="18"/>
        </w:rPr>
        <w:t xml:space="preserve">(X, Y, </w:t>
      </w:r>
      <w:r w:rsidRPr="00440C8E">
        <w:rPr>
          <w:rFonts w:ascii="Oxygen Mono" w:hAnsi="Oxygen Mono"/>
          <w:color w:val="D73A49"/>
          <w:sz w:val="18"/>
        </w:rPr>
        <w:t>size</w:t>
      </w:r>
      <w:r w:rsidRPr="00440C8E">
        <w:rPr>
          <w:rFonts w:ascii="Oxygen Mono" w:hAnsi="Oxygen Mono"/>
          <w:color w:val="24292E"/>
          <w:sz w:val="18"/>
        </w:rPr>
        <w:t xml:space="preserve">(X, </w:t>
      </w:r>
      <w:r w:rsidRPr="00440C8E">
        <w:rPr>
          <w:rFonts w:ascii="Oxygen Mono" w:hAnsi="Oxygen Mono"/>
          <w:color w:val="005CC5"/>
          <w:sz w:val="18"/>
        </w:rPr>
        <w:t>1</w:t>
      </w:r>
      <w:r w:rsidRPr="00440C8E">
        <w:rPr>
          <w:rFonts w:ascii="Oxygen Mono" w:hAnsi="Oxygen Mono"/>
          <w:color w:val="24292E"/>
          <w:sz w:val="18"/>
        </w:rPr>
        <w:t>)-</w:t>
      </w:r>
      <w:r w:rsidRPr="00440C8E">
        <w:rPr>
          <w:rFonts w:ascii="Oxygen Mono" w:hAnsi="Oxygen Mono"/>
          <w:color w:val="005CC5"/>
          <w:sz w:val="18"/>
        </w:rPr>
        <w:t>1</w:t>
      </w:r>
      <w:r w:rsidRPr="00440C8E">
        <w:rPr>
          <w:rFonts w:ascii="Oxygen Mono" w:hAnsi="Oxygen Mono"/>
          <w:color w:val="24292E"/>
          <w:sz w:val="18"/>
        </w:rPr>
        <w:t xml:space="preserve">); </w:t>
      </w:r>
      <w:bookmarkStart w:id="267" w:name="L61"/>
      <w:bookmarkEnd w:id="267"/>
      <w:r w:rsidRPr="00440C8E">
        <w:rPr>
          <w:rFonts w:ascii="Oxygen Mono" w:hAnsi="Oxygen Mono"/>
          <w:color w:val="6A737D"/>
          <w:sz w:val="18"/>
        </w:rPr>
        <w:t xml:space="preserve">% </w:t>
      </w:r>
      <w:r w:rsidRPr="00440C8E">
        <w:rPr>
          <w:rFonts w:ascii="Calibri" w:hAnsi="Calibri" w:cs="Calibri"/>
          <w:color w:val="6A737D"/>
          <w:sz w:val="18"/>
        </w:rPr>
        <w:t>Вычисляем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коэффициенты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интерполяционного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полинома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</w:rPr>
      </w:pPr>
      <w:r w:rsidRPr="00440C8E">
        <w:rPr>
          <w:rFonts w:ascii="Oxygen Mono" w:hAnsi="Oxygen Mono"/>
          <w:color w:val="24292E"/>
          <w:sz w:val="18"/>
        </w:rPr>
        <w:t xml:space="preserve">Lx = </w:t>
      </w:r>
      <w:r w:rsidRPr="00440C8E">
        <w:rPr>
          <w:rFonts w:ascii="Oxygen Mono" w:hAnsi="Oxygen Mono"/>
          <w:color w:val="D73A49"/>
          <w:sz w:val="18"/>
        </w:rPr>
        <w:t>polyval</w:t>
      </w:r>
      <w:r w:rsidRPr="00440C8E">
        <w:rPr>
          <w:rFonts w:ascii="Oxygen Mono" w:hAnsi="Oxygen Mono"/>
          <w:color w:val="24292E"/>
          <w:sz w:val="18"/>
        </w:rPr>
        <w:t xml:space="preserve">(coef, xx); </w:t>
      </w:r>
      <w:bookmarkStart w:id="268" w:name="L72"/>
      <w:bookmarkEnd w:id="268"/>
      <w:r w:rsidRPr="00440C8E">
        <w:rPr>
          <w:rFonts w:ascii="Oxygen Mono" w:hAnsi="Oxygen Mono"/>
          <w:color w:val="6A737D"/>
          <w:sz w:val="18"/>
        </w:rPr>
        <w:t xml:space="preserve">% </w:t>
      </w:r>
      <w:r w:rsidRPr="00440C8E">
        <w:rPr>
          <w:rFonts w:ascii="Calibri" w:hAnsi="Calibri" w:cs="Calibri"/>
          <w:color w:val="6A737D"/>
          <w:sz w:val="18"/>
        </w:rPr>
        <w:t>Вычисляем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значение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в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точке</w:t>
      </w:r>
      <w:r w:rsidRPr="00440C8E">
        <w:rPr>
          <w:rFonts w:ascii="Oxygen Mono" w:hAnsi="Oxygen Mono"/>
          <w:color w:val="6A737D"/>
          <w:sz w:val="18"/>
        </w:rPr>
        <w:t xml:space="preserve"> xx </w:t>
      </w:r>
      <w:r w:rsidRPr="00440C8E">
        <w:rPr>
          <w:rFonts w:ascii="Calibri" w:hAnsi="Calibri" w:cs="Calibri"/>
          <w:color w:val="6A737D"/>
          <w:sz w:val="18"/>
        </w:rPr>
        <w:t>по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найденному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полиному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</w:rPr>
      </w:pPr>
      <w:r w:rsidRPr="00440C8E">
        <w:rPr>
          <w:rFonts w:ascii="Oxygen Mono" w:hAnsi="Oxygen Mono"/>
          <w:color w:val="24292E"/>
          <w:sz w:val="18"/>
        </w:rPr>
        <w:t xml:space="preserve">Fx = f(xx); </w:t>
      </w:r>
      <w:bookmarkStart w:id="269" w:name="L82"/>
      <w:bookmarkEnd w:id="269"/>
      <w:r w:rsidRPr="00440C8E">
        <w:rPr>
          <w:rFonts w:ascii="Oxygen Mono" w:hAnsi="Oxygen Mono"/>
          <w:color w:val="6A737D"/>
          <w:sz w:val="18"/>
        </w:rPr>
        <w:t xml:space="preserve">% </w:t>
      </w:r>
      <w:r w:rsidRPr="00440C8E">
        <w:rPr>
          <w:rFonts w:ascii="Calibri" w:hAnsi="Calibri" w:cs="Calibri"/>
          <w:color w:val="6A737D"/>
          <w:sz w:val="18"/>
        </w:rPr>
        <w:t>Вычисляем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значение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функции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в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точке</w:t>
      </w:r>
      <w:r w:rsidRPr="00440C8E">
        <w:rPr>
          <w:rFonts w:ascii="Oxygen Mono" w:hAnsi="Oxygen Mono"/>
          <w:color w:val="6A737D"/>
          <w:sz w:val="18"/>
        </w:rPr>
        <w:t xml:space="preserve"> xx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</w:rPr>
      </w:pPr>
      <w:r w:rsidRPr="00440C8E">
        <w:rPr>
          <w:rFonts w:ascii="Oxygen Mono" w:hAnsi="Oxygen Mono"/>
          <w:color w:val="24292E"/>
          <w:sz w:val="18"/>
        </w:rPr>
        <w:t xml:space="preserve">delta = </w:t>
      </w:r>
      <w:r w:rsidRPr="00440C8E">
        <w:rPr>
          <w:rFonts w:ascii="Oxygen Mono" w:hAnsi="Oxygen Mono"/>
          <w:color w:val="D73A49"/>
          <w:sz w:val="18"/>
        </w:rPr>
        <w:t>abs</w:t>
      </w:r>
      <w:r w:rsidRPr="00440C8E">
        <w:rPr>
          <w:rFonts w:ascii="Oxygen Mono" w:hAnsi="Oxygen Mono"/>
          <w:color w:val="24292E"/>
          <w:sz w:val="18"/>
        </w:rPr>
        <w:t xml:space="preserve">(Lx </w:t>
      </w:r>
      <w:r w:rsidRPr="00440C8E">
        <w:rPr>
          <w:rFonts w:ascii="Oxygen Mono" w:hAnsi="Oxygen Mono"/>
          <w:color w:val="D73A49"/>
          <w:sz w:val="18"/>
        </w:rPr>
        <w:t>-</w:t>
      </w:r>
      <w:r w:rsidRPr="00440C8E">
        <w:rPr>
          <w:rFonts w:ascii="Oxygen Mono" w:hAnsi="Oxygen Mono"/>
          <w:color w:val="24292E"/>
          <w:sz w:val="18"/>
        </w:rPr>
        <w:t xml:space="preserve"> Fx); </w:t>
      </w:r>
      <w:bookmarkStart w:id="270" w:name="L92"/>
      <w:bookmarkEnd w:id="270"/>
      <w:r w:rsidRPr="00440C8E">
        <w:rPr>
          <w:rFonts w:ascii="Oxygen Mono" w:hAnsi="Oxygen Mono"/>
          <w:color w:val="6A737D"/>
          <w:sz w:val="18"/>
        </w:rPr>
        <w:t xml:space="preserve">% </w:t>
      </w:r>
      <w:r w:rsidRPr="00440C8E">
        <w:rPr>
          <w:rFonts w:ascii="Calibri" w:hAnsi="Calibri" w:cs="Calibri"/>
          <w:color w:val="6A737D"/>
          <w:sz w:val="18"/>
        </w:rPr>
        <w:t>Вычисляем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ошибку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</w:rPr>
      </w:pPr>
      <w:r w:rsidRPr="00440C8E">
        <w:rPr>
          <w:rFonts w:ascii="Oxygen Mono" w:hAnsi="Oxygen Mono"/>
          <w:color w:val="6A737D"/>
          <w:sz w:val="18"/>
        </w:rPr>
        <w:t xml:space="preserve">% </w:t>
      </w:r>
      <w:r w:rsidRPr="00440C8E">
        <w:rPr>
          <w:rFonts w:ascii="Calibri" w:hAnsi="Calibri" w:cs="Calibri"/>
          <w:color w:val="6A737D"/>
          <w:sz w:val="18"/>
        </w:rPr>
        <w:t>Дальше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будем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строить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графики</w:t>
      </w:r>
      <w:r w:rsidRPr="00440C8E">
        <w:rPr>
          <w:rFonts w:ascii="Oxygen Mono" w:hAnsi="Oxygen Mono"/>
          <w:color w:val="6A737D"/>
          <w:sz w:val="18"/>
        </w:rPr>
        <w:t>: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</w:rPr>
      </w:pPr>
      <w:r w:rsidRPr="00440C8E">
        <w:rPr>
          <w:rFonts w:ascii="Oxygen Mono" w:hAnsi="Oxygen Mono"/>
          <w:color w:val="005CC5"/>
          <w:sz w:val="18"/>
        </w:rPr>
        <w:t>xlabel</w:t>
      </w:r>
      <w:r w:rsidRPr="00440C8E">
        <w:rPr>
          <w:rFonts w:ascii="Oxygen Mono" w:hAnsi="Oxygen Mono"/>
          <w:color w:val="24292E"/>
          <w:sz w:val="18"/>
        </w:rPr>
        <w:t>(</w:t>
      </w:r>
      <w:r w:rsidRPr="00440C8E">
        <w:rPr>
          <w:rFonts w:ascii="Oxygen Mono" w:hAnsi="Oxygen Mono"/>
          <w:color w:val="032F62"/>
          <w:sz w:val="18"/>
        </w:rPr>
        <w:t>'x'</w:t>
      </w:r>
      <w:r w:rsidRPr="00440C8E">
        <w:rPr>
          <w:rFonts w:ascii="Oxygen Mono" w:hAnsi="Oxygen Mono"/>
          <w:color w:val="24292E"/>
          <w:sz w:val="18"/>
        </w:rPr>
        <w:t xml:space="preserve">); </w:t>
      </w:r>
      <w:r w:rsidRPr="00440C8E">
        <w:rPr>
          <w:rFonts w:ascii="Oxygen Mono" w:hAnsi="Oxygen Mono"/>
          <w:color w:val="005CC5"/>
          <w:sz w:val="18"/>
        </w:rPr>
        <w:t>ylabel</w:t>
      </w:r>
      <w:r w:rsidRPr="00440C8E">
        <w:rPr>
          <w:rFonts w:ascii="Oxygen Mono" w:hAnsi="Oxygen Mono"/>
          <w:color w:val="24292E"/>
          <w:sz w:val="18"/>
        </w:rPr>
        <w:t>(</w:t>
      </w:r>
      <w:r w:rsidRPr="00440C8E">
        <w:rPr>
          <w:rFonts w:ascii="Oxygen Mono" w:hAnsi="Oxygen Mono"/>
          <w:color w:val="032F62"/>
          <w:sz w:val="18"/>
        </w:rPr>
        <w:t>'y'</w:t>
      </w:r>
      <w:r w:rsidRPr="00440C8E">
        <w:rPr>
          <w:rFonts w:ascii="Oxygen Mono" w:hAnsi="Oxygen Mono"/>
          <w:color w:val="24292E"/>
          <w:sz w:val="18"/>
        </w:rPr>
        <w:t xml:space="preserve">); </w:t>
      </w:r>
      <w:r w:rsidRPr="00440C8E">
        <w:rPr>
          <w:rFonts w:ascii="Oxygen Mono" w:hAnsi="Oxygen Mono"/>
          <w:color w:val="005CC5"/>
          <w:sz w:val="18"/>
        </w:rPr>
        <w:t>hold</w:t>
      </w:r>
      <w:r w:rsidRPr="00440C8E">
        <w:rPr>
          <w:rFonts w:ascii="Oxygen Mono" w:hAnsi="Oxygen Mono"/>
          <w:color w:val="24292E"/>
          <w:sz w:val="18"/>
        </w:rPr>
        <w:t xml:space="preserve"> </w:t>
      </w:r>
      <w:r w:rsidRPr="00440C8E">
        <w:rPr>
          <w:rFonts w:ascii="Oxygen Mono" w:hAnsi="Oxygen Mono"/>
          <w:color w:val="005CC5"/>
          <w:sz w:val="18"/>
        </w:rPr>
        <w:t>on</w:t>
      </w:r>
      <w:r w:rsidRPr="00440C8E">
        <w:rPr>
          <w:rFonts w:ascii="Oxygen Mono" w:hAnsi="Oxygen Mono"/>
          <w:color w:val="24292E"/>
          <w:sz w:val="18"/>
        </w:rPr>
        <w:t xml:space="preserve">; </w:t>
      </w:r>
      <w:r w:rsidRPr="00440C8E">
        <w:rPr>
          <w:rFonts w:ascii="Oxygen Mono" w:hAnsi="Oxygen Mono"/>
          <w:color w:val="005CC5"/>
          <w:sz w:val="18"/>
        </w:rPr>
        <w:t>grid</w:t>
      </w:r>
      <w:r w:rsidRPr="00440C8E">
        <w:rPr>
          <w:rFonts w:ascii="Oxygen Mono" w:hAnsi="Oxygen Mono"/>
          <w:color w:val="24292E"/>
          <w:sz w:val="18"/>
        </w:rPr>
        <w:t xml:space="preserve"> </w:t>
      </w:r>
      <w:r w:rsidRPr="00440C8E">
        <w:rPr>
          <w:rFonts w:ascii="Oxygen Mono" w:hAnsi="Oxygen Mono"/>
          <w:color w:val="005CC5"/>
          <w:sz w:val="18"/>
        </w:rPr>
        <w:t>on</w:t>
      </w:r>
      <w:r w:rsidRPr="00440C8E">
        <w:rPr>
          <w:rFonts w:ascii="Oxygen Mono" w:hAnsi="Oxygen Mono"/>
          <w:color w:val="24292E"/>
          <w:sz w:val="18"/>
        </w:rPr>
        <w:t xml:space="preserve">; </w:t>
      </w:r>
      <w:bookmarkStart w:id="271" w:name="L122"/>
      <w:bookmarkEnd w:id="271"/>
      <w:r w:rsidRPr="00440C8E">
        <w:rPr>
          <w:rFonts w:ascii="Oxygen Mono" w:hAnsi="Oxygen Mono"/>
          <w:color w:val="6A737D"/>
          <w:sz w:val="18"/>
        </w:rPr>
        <w:t xml:space="preserve">% </w:t>
      </w:r>
      <w:r w:rsidRPr="00440C8E">
        <w:rPr>
          <w:rFonts w:ascii="Calibri" w:hAnsi="Calibri" w:cs="Calibri"/>
          <w:color w:val="6A737D"/>
          <w:sz w:val="18"/>
        </w:rPr>
        <w:t>Подписываем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оси</w:t>
      </w:r>
      <w:r w:rsidRPr="00440C8E">
        <w:rPr>
          <w:rFonts w:ascii="Oxygen Mono" w:hAnsi="Oxygen Mono"/>
          <w:color w:val="6A737D"/>
          <w:sz w:val="18"/>
        </w:rPr>
        <w:t xml:space="preserve">, </w:t>
      </w:r>
      <w:r w:rsidRPr="00440C8E">
        <w:rPr>
          <w:rFonts w:ascii="Calibri" w:hAnsi="Calibri" w:cs="Calibri"/>
          <w:color w:val="6A737D"/>
          <w:sz w:val="18"/>
        </w:rPr>
        <w:t>включаем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сетку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</w:rPr>
      </w:pPr>
      <w:r w:rsidRPr="00440C8E">
        <w:rPr>
          <w:rFonts w:ascii="Oxygen Mono" w:hAnsi="Oxygen Mono"/>
          <w:color w:val="005CC5"/>
          <w:sz w:val="18"/>
        </w:rPr>
        <w:t>plot</w:t>
      </w:r>
      <w:r w:rsidRPr="00440C8E">
        <w:rPr>
          <w:rFonts w:ascii="Oxygen Mono" w:hAnsi="Oxygen Mono"/>
          <w:color w:val="24292E"/>
          <w:sz w:val="18"/>
        </w:rPr>
        <w:t xml:space="preserve"> (X, Y, </w:t>
      </w:r>
      <w:r w:rsidRPr="00440C8E">
        <w:rPr>
          <w:rFonts w:ascii="Oxygen Mono" w:hAnsi="Oxygen Mono"/>
          <w:color w:val="032F62"/>
          <w:sz w:val="18"/>
        </w:rPr>
        <w:t>'ro'</w:t>
      </w:r>
      <w:r w:rsidRPr="00440C8E">
        <w:rPr>
          <w:rFonts w:ascii="Oxygen Mono" w:hAnsi="Oxygen Mono"/>
          <w:color w:val="24292E"/>
          <w:sz w:val="18"/>
        </w:rPr>
        <w:t xml:space="preserve">); </w:t>
      </w:r>
      <w:bookmarkStart w:id="272" w:name="L142"/>
      <w:bookmarkEnd w:id="272"/>
      <w:r w:rsidRPr="00440C8E">
        <w:rPr>
          <w:rFonts w:ascii="Oxygen Mono" w:hAnsi="Oxygen Mono"/>
          <w:color w:val="6A737D"/>
          <w:sz w:val="18"/>
        </w:rPr>
        <w:t xml:space="preserve">% </w:t>
      </w:r>
      <w:r w:rsidRPr="00440C8E">
        <w:rPr>
          <w:rFonts w:ascii="Calibri" w:hAnsi="Calibri" w:cs="Calibri"/>
          <w:color w:val="6A737D"/>
          <w:sz w:val="18"/>
        </w:rPr>
        <w:t>Печатаем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узловые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точки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</w:rPr>
      </w:pPr>
      <w:r w:rsidRPr="00440C8E">
        <w:rPr>
          <w:rFonts w:ascii="Oxygen Mono" w:hAnsi="Oxygen Mono"/>
          <w:color w:val="24292E"/>
          <w:sz w:val="18"/>
        </w:rPr>
        <w:t>XX = X(</w:t>
      </w:r>
      <w:r w:rsidRPr="00440C8E">
        <w:rPr>
          <w:rFonts w:ascii="Oxygen Mono" w:hAnsi="Oxygen Mono"/>
          <w:color w:val="005CC5"/>
          <w:sz w:val="18"/>
        </w:rPr>
        <w:t>1</w:t>
      </w:r>
      <w:r w:rsidRPr="00440C8E">
        <w:rPr>
          <w:rFonts w:ascii="Oxygen Mono" w:hAnsi="Oxygen Mono"/>
          <w:color w:val="24292E"/>
          <w:sz w:val="18"/>
        </w:rPr>
        <w:t>):</w:t>
      </w:r>
      <w:r w:rsidRPr="00440C8E">
        <w:rPr>
          <w:rFonts w:ascii="Oxygen Mono" w:hAnsi="Oxygen Mono"/>
          <w:color w:val="005CC5"/>
          <w:sz w:val="18"/>
        </w:rPr>
        <w:t>0.01</w:t>
      </w:r>
      <w:r w:rsidRPr="00440C8E">
        <w:rPr>
          <w:rFonts w:ascii="Oxygen Mono" w:hAnsi="Oxygen Mono"/>
          <w:color w:val="24292E"/>
          <w:sz w:val="18"/>
        </w:rPr>
        <w:t>:X(</w:t>
      </w:r>
      <w:r w:rsidRPr="00440C8E">
        <w:rPr>
          <w:rFonts w:ascii="Oxygen Mono" w:hAnsi="Oxygen Mono"/>
          <w:color w:val="D73A49"/>
          <w:sz w:val="18"/>
        </w:rPr>
        <w:t>size</w:t>
      </w:r>
      <w:r w:rsidRPr="00440C8E">
        <w:rPr>
          <w:rFonts w:ascii="Oxygen Mono" w:hAnsi="Oxygen Mono"/>
          <w:color w:val="24292E"/>
          <w:sz w:val="18"/>
        </w:rPr>
        <w:t xml:space="preserve">(X, </w:t>
      </w:r>
      <w:r w:rsidRPr="00440C8E">
        <w:rPr>
          <w:rFonts w:ascii="Oxygen Mono" w:hAnsi="Oxygen Mono"/>
          <w:color w:val="005CC5"/>
          <w:sz w:val="18"/>
        </w:rPr>
        <w:t>1</w:t>
      </w:r>
      <w:r w:rsidRPr="00440C8E">
        <w:rPr>
          <w:rFonts w:ascii="Oxygen Mono" w:hAnsi="Oxygen Mono"/>
          <w:color w:val="24292E"/>
          <w:sz w:val="18"/>
        </w:rPr>
        <w:t xml:space="preserve">)); </w:t>
      </w:r>
      <w:bookmarkStart w:id="273" w:name="L162"/>
      <w:bookmarkEnd w:id="273"/>
      <w:r w:rsidRPr="00440C8E">
        <w:rPr>
          <w:rFonts w:ascii="Oxygen Mono" w:hAnsi="Oxygen Mono"/>
          <w:color w:val="6A737D"/>
          <w:sz w:val="18"/>
        </w:rPr>
        <w:t xml:space="preserve">% </w:t>
      </w:r>
      <w:r w:rsidRPr="00440C8E">
        <w:rPr>
          <w:rFonts w:ascii="Calibri" w:hAnsi="Calibri" w:cs="Calibri"/>
          <w:color w:val="6A737D"/>
          <w:sz w:val="18"/>
        </w:rPr>
        <w:t>Формируем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точки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для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графика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многочлена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Лагранжа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</w:rPr>
      </w:pPr>
      <w:r w:rsidRPr="00440C8E">
        <w:rPr>
          <w:rFonts w:ascii="Oxygen Mono" w:hAnsi="Oxygen Mono"/>
          <w:color w:val="24292E"/>
          <w:sz w:val="18"/>
        </w:rPr>
        <w:t xml:space="preserve">LX = </w:t>
      </w:r>
      <w:r w:rsidRPr="00440C8E">
        <w:rPr>
          <w:rFonts w:ascii="Oxygen Mono" w:hAnsi="Oxygen Mono"/>
          <w:color w:val="D73A49"/>
          <w:sz w:val="18"/>
        </w:rPr>
        <w:t>polyval</w:t>
      </w:r>
      <w:r w:rsidRPr="00440C8E">
        <w:rPr>
          <w:rFonts w:ascii="Oxygen Mono" w:hAnsi="Oxygen Mono"/>
          <w:color w:val="24292E"/>
          <w:sz w:val="18"/>
        </w:rPr>
        <w:t xml:space="preserve">(coef, XX); </w:t>
      </w:r>
      <w:bookmarkStart w:id="274" w:name="L172"/>
      <w:bookmarkEnd w:id="274"/>
      <w:r w:rsidRPr="00440C8E">
        <w:rPr>
          <w:rFonts w:ascii="Oxygen Mono" w:hAnsi="Oxygen Mono"/>
          <w:color w:val="6A737D"/>
          <w:sz w:val="18"/>
        </w:rPr>
        <w:t xml:space="preserve">% </w:t>
      </w:r>
      <w:r w:rsidRPr="00440C8E">
        <w:rPr>
          <w:rFonts w:ascii="Calibri" w:hAnsi="Calibri" w:cs="Calibri"/>
          <w:color w:val="6A737D"/>
          <w:sz w:val="18"/>
        </w:rPr>
        <w:t>И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соответствующие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им</w:t>
      </w:r>
      <w:r w:rsidRPr="00440C8E">
        <w:rPr>
          <w:rFonts w:ascii="Oxygen Mono" w:hAnsi="Oxygen Mono"/>
          <w:color w:val="6A737D"/>
          <w:sz w:val="18"/>
        </w:rPr>
        <w:t xml:space="preserve"> Y-</w:t>
      </w:r>
      <w:r w:rsidRPr="00440C8E">
        <w:rPr>
          <w:rFonts w:ascii="Calibri" w:hAnsi="Calibri" w:cs="Calibri"/>
          <w:color w:val="6A737D"/>
          <w:sz w:val="18"/>
        </w:rPr>
        <w:t>ки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</w:rPr>
      </w:pPr>
      <w:r w:rsidRPr="00440C8E">
        <w:rPr>
          <w:rFonts w:ascii="Oxygen Mono" w:hAnsi="Oxygen Mono"/>
          <w:color w:val="005CC5"/>
          <w:sz w:val="18"/>
        </w:rPr>
        <w:t>plot</w:t>
      </w:r>
      <w:r w:rsidRPr="00440C8E">
        <w:rPr>
          <w:rFonts w:ascii="Oxygen Mono" w:hAnsi="Oxygen Mono"/>
          <w:color w:val="24292E"/>
          <w:sz w:val="18"/>
        </w:rPr>
        <w:t xml:space="preserve">(XX, LX, </w:t>
      </w:r>
      <w:r w:rsidRPr="00440C8E">
        <w:rPr>
          <w:rFonts w:ascii="Oxygen Mono" w:hAnsi="Oxygen Mono"/>
          <w:color w:val="032F62"/>
          <w:sz w:val="18"/>
        </w:rPr>
        <w:t>'b--'</w:t>
      </w:r>
      <w:r w:rsidRPr="00440C8E">
        <w:rPr>
          <w:rFonts w:ascii="Oxygen Mono" w:hAnsi="Oxygen Mono"/>
          <w:color w:val="24292E"/>
          <w:sz w:val="18"/>
        </w:rPr>
        <w:t xml:space="preserve">); </w:t>
      </w:r>
      <w:bookmarkStart w:id="275" w:name="L181"/>
      <w:bookmarkEnd w:id="275"/>
      <w:r w:rsidRPr="00440C8E">
        <w:rPr>
          <w:rFonts w:ascii="Oxygen Mono" w:hAnsi="Oxygen Mono"/>
          <w:color w:val="6A737D"/>
          <w:sz w:val="18"/>
        </w:rPr>
        <w:t xml:space="preserve">% </w:t>
      </w:r>
      <w:r w:rsidRPr="00440C8E">
        <w:rPr>
          <w:rFonts w:ascii="Calibri" w:hAnsi="Calibri" w:cs="Calibri"/>
          <w:color w:val="6A737D"/>
          <w:sz w:val="18"/>
        </w:rPr>
        <w:t>Печатаем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график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полинома</w:t>
      </w:r>
      <w:r w:rsidRPr="00440C8E">
        <w:rPr>
          <w:rFonts w:ascii="Oxygen Mono" w:hAnsi="Oxygen Mono"/>
          <w:color w:val="6A737D"/>
          <w:sz w:val="18"/>
        </w:rPr>
        <w:t xml:space="preserve"> (</w:t>
      </w:r>
      <w:r w:rsidRPr="00440C8E">
        <w:rPr>
          <w:rFonts w:ascii="Calibri" w:hAnsi="Calibri" w:cs="Calibri"/>
          <w:color w:val="6A737D"/>
          <w:sz w:val="18"/>
        </w:rPr>
        <w:t>интерполирующей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функции</w:t>
      </w:r>
      <w:r w:rsidRPr="00440C8E">
        <w:rPr>
          <w:rFonts w:ascii="Oxygen Mono" w:hAnsi="Oxygen Mono"/>
          <w:color w:val="6A737D"/>
          <w:sz w:val="18"/>
        </w:rPr>
        <w:t>)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</w:rPr>
      </w:pPr>
      <w:r w:rsidRPr="00440C8E">
        <w:rPr>
          <w:rFonts w:ascii="Oxygen Mono" w:hAnsi="Oxygen Mono"/>
          <w:color w:val="005CC5"/>
          <w:sz w:val="18"/>
        </w:rPr>
        <w:t>plot</w:t>
      </w:r>
      <w:r w:rsidRPr="00440C8E">
        <w:rPr>
          <w:rFonts w:ascii="Oxygen Mono" w:hAnsi="Oxygen Mono"/>
          <w:color w:val="24292E"/>
          <w:sz w:val="18"/>
        </w:rPr>
        <w:t xml:space="preserve">(xx, Lx, </w:t>
      </w:r>
      <w:r w:rsidRPr="00440C8E">
        <w:rPr>
          <w:rFonts w:ascii="Oxygen Mono" w:hAnsi="Oxygen Mono"/>
          <w:color w:val="032F62"/>
          <w:sz w:val="18"/>
        </w:rPr>
        <w:t>'go'</w:t>
      </w:r>
      <w:r w:rsidRPr="00440C8E">
        <w:rPr>
          <w:rFonts w:ascii="Oxygen Mono" w:hAnsi="Oxygen Mono"/>
          <w:color w:val="24292E"/>
          <w:sz w:val="18"/>
        </w:rPr>
        <w:t xml:space="preserve">); </w:t>
      </w:r>
      <w:bookmarkStart w:id="276" w:name="L201"/>
      <w:bookmarkEnd w:id="276"/>
      <w:r w:rsidRPr="00440C8E">
        <w:rPr>
          <w:rFonts w:ascii="Oxygen Mono" w:hAnsi="Oxygen Mono"/>
          <w:color w:val="6A737D"/>
          <w:sz w:val="18"/>
        </w:rPr>
        <w:t xml:space="preserve">% </w:t>
      </w:r>
      <w:r w:rsidRPr="00440C8E">
        <w:rPr>
          <w:rFonts w:ascii="Calibri" w:hAnsi="Calibri" w:cs="Calibri"/>
          <w:color w:val="6A737D"/>
          <w:sz w:val="18"/>
        </w:rPr>
        <w:t>Печатаем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точку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полинома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</w:rPr>
      </w:pPr>
      <w:r w:rsidRPr="00440C8E">
        <w:rPr>
          <w:rFonts w:ascii="Oxygen Mono" w:hAnsi="Oxygen Mono"/>
          <w:color w:val="005CC5"/>
          <w:sz w:val="18"/>
        </w:rPr>
        <w:t>plot</w:t>
      </w:r>
      <w:r w:rsidRPr="00440C8E">
        <w:rPr>
          <w:rFonts w:ascii="Oxygen Mono" w:hAnsi="Oxygen Mono"/>
          <w:color w:val="24292E"/>
          <w:sz w:val="18"/>
        </w:rPr>
        <w:t xml:space="preserve">(xx, Fx, </w:t>
      </w:r>
      <w:r w:rsidRPr="00440C8E">
        <w:rPr>
          <w:rFonts w:ascii="Oxygen Mono" w:hAnsi="Oxygen Mono"/>
          <w:color w:val="032F62"/>
          <w:sz w:val="18"/>
        </w:rPr>
        <w:t>'rx'</w:t>
      </w:r>
      <w:r w:rsidRPr="00440C8E">
        <w:rPr>
          <w:rFonts w:ascii="Oxygen Mono" w:hAnsi="Oxygen Mono"/>
          <w:color w:val="24292E"/>
          <w:sz w:val="18"/>
        </w:rPr>
        <w:t xml:space="preserve">); </w:t>
      </w:r>
      <w:bookmarkStart w:id="277" w:name="L2141"/>
      <w:bookmarkStart w:id="278" w:name="L2131"/>
      <w:bookmarkEnd w:id="277"/>
      <w:bookmarkEnd w:id="278"/>
      <w:r w:rsidRPr="00440C8E">
        <w:rPr>
          <w:rFonts w:ascii="Oxygen Mono" w:hAnsi="Oxygen Mono"/>
          <w:color w:val="6A737D"/>
          <w:sz w:val="18"/>
        </w:rPr>
        <w:t xml:space="preserve">% </w:t>
      </w:r>
      <w:r w:rsidRPr="00440C8E">
        <w:rPr>
          <w:rFonts w:ascii="Calibri" w:hAnsi="Calibri" w:cs="Calibri"/>
          <w:color w:val="6A737D"/>
          <w:sz w:val="18"/>
        </w:rPr>
        <w:t>Печатаем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точку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функции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</w:rPr>
      </w:pPr>
      <w:r w:rsidRPr="00440C8E">
        <w:rPr>
          <w:rFonts w:ascii="Oxygen Mono" w:hAnsi="Oxygen Mono"/>
          <w:color w:val="6A737D"/>
          <w:sz w:val="18"/>
        </w:rPr>
        <w:t xml:space="preserve">% </w:t>
      </w:r>
      <w:r w:rsidRPr="00440C8E">
        <w:rPr>
          <w:rFonts w:ascii="Calibri" w:hAnsi="Calibri" w:cs="Calibri"/>
          <w:color w:val="6A737D"/>
          <w:sz w:val="18"/>
        </w:rPr>
        <w:t>И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подписываем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оси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и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легенду</w:t>
      </w:r>
      <w:r w:rsidRPr="00440C8E">
        <w:rPr>
          <w:rFonts w:ascii="Oxygen Mono" w:hAnsi="Oxygen Mono"/>
          <w:color w:val="6A737D"/>
          <w:sz w:val="18"/>
        </w:rPr>
        <w:t>: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</w:rPr>
      </w:pPr>
      <w:r w:rsidRPr="00440C8E">
        <w:rPr>
          <w:rFonts w:ascii="Oxygen Mono" w:hAnsi="Oxygen Mono"/>
          <w:color w:val="005CC5"/>
          <w:sz w:val="18"/>
        </w:rPr>
        <w:t>title</w:t>
      </w:r>
      <w:r w:rsidRPr="00440C8E">
        <w:rPr>
          <w:rFonts w:ascii="Oxygen Mono" w:hAnsi="Oxygen Mono"/>
          <w:color w:val="24292E"/>
          <w:sz w:val="18"/>
        </w:rPr>
        <w:t>(</w:t>
      </w:r>
      <w:r w:rsidRPr="00440C8E">
        <w:rPr>
          <w:rFonts w:ascii="Oxygen Mono" w:hAnsi="Oxygen Mono"/>
          <w:color w:val="032F62"/>
          <w:sz w:val="18"/>
        </w:rPr>
        <w:t>'</w:t>
      </w:r>
      <w:r w:rsidRPr="00440C8E">
        <w:rPr>
          <w:rFonts w:ascii="Calibri" w:hAnsi="Calibri" w:cs="Calibri"/>
          <w:color w:val="032F62"/>
          <w:sz w:val="18"/>
        </w:rPr>
        <w:t>Полиномиальная</w:t>
      </w:r>
      <w:r w:rsidRPr="00440C8E">
        <w:rPr>
          <w:rFonts w:ascii="Oxygen Mono" w:hAnsi="Oxygen Mono"/>
          <w:color w:val="032F62"/>
          <w:sz w:val="18"/>
        </w:rPr>
        <w:t xml:space="preserve"> </w:t>
      </w:r>
      <w:r w:rsidRPr="00440C8E">
        <w:rPr>
          <w:rFonts w:ascii="Calibri" w:hAnsi="Calibri" w:cs="Calibri"/>
          <w:color w:val="032F62"/>
          <w:sz w:val="18"/>
        </w:rPr>
        <w:t>интерполяция</w:t>
      </w:r>
      <w:r w:rsidRPr="00440C8E">
        <w:rPr>
          <w:rFonts w:ascii="Oxygen Mono" w:hAnsi="Oxygen Mono"/>
          <w:color w:val="032F62"/>
          <w:sz w:val="18"/>
        </w:rPr>
        <w:t>'</w:t>
      </w:r>
      <w:r w:rsidRPr="00440C8E">
        <w:rPr>
          <w:rFonts w:ascii="Oxygen Mono" w:hAnsi="Oxygen Mono"/>
          <w:color w:val="24292E"/>
          <w:sz w:val="18"/>
        </w:rPr>
        <w:t xml:space="preserve">, </w:t>
      </w:r>
      <w:r w:rsidRPr="00440C8E">
        <w:rPr>
          <w:rFonts w:ascii="Oxygen Mono" w:hAnsi="Oxygen Mono"/>
          <w:color w:val="032F62"/>
          <w:sz w:val="18"/>
        </w:rPr>
        <w:t>'FontName'</w:t>
      </w:r>
      <w:r w:rsidRPr="00440C8E">
        <w:rPr>
          <w:rFonts w:ascii="Oxygen Mono" w:hAnsi="Oxygen Mono"/>
          <w:color w:val="24292E"/>
          <w:sz w:val="18"/>
        </w:rPr>
        <w:t xml:space="preserve">, </w:t>
      </w:r>
      <w:r w:rsidRPr="00440C8E">
        <w:rPr>
          <w:rFonts w:ascii="Oxygen Mono" w:hAnsi="Oxygen Mono"/>
          <w:color w:val="032F62"/>
          <w:sz w:val="18"/>
        </w:rPr>
        <w:t>'Courier'</w:t>
      </w:r>
      <w:bookmarkStart w:id="279" w:name="L241"/>
      <w:bookmarkEnd w:id="279"/>
      <w:r w:rsidRPr="00440C8E">
        <w:rPr>
          <w:rFonts w:ascii="Oxygen Mono" w:hAnsi="Oxygen Mono"/>
          <w:color w:val="24292E"/>
          <w:sz w:val="18"/>
        </w:rPr>
        <w:t>)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</w:rPr>
      </w:pPr>
      <w:r w:rsidRPr="00440C8E">
        <w:rPr>
          <w:rFonts w:ascii="Oxygen Mono" w:hAnsi="Oxygen Mono"/>
          <w:color w:val="24292E"/>
          <w:sz w:val="18"/>
        </w:rPr>
        <w:t xml:space="preserve">h1 = </w:t>
      </w:r>
      <w:r w:rsidRPr="00440C8E">
        <w:rPr>
          <w:rFonts w:ascii="Oxygen Mono" w:hAnsi="Oxygen Mono"/>
          <w:color w:val="005CC5"/>
          <w:sz w:val="18"/>
        </w:rPr>
        <w:t>legend</w:t>
      </w:r>
      <w:r w:rsidRPr="00440C8E">
        <w:rPr>
          <w:rFonts w:ascii="Oxygen Mono" w:hAnsi="Oxygen Mono"/>
          <w:color w:val="24292E"/>
          <w:sz w:val="18"/>
        </w:rPr>
        <w:t>(</w:t>
      </w:r>
      <w:r w:rsidRPr="00440C8E">
        <w:rPr>
          <w:rFonts w:ascii="Oxygen Mono" w:hAnsi="Oxygen Mono"/>
          <w:color w:val="032F62"/>
          <w:sz w:val="18"/>
        </w:rPr>
        <w:t>'</w:t>
      </w:r>
      <w:r w:rsidRPr="00440C8E">
        <w:rPr>
          <w:rFonts w:ascii="Calibri" w:hAnsi="Calibri" w:cs="Calibri"/>
          <w:color w:val="032F62"/>
          <w:sz w:val="18"/>
        </w:rPr>
        <w:t>Узловые</w:t>
      </w:r>
      <w:r w:rsidRPr="00440C8E">
        <w:rPr>
          <w:rFonts w:ascii="Oxygen Mono" w:hAnsi="Oxygen Mono"/>
          <w:color w:val="032F62"/>
          <w:sz w:val="18"/>
        </w:rPr>
        <w:t xml:space="preserve"> </w:t>
      </w:r>
      <w:r w:rsidRPr="00440C8E">
        <w:rPr>
          <w:rFonts w:ascii="Calibri" w:hAnsi="Calibri" w:cs="Calibri"/>
          <w:color w:val="032F62"/>
          <w:sz w:val="18"/>
        </w:rPr>
        <w:t>точки</w:t>
      </w:r>
      <w:r w:rsidRPr="00440C8E">
        <w:rPr>
          <w:rFonts w:ascii="Oxygen Mono" w:hAnsi="Oxygen Mono"/>
          <w:color w:val="032F62"/>
          <w:sz w:val="18"/>
        </w:rPr>
        <w:t>'</w:t>
      </w:r>
      <w:r w:rsidRPr="00440C8E">
        <w:rPr>
          <w:rFonts w:ascii="Oxygen Mono" w:hAnsi="Oxygen Mono"/>
          <w:color w:val="24292E"/>
          <w:sz w:val="18"/>
        </w:rPr>
        <w:t xml:space="preserve">, </w:t>
      </w:r>
      <w:r w:rsidRPr="00440C8E">
        <w:rPr>
          <w:rFonts w:ascii="Oxygen Mono" w:hAnsi="Oxygen Mono"/>
          <w:color w:val="032F62"/>
          <w:sz w:val="18"/>
        </w:rPr>
        <w:t>'</w:t>
      </w:r>
      <w:r w:rsidRPr="00440C8E">
        <w:rPr>
          <w:rFonts w:ascii="Calibri" w:hAnsi="Calibri" w:cs="Calibri"/>
          <w:color w:val="032F62"/>
          <w:sz w:val="18"/>
        </w:rPr>
        <w:t>Интерполяция</w:t>
      </w:r>
      <w:r w:rsidRPr="00440C8E">
        <w:rPr>
          <w:rFonts w:ascii="Oxygen Mono" w:hAnsi="Oxygen Mono"/>
          <w:color w:val="032F62"/>
          <w:sz w:val="18"/>
        </w:rPr>
        <w:t>'</w:t>
      </w:r>
      <w:r w:rsidRPr="00440C8E">
        <w:rPr>
          <w:rFonts w:ascii="Oxygen Mono" w:hAnsi="Oxygen Mono"/>
          <w:color w:val="24292E"/>
          <w:sz w:val="18"/>
        </w:rPr>
        <w:t xml:space="preserve">, </w:t>
      </w:r>
      <w:r w:rsidRPr="00440C8E">
        <w:rPr>
          <w:rFonts w:ascii="Oxygen Mono" w:hAnsi="Oxygen Mono"/>
          <w:color w:val="032F62"/>
          <w:sz w:val="18"/>
        </w:rPr>
        <w:t>'</w:t>
      </w:r>
      <w:r w:rsidRPr="00440C8E">
        <w:rPr>
          <w:rFonts w:ascii="Calibri" w:hAnsi="Calibri" w:cs="Calibri"/>
          <w:color w:val="032F62"/>
          <w:sz w:val="18"/>
        </w:rPr>
        <w:t>Точка</w:t>
      </w:r>
      <w:r w:rsidRPr="00440C8E">
        <w:rPr>
          <w:rFonts w:ascii="Oxygen Mono" w:hAnsi="Oxygen Mono"/>
          <w:color w:val="032F62"/>
          <w:sz w:val="18"/>
        </w:rPr>
        <w:t xml:space="preserve"> </w:t>
      </w:r>
      <w:r w:rsidRPr="00440C8E">
        <w:rPr>
          <w:rFonts w:ascii="Calibri" w:hAnsi="Calibri" w:cs="Calibri"/>
          <w:color w:val="032F62"/>
          <w:sz w:val="18"/>
        </w:rPr>
        <w:t>полинома</w:t>
      </w:r>
      <w:r w:rsidRPr="00440C8E">
        <w:rPr>
          <w:rFonts w:ascii="Oxygen Mono" w:hAnsi="Oxygen Mono"/>
          <w:color w:val="032F62"/>
          <w:sz w:val="18"/>
        </w:rPr>
        <w:t>'</w:t>
      </w:r>
      <w:r w:rsidRPr="00440C8E">
        <w:rPr>
          <w:rFonts w:ascii="Oxygen Mono" w:hAnsi="Oxygen Mono"/>
          <w:color w:val="24292E"/>
          <w:sz w:val="18"/>
        </w:rPr>
        <w:t xml:space="preserve">, </w:t>
      </w:r>
      <w:r w:rsidRPr="00440C8E">
        <w:rPr>
          <w:rFonts w:ascii="Oxygen Mono" w:hAnsi="Oxygen Mono"/>
          <w:color w:val="032F62"/>
          <w:sz w:val="18"/>
        </w:rPr>
        <w:t>'</w:t>
      </w:r>
      <w:r w:rsidRPr="00440C8E">
        <w:rPr>
          <w:rFonts w:ascii="Calibri" w:hAnsi="Calibri" w:cs="Calibri"/>
          <w:color w:val="032F62"/>
          <w:sz w:val="18"/>
        </w:rPr>
        <w:t>Точка</w:t>
      </w:r>
      <w:r w:rsidRPr="00440C8E">
        <w:rPr>
          <w:rFonts w:ascii="Oxygen Mono" w:hAnsi="Oxygen Mono"/>
          <w:color w:val="032F62"/>
          <w:sz w:val="18"/>
        </w:rPr>
        <w:t xml:space="preserve"> </w:t>
      </w:r>
      <w:r w:rsidRPr="00440C8E">
        <w:rPr>
          <w:rFonts w:ascii="Calibri" w:hAnsi="Calibri" w:cs="Calibri"/>
          <w:color w:val="032F62"/>
          <w:sz w:val="18"/>
        </w:rPr>
        <w:t>функции</w:t>
      </w:r>
      <w:r w:rsidRPr="00440C8E">
        <w:rPr>
          <w:rFonts w:ascii="Oxygen Mono" w:hAnsi="Oxygen Mono"/>
          <w:color w:val="032F62"/>
          <w:sz w:val="18"/>
        </w:rPr>
        <w:t>'</w:t>
      </w:r>
      <w:bookmarkStart w:id="280" w:name="L252"/>
      <w:bookmarkEnd w:id="280"/>
      <w:r w:rsidRPr="00440C8E">
        <w:rPr>
          <w:rFonts w:ascii="Oxygen Mono" w:hAnsi="Oxygen Mono"/>
          <w:color w:val="24292E"/>
          <w:sz w:val="18"/>
        </w:rPr>
        <w:t>)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lang w:val="en-US"/>
        </w:rPr>
      </w:pPr>
      <w:r w:rsidRPr="00440C8E">
        <w:rPr>
          <w:rFonts w:ascii="Oxygen Mono" w:hAnsi="Oxygen Mono"/>
          <w:color w:val="005CC5"/>
          <w:sz w:val="18"/>
          <w:lang w:val="en-US"/>
        </w:rPr>
        <w:t>set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(h1, </w:t>
      </w:r>
      <w:r w:rsidRPr="00440C8E">
        <w:rPr>
          <w:rFonts w:ascii="Oxygen Mono" w:hAnsi="Oxygen Mono"/>
          <w:color w:val="032F62"/>
          <w:sz w:val="18"/>
          <w:lang w:val="en-US"/>
        </w:rPr>
        <w:t>'FontName'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, </w:t>
      </w:r>
      <w:r w:rsidRPr="00440C8E">
        <w:rPr>
          <w:rFonts w:ascii="Oxygen Mono" w:hAnsi="Oxygen Mono"/>
          <w:color w:val="032F62"/>
          <w:sz w:val="18"/>
          <w:lang w:val="en-US"/>
        </w:rPr>
        <w:t>'Courier'</w:t>
      </w:r>
      <w:bookmarkStart w:id="281" w:name="L261"/>
      <w:bookmarkEnd w:id="281"/>
      <w:r w:rsidRPr="00440C8E">
        <w:rPr>
          <w:rFonts w:ascii="Oxygen Mono" w:hAnsi="Oxygen Mono"/>
          <w:color w:val="24292E"/>
          <w:sz w:val="18"/>
          <w:lang w:val="en-US"/>
        </w:rPr>
        <w:t>);</w:t>
      </w:r>
    </w:p>
    <w:p w:rsidR="00440C8E" w:rsidRPr="00440C8E" w:rsidRDefault="00440C8E" w:rsidP="00440C8E">
      <w:pPr>
        <w:spacing w:after="0" w:line="240" w:lineRule="auto"/>
        <w:jc w:val="both"/>
        <w:rPr>
          <w:rFonts w:ascii="Oxygen Mono" w:hAnsi="Oxygen Mono"/>
          <w:lang w:val="en-US"/>
        </w:rPr>
      </w:pPr>
      <w:r w:rsidRPr="00440C8E">
        <w:rPr>
          <w:rFonts w:ascii="Oxygen Mono" w:hAnsi="Oxygen Mono"/>
          <w:color w:val="D73A49"/>
          <w:sz w:val="18"/>
          <w:lang w:val="en-US"/>
        </w:rPr>
        <w:t>end</w:t>
      </w:r>
    </w:p>
    <w:p w:rsidR="001F1816" w:rsidRPr="00440C8E" w:rsidRDefault="001F1816" w:rsidP="00440C8E">
      <w:pPr>
        <w:spacing w:after="0" w:line="240" w:lineRule="auto"/>
        <w:ind w:left="-567"/>
        <w:jc w:val="both"/>
        <w:rPr>
          <w:lang w:val="en-US"/>
        </w:rPr>
      </w:pPr>
    </w:p>
    <w:p w:rsidR="001F1816" w:rsidRPr="00440C8E" w:rsidRDefault="001F1816" w:rsidP="00440C8E">
      <w:pPr>
        <w:spacing w:after="0" w:line="240" w:lineRule="auto"/>
        <w:ind w:left="-567"/>
        <w:jc w:val="both"/>
        <w:rPr>
          <w:lang w:val="en-US"/>
        </w:rPr>
      </w:pPr>
    </w:p>
    <w:p w:rsidR="001F1816" w:rsidRPr="00440C8E" w:rsidRDefault="001F1816" w:rsidP="00440C8E">
      <w:pPr>
        <w:spacing w:after="0" w:line="240" w:lineRule="auto"/>
        <w:ind w:left="-567"/>
        <w:jc w:val="both"/>
        <w:rPr>
          <w:lang w:val="en-US"/>
        </w:rPr>
      </w:pPr>
    </w:p>
    <w:tbl>
      <w:tblPr>
        <w:tblW w:w="9879" w:type="dxa"/>
        <w:tblInd w:w="-469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CellMar>
          <w:top w:w="55" w:type="dxa"/>
          <w:left w:w="54" w:type="dxa"/>
          <w:bottom w:w="55" w:type="dxa"/>
          <w:right w:w="55" w:type="dxa"/>
        </w:tblCellMar>
        <w:tblLook w:val="04A0" w:firstRow="1" w:lastRow="0" w:firstColumn="1" w:lastColumn="0" w:noHBand="0" w:noVBand="1"/>
      </w:tblPr>
      <w:tblGrid>
        <w:gridCol w:w="9879"/>
      </w:tblGrid>
      <w:tr w:rsidR="001F1816" w:rsidTr="00D70BF9">
        <w:tc>
          <w:tcPr>
            <w:tcW w:w="98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1F1816" w:rsidRPr="00216234" w:rsidRDefault="00216234" w:rsidP="00440C8E">
            <w:pPr>
              <w:pStyle w:val="af7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6234">
              <w:rPr>
                <w:rFonts w:ascii="Times New Roman" w:hAnsi="Times New Roman" w:cs="Times New Roman"/>
                <w:sz w:val="28"/>
                <w:szCs w:val="28"/>
              </w:rPr>
              <w:t xml:space="preserve">Модуль </w:t>
            </w:r>
            <w:r w:rsidRPr="0021623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tLab</w:t>
            </w:r>
            <w:r w:rsidRPr="0021623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1F1816" w:rsidRPr="00216234">
              <w:rPr>
                <w:rStyle w:val="af0"/>
                <w:rFonts w:ascii="Times New Roman" w:hAnsi="Times New Roman" w:cs="Times New Roman"/>
                <w:color w:val="24292E"/>
                <w:sz w:val="28"/>
                <w:szCs w:val="28"/>
              </w:rPr>
              <w:t>interpolate3.m</w:t>
            </w:r>
          </w:p>
        </w:tc>
      </w:tr>
    </w:tbl>
    <w:p w:rsidR="001F1816" w:rsidRDefault="001F1816" w:rsidP="00440C8E">
      <w:pPr>
        <w:spacing w:after="0" w:line="240" w:lineRule="auto"/>
        <w:ind w:left="-567"/>
        <w:jc w:val="both"/>
      </w:pP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lang w:val="en-US"/>
        </w:rPr>
      </w:pPr>
      <w:r w:rsidRPr="00440C8E">
        <w:rPr>
          <w:rFonts w:ascii="Oxygen Mono" w:hAnsi="Oxygen Mono"/>
          <w:color w:val="D73A49"/>
          <w:sz w:val="18"/>
          <w:lang w:val="en-US"/>
        </w:rPr>
        <w:t>function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lang w:val="en-US"/>
        </w:rPr>
        <w:t>interpolate3</w:t>
      </w:r>
      <w:r w:rsidRPr="00440C8E">
        <w:rPr>
          <w:rFonts w:ascii="Oxygen Mono" w:hAnsi="Oxygen Mono"/>
          <w:color w:val="24292E"/>
          <w:sz w:val="18"/>
          <w:lang w:val="en-US"/>
        </w:rPr>
        <w:t>(</w:t>
      </w:r>
      <w:r w:rsidRPr="00440C8E">
        <w:rPr>
          <w:rFonts w:ascii="Oxygen Mono" w:hAnsi="Oxygen Mono"/>
          <w:color w:val="E36209"/>
          <w:sz w:val="18"/>
          <w:lang w:val="en-US"/>
        </w:rPr>
        <w:t>a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, </w:t>
      </w:r>
      <w:r w:rsidRPr="00440C8E">
        <w:rPr>
          <w:rFonts w:ascii="Oxygen Mono" w:hAnsi="Oxygen Mono"/>
          <w:color w:val="E36209"/>
          <w:sz w:val="18"/>
          <w:lang w:val="en-US"/>
        </w:rPr>
        <w:t>b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, </w:t>
      </w:r>
      <w:r w:rsidRPr="00440C8E">
        <w:rPr>
          <w:rFonts w:ascii="Oxygen Mono" w:hAnsi="Oxygen Mono"/>
          <w:color w:val="E36209"/>
          <w:sz w:val="18"/>
          <w:lang w:val="en-US"/>
        </w:rPr>
        <w:t>size</w:t>
      </w:r>
      <w:bookmarkStart w:id="282" w:name="L212"/>
      <w:bookmarkEnd w:id="282"/>
      <w:r w:rsidRPr="00440C8E">
        <w:rPr>
          <w:rFonts w:ascii="Oxygen Mono" w:hAnsi="Oxygen Mono"/>
          <w:color w:val="24292E"/>
          <w:sz w:val="18"/>
          <w:lang w:val="en-US"/>
        </w:rPr>
        <w:t>)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</w:rPr>
      </w:pPr>
      <w:r w:rsidRPr="00440C8E">
        <w:rPr>
          <w:rFonts w:ascii="Oxygen Mono" w:hAnsi="Oxygen Mono"/>
          <w:color w:val="6A737D"/>
          <w:sz w:val="18"/>
        </w:rPr>
        <w:t xml:space="preserve">% 1 </w:t>
      </w:r>
      <w:r w:rsidRPr="00440C8E">
        <w:rPr>
          <w:rFonts w:ascii="Calibri" w:hAnsi="Calibri" w:cs="Calibri"/>
          <w:color w:val="6A737D"/>
          <w:sz w:val="18"/>
        </w:rPr>
        <w:t>Находим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коэффициенты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полинома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Лагранжа</w:t>
      </w:r>
      <w:r w:rsidRPr="00440C8E">
        <w:rPr>
          <w:rFonts w:ascii="Oxygen Mono" w:hAnsi="Oxygen Mono"/>
          <w:color w:val="6A737D"/>
          <w:sz w:val="18"/>
        </w:rPr>
        <w:t>: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</w:rPr>
      </w:pPr>
      <w:r w:rsidRPr="00440C8E">
        <w:rPr>
          <w:rFonts w:ascii="Oxygen Mono" w:hAnsi="Oxygen Mono"/>
          <w:color w:val="24292E"/>
          <w:sz w:val="18"/>
          <w:lang w:val="en-US"/>
        </w:rPr>
        <w:t>d</w:t>
      </w:r>
      <w:r w:rsidRPr="00440C8E">
        <w:rPr>
          <w:rFonts w:ascii="Oxygen Mono" w:hAnsi="Oxygen Mono"/>
          <w:color w:val="24292E"/>
          <w:sz w:val="18"/>
        </w:rPr>
        <w:t xml:space="preserve"> = </w:t>
      </w:r>
      <w:r w:rsidRPr="00440C8E">
        <w:rPr>
          <w:rFonts w:ascii="Oxygen Mono" w:hAnsi="Oxygen Mono"/>
          <w:color w:val="D73A49"/>
          <w:sz w:val="18"/>
          <w:lang w:val="en-US"/>
        </w:rPr>
        <w:t>abs</w:t>
      </w:r>
      <w:r w:rsidRPr="00440C8E">
        <w:rPr>
          <w:rFonts w:ascii="Oxygen Mono" w:hAnsi="Oxygen Mono"/>
          <w:color w:val="24292E"/>
          <w:sz w:val="18"/>
        </w:rPr>
        <w:t>(</w:t>
      </w:r>
      <w:r w:rsidRPr="00440C8E">
        <w:rPr>
          <w:rFonts w:ascii="Oxygen Mono" w:hAnsi="Oxygen Mono"/>
          <w:color w:val="24292E"/>
          <w:sz w:val="18"/>
          <w:lang w:val="en-US"/>
        </w:rPr>
        <w:t>a</w:t>
      </w:r>
      <w:r w:rsidRPr="00440C8E">
        <w:rPr>
          <w:rFonts w:ascii="Oxygen Mono" w:hAnsi="Oxygen Mono"/>
          <w:color w:val="24292E"/>
          <w:sz w:val="18"/>
        </w:rPr>
        <w:t>-</w:t>
      </w:r>
      <w:r w:rsidRPr="00440C8E">
        <w:rPr>
          <w:rFonts w:ascii="Oxygen Mono" w:hAnsi="Oxygen Mono"/>
          <w:color w:val="24292E"/>
          <w:sz w:val="18"/>
          <w:lang w:val="en-US"/>
        </w:rPr>
        <w:t>b</w:t>
      </w:r>
      <w:r w:rsidRPr="00440C8E">
        <w:rPr>
          <w:rFonts w:ascii="Oxygen Mono" w:hAnsi="Oxygen Mono"/>
          <w:color w:val="24292E"/>
          <w:sz w:val="18"/>
        </w:rPr>
        <w:t>)/</w:t>
      </w:r>
      <w:r w:rsidRPr="00440C8E">
        <w:rPr>
          <w:rFonts w:ascii="Oxygen Mono" w:hAnsi="Oxygen Mono"/>
          <w:color w:val="D73A49"/>
          <w:sz w:val="18"/>
          <w:lang w:val="en-US"/>
        </w:rPr>
        <w:t>size</w:t>
      </w:r>
      <w:bookmarkStart w:id="283" w:name="L52"/>
      <w:bookmarkEnd w:id="283"/>
      <w:r w:rsidRPr="00440C8E">
        <w:rPr>
          <w:rFonts w:ascii="Oxygen Mono" w:hAnsi="Oxygen Mono"/>
          <w:color w:val="24292E"/>
          <w:sz w:val="18"/>
        </w:rPr>
        <w:t>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lang w:val="en-US"/>
        </w:rPr>
      </w:pPr>
      <w:r w:rsidRPr="00440C8E">
        <w:rPr>
          <w:rFonts w:ascii="Oxygen Mono" w:hAnsi="Oxygen Mono"/>
          <w:color w:val="24292E"/>
          <w:sz w:val="18"/>
          <w:lang w:val="en-US"/>
        </w:rPr>
        <w:t xml:space="preserve">X = a:d:b; 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lang w:val="en-US"/>
        </w:rPr>
      </w:pPr>
      <w:r w:rsidRPr="00440C8E">
        <w:rPr>
          <w:rFonts w:ascii="Oxygen Mono" w:hAnsi="Oxygen Mono"/>
          <w:color w:val="24292E"/>
          <w:sz w:val="18"/>
          <w:lang w:val="en-US"/>
        </w:rPr>
        <w:t xml:space="preserve">Y = f(X); 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lang w:val="en-US"/>
        </w:rPr>
      </w:pPr>
      <w:r w:rsidRPr="00440C8E">
        <w:rPr>
          <w:rFonts w:ascii="Oxygen Mono" w:hAnsi="Oxygen Mono"/>
          <w:color w:val="24292E"/>
          <w:sz w:val="18"/>
          <w:lang w:val="en-US"/>
        </w:rPr>
        <w:t xml:space="preserve">coef = </w:t>
      </w:r>
      <w:r w:rsidRPr="00440C8E">
        <w:rPr>
          <w:rFonts w:ascii="Oxygen Mono" w:hAnsi="Oxygen Mono"/>
          <w:color w:val="D73A49"/>
          <w:sz w:val="18"/>
          <w:lang w:val="en-US"/>
        </w:rPr>
        <w:t>polyfit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(X, Y, </w:t>
      </w:r>
      <w:r w:rsidRPr="00440C8E">
        <w:rPr>
          <w:rFonts w:ascii="Oxygen Mono" w:hAnsi="Oxygen Mono"/>
          <w:color w:val="D73A49"/>
          <w:sz w:val="18"/>
          <w:lang w:val="en-US"/>
        </w:rPr>
        <w:t>size</w:t>
      </w:r>
      <w:bookmarkStart w:id="284" w:name="L83"/>
      <w:bookmarkEnd w:id="284"/>
      <w:r w:rsidRPr="00440C8E">
        <w:rPr>
          <w:rFonts w:ascii="Oxygen Mono" w:hAnsi="Oxygen Mono"/>
          <w:color w:val="24292E"/>
          <w:sz w:val="18"/>
          <w:lang w:val="en-US"/>
        </w:rPr>
        <w:t>)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</w:rPr>
      </w:pPr>
      <w:r w:rsidRPr="00440C8E">
        <w:rPr>
          <w:rFonts w:ascii="Oxygen Mono" w:hAnsi="Oxygen Mono"/>
          <w:color w:val="6A737D"/>
          <w:sz w:val="18"/>
        </w:rPr>
        <w:t xml:space="preserve">% 2 </w:t>
      </w:r>
      <w:r w:rsidRPr="00440C8E">
        <w:rPr>
          <w:rFonts w:ascii="Calibri" w:hAnsi="Calibri" w:cs="Calibri"/>
          <w:color w:val="6A737D"/>
          <w:sz w:val="18"/>
        </w:rPr>
        <w:t>Создаем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новое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окно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для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графика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и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подписываем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оси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lang w:val="en-US"/>
        </w:rPr>
      </w:pPr>
      <w:r w:rsidRPr="00440C8E">
        <w:rPr>
          <w:rFonts w:ascii="Oxygen Mono" w:hAnsi="Oxygen Mono"/>
          <w:color w:val="005CC5"/>
          <w:sz w:val="18"/>
          <w:lang w:val="en-US"/>
        </w:rPr>
        <w:t>figure</w:t>
      </w:r>
      <w:bookmarkStart w:id="285" w:name="L113"/>
      <w:bookmarkEnd w:id="285"/>
      <w:r w:rsidRPr="00440C8E">
        <w:rPr>
          <w:rFonts w:ascii="Oxygen Mono" w:hAnsi="Oxygen Mono"/>
          <w:color w:val="24292E"/>
          <w:sz w:val="18"/>
          <w:lang w:val="en-US"/>
        </w:rPr>
        <w:t xml:space="preserve">; 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lang w:val="en-US"/>
        </w:rPr>
      </w:pPr>
      <w:r w:rsidRPr="00440C8E">
        <w:rPr>
          <w:rFonts w:ascii="Oxygen Mono" w:hAnsi="Oxygen Mono"/>
          <w:color w:val="005CC5"/>
          <w:sz w:val="18"/>
          <w:lang w:val="en-US"/>
        </w:rPr>
        <w:t>xlabel</w:t>
      </w:r>
      <w:r w:rsidRPr="00440C8E">
        <w:rPr>
          <w:rFonts w:ascii="Oxygen Mono" w:hAnsi="Oxygen Mono"/>
          <w:color w:val="24292E"/>
          <w:sz w:val="18"/>
          <w:lang w:val="en-US"/>
        </w:rPr>
        <w:t>(</w:t>
      </w:r>
      <w:r w:rsidRPr="00440C8E">
        <w:rPr>
          <w:rFonts w:ascii="Oxygen Mono" w:hAnsi="Oxygen Mono"/>
          <w:color w:val="032F62"/>
          <w:sz w:val="18"/>
          <w:lang w:val="en-US"/>
        </w:rPr>
        <w:t>'x'</w:t>
      </w:r>
      <w:bookmarkStart w:id="286" w:name="L123"/>
      <w:bookmarkEnd w:id="286"/>
      <w:r w:rsidRPr="00440C8E">
        <w:rPr>
          <w:rFonts w:ascii="Oxygen Mono" w:hAnsi="Oxygen Mono"/>
          <w:color w:val="24292E"/>
          <w:sz w:val="18"/>
          <w:lang w:val="en-US"/>
        </w:rPr>
        <w:t xml:space="preserve">); 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lang w:val="en-US"/>
        </w:rPr>
      </w:pPr>
      <w:r w:rsidRPr="00440C8E">
        <w:rPr>
          <w:rFonts w:ascii="Oxygen Mono" w:hAnsi="Oxygen Mono"/>
          <w:color w:val="005CC5"/>
          <w:sz w:val="18"/>
          <w:lang w:val="en-US"/>
        </w:rPr>
        <w:t>ylabel</w:t>
      </w:r>
      <w:r w:rsidRPr="00440C8E">
        <w:rPr>
          <w:rFonts w:ascii="Oxygen Mono" w:hAnsi="Oxygen Mono"/>
          <w:color w:val="24292E"/>
          <w:sz w:val="18"/>
          <w:lang w:val="en-US"/>
        </w:rPr>
        <w:t>(</w:t>
      </w:r>
      <w:r w:rsidRPr="00440C8E">
        <w:rPr>
          <w:rFonts w:ascii="Oxygen Mono" w:hAnsi="Oxygen Mono"/>
          <w:color w:val="032F62"/>
          <w:sz w:val="18"/>
          <w:lang w:val="en-US"/>
        </w:rPr>
        <w:t>'y'</w:t>
      </w:r>
      <w:bookmarkStart w:id="287" w:name="L132"/>
      <w:bookmarkEnd w:id="287"/>
      <w:r w:rsidRPr="00440C8E">
        <w:rPr>
          <w:rFonts w:ascii="Oxygen Mono" w:hAnsi="Oxygen Mono"/>
          <w:color w:val="24292E"/>
          <w:sz w:val="18"/>
          <w:lang w:val="en-US"/>
        </w:rPr>
        <w:t xml:space="preserve">); 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lang w:val="en-US"/>
        </w:rPr>
      </w:pPr>
      <w:r w:rsidRPr="00440C8E">
        <w:rPr>
          <w:rFonts w:ascii="Oxygen Mono" w:hAnsi="Oxygen Mono"/>
          <w:color w:val="005CC5"/>
          <w:sz w:val="18"/>
          <w:lang w:val="en-US"/>
        </w:rPr>
        <w:t>hold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40C8E">
        <w:rPr>
          <w:rFonts w:ascii="Oxygen Mono" w:hAnsi="Oxygen Mono"/>
          <w:color w:val="005CC5"/>
          <w:sz w:val="18"/>
          <w:lang w:val="en-US"/>
        </w:rPr>
        <w:t>on</w:t>
      </w:r>
      <w:bookmarkStart w:id="288" w:name="L143"/>
      <w:bookmarkEnd w:id="288"/>
      <w:r w:rsidRPr="00440C8E">
        <w:rPr>
          <w:rFonts w:ascii="Oxygen Mono" w:hAnsi="Oxygen Mono"/>
          <w:color w:val="24292E"/>
          <w:sz w:val="18"/>
          <w:lang w:val="en-US"/>
        </w:rPr>
        <w:t xml:space="preserve">; 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lang w:val="en-US"/>
        </w:rPr>
      </w:pPr>
      <w:r w:rsidRPr="00440C8E">
        <w:rPr>
          <w:rFonts w:ascii="Oxygen Mono" w:hAnsi="Oxygen Mono"/>
          <w:color w:val="005CC5"/>
          <w:sz w:val="18"/>
          <w:lang w:val="en-US"/>
        </w:rPr>
        <w:t>grid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40C8E">
        <w:rPr>
          <w:rFonts w:ascii="Oxygen Mono" w:hAnsi="Oxygen Mono"/>
          <w:color w:val="005CC5"/>
          <w:sz w:val="18"/>
          <w:lang w:val="en-US"/>
        </w:rPr>
        <w:t>on</w:t>
      </w:r>
      <w:bookmarkStart w:id="289" w:name="L151"/>
      <w:bookmarkEnd w:id="289"/>
      <w:r w:rsidRPr="00440C8E">
        <w:rPr>
          <w:rFonts w:ascii="Oxygen Mono" w:hAnsi="Oxygen Mono"/>
          <w:color w:val="24292E"/>
          <w:sz w:val="18"/>
          <w:lang w:val="en-US"/>
        </w:rPr>
        <w:t xml:space="preserve">; 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  <w:lang w:val="en-US"/>
        </w:rPr>
      </w:pPr>
      <w:r w:rsidRPr="00440C8E">
        <w:rPr>
          <w:rFonts w:ascii="Oxygen Mono" w:hAnsi="Oxygen Mono"/>
          <w:color w:val="6A737D"/>
          <w:sz w:val="18"/>
          <w:lang w:val="en-US"/>
        </w:rPr>
        <w:t xml:space="preserve">% 3 </w:t>
      </w:r>
      <w:r w:rsidRPr="00440C8E">
        <w:rPr>
          <w:rFonts w:ascii="Calibri" w:hAnsi="Calibri" w:cs="Calibri"/>
          <w:color w:val="6A737D"/>
          <w:sz w:val="18"/>
        </w:rPr>
        <w:t>Печатаем</w:t>
      </w:r>
      <w:r w:rsidRPr="00440C8E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узловые</w:t>
      </w:r>
      <w:r w:rsidRPr="00440C8E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точки</w:t>
      </w:r>
      <w:r w:rsidRPr="00440C8E">
        <w:rPr>
          <w:rFonts w:ascii="Oxygen Mono" w:hAnsi="Oxygen Mono"/>
          <w:color w:val="6A737D"/>
          <w:sz w:val="18"/>
          <w:lang w:val="en-US"/>
        </w:rPr>
        <w:t>: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lang w:val="en-US"/>
        </w:rPr>
      </w:pPr>
      <w:r w:rsidRPr="00440C8E">
        <w:rPr>
          <w:rFonts w:ascii="Oxygen Mono" w:hAnsi="Oxygen Mono"/>
          <w:color w:val="005CC5"/>
          <w:sz w:val="18"/>
          <w:lang w:val="en-US"/>
        </w:rPr>
        <w:t>plot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 (X, Y, </w:t>
      </w:r>
      <w:r w:rsidRPr="00440C8E">
        <w:rPr>
          <w:rFonts w:ascii="Oxygen Mono" w:hAnsi="Oxygen Mono"/>
          <w:color w:val="032F62"/>
          <w:sz w:val="18"/>
          <w:lang w:val="en-US"/>
        </w:rPr>
        <w:t>'ro'</w:t>
      </w:r>
      <w:bookmarkStart w:id="290" w:name="L182"/>
      <w:bookmarkEnd w:id="290"/>
      <w:r w:rsidRPr="00440C8E">
        <w:rPr>
          <w:rFonts w:ascii="Oxygen Mono" w:hAnsi="Oxygen Mono"/>
          <w:color w:val="24292E"/>
          <w:sz w:val="18"/>
          <w:lang w:val="en-US"/>
        </w:rPr>
        <w:t>)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</w:rPr>
      </w:pPr>
      <w:r w:rsidRPr="00440C8E">
        <w:rPr>
          <w:rFonts w:ascii="Oxygen Mono" w:hAnsi="Oxygen Mono"/>
          <w:color w:val="6A737D"/>
          <w:sz w:val="18"/>
        </w:rPr>
        <w:t xml:space="preserve">% </w:t>
      </w:r>
      <w:r w:rsidRPr="00440C8E">
        <w:rPr>
          <w:rFonts w:ascii="Calibri" w:hAnsi="Calibri" w:cs="Calibri"/>
          <w:color w:val="6A737D"/>
          <w:sz w:val="18"/>
        </w:rPr>
        <w:t>Печатаем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график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полинома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Лагранжа</w:t>
      </w:r>
      <w:r w:rsidRPr="00440C8E">
        <w:rPr>
          <w:rFonts w:ascii="Oxygen Mono" w:hAnsi="Oxygen Mono"/>
          <w:color w:val="6A737D"/>
          <w:sz w:val="18"/>
        </w:rPr>
        <w:t>: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</w:rPr>
      </w:pPr>
      <w:r w:rsidRPr="00440C8E">
        <w:rPr>
          <w:rFonts w:ascii="Oxygen Mono" w:hAnsi="Oxygen Mono"/>
          <w:color w:val="24292E"/>
          <w:sz w:val="18"/>
        </w:rPr>
        <w:t>XX = a:</w:t>
      </w:r>
      <w:r w:rsidRPr="00440C8E">
        <w:rPr>
          <w:rFonts w:ascii="Oxygen Mono" w:hAnsi="Oxygen Mono"/>
          <w:color w:val="005CC5"/>
          <w:sz w:val="18"/>
        </w:rPr>
        <w:t>0.01</w:t>
      </w:r>
      <w:bookmarkStart w:id="291" w:name="L2161"/>
      <w:bookmarkStart w:id="292" w:name="L2151"/>
      <w:bookmarkEnd w:id="291"/>
      <w:bookmarkEnd w:id="292"/>
      <w:r w:rsidRPr="00440C8E">
        <w:rPr>
          <w:rFonts w:ascii="Oxygen Mono" w:hAnsi="Oxygen Mono"/>
          <w:color w:val="24292E"/>
          <w:sz w:val="18"/>
        </w:rPr>
        <w:t>:b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lang w:val="en-US"/>
        </w:rPr>
      </w:pPr>
      <w:r w:rsidRPr="00440C8E">
        <w:rPr>
          <w:rFonts w:ascii="Oxygen Mono" w:hAnsi="Oxygen Mono"/>
          <w:color w:val="24292E"/>
          <w:sz w:val="18"/>
          <w:lang w:val="en-US"/>
        </w:rPr>
        <w:t xml:space="preserve">LX = </w:t>
      </w:r>
      <w:r w:rsidRPr="00440C8E">
        <w:rPr>
          <w:rFonts w:ascii="Oxygen Mono" w:hAnsi="Oxygen Mono"/>
          <w:color w:val="D73A49"/>
          <w:sz w:val="18"/>
          <w:lang w:val="en-US"/>
        </w:rPr>
        <w:t>polyval</w:t>
      </w:r>
      <w:bookmarkStart w:id="293" w:name="L222"/>
      <w:bookmarkEnd w:id="293"/>
      <w:r w:rsidRPr="00440C8E">
        <w:rPr>
          <w:rFonts w:ascii="Oxygen Mono" w:hAnsi="Oxygen Mono"/>
          <w:color w:val="24292E"/>
          <w:sz w:val="18"/>
          <w:lang w:val="en-US"/>
        </w:rPr>
        <w:t>(coef, XX)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lang w:val="en-US"/>
        </w:rPr>
      </w:pPr>
      <w:r w:rsidRPr="00440C8E">
        <w:rPr>
          <w:rFonts w:ascii="Oxygen Mono" w:hAnsi="Oxygen Mono"/>
          <w:color w:val="005CC5"/>
          <w:sz w:val="18"/>
          <w:lang w:val="en-US"/>
        </w:rPr>
        <w:t>plot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(XX, LX, </w:t>
      </w:r>
      <w:r w:rsidRPr="00440C8E">
        <w:rPr>
          <w:rFonts w:ascii="Oxygen Mono" w:hAnsi="Oxygen Mono"/>
          <w:color w:val="032F62"/>
          <w:sz w:val="18"/>
          <w:lang w:val="en-US"/>
        </w:rPr>
        <w:t>'b'</w:t>
      </w:r>
      <w:bookmarkStart w:id="294" w:name="L233"/>
      <w:bookmarkEnd w:id="294"/>
      <w:r w:rsidRPr="00440C8E">
        <w:rPr>
          <w:rFonts w:ascii="Oxygen Mono" w:hAnsi="Oxygen Mono"/>
          <w:color w:val="24292E"/>
          <w:sz w:val="18"/>
          <w:lang w:val="en-US"/>
        </w:rPr>
        <w:t>)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</w:rPr>
      </w:pPr>
      <w:r w:rsidRPr="00440C8E">
        <w:rPr>
          <w:rFonts w:ascii="Oxygen Mono" w:hAnsi="Oxygen Mono"/>
          <w:color w:val="6A737D"/>
          <w:sz w:val="18"/>
        </w:rPr>
        <w:t xml:space="preserve">% 4 </w:t>
      </w:r>
      <w:r w:rsidRPr="00440C8E">
        <w:rPr>
          <w:rFonts w:ascii="Calibri" w:hAnsi="Calibri" w:cs="Calibri"/>
          <w:color w:val="6A737D"/>
          <w:sz w:val="18"/>
        </w:rPr>
        <w:t>Печатаем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график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функции</w:t>
      </w:r>
      <w:r w:rsidRPr="00440C8E">
        <w:rPr>
          <w:rFonts w:ascii="Oxygen Mono" w:hAnsi="Oxygen Mono"/>
          <w:color w:val="6A737D"/>
          <w:sz w:val="18"/>
        </w:rPr>
        <w:t>: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</w:rPr>
      </w:pPr>
      <w:r w:rsidRPr="00440C8E">
        <w:rPr>
          <w:rFonts w:ascii="Oxygen Mono" w:hAnsi="Oxygen Mono"/>
          <w:color w:val="24292E"/>
          <w:sz w:val="18"/>
        </w:rPr>
        <w:t>X = XX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lang w:val="en-US"/>
        </w:rPr>
      </w:pPr>
      <w:r w:rsidRPr="00440C8E">
        <w:rPr>
          <w:rFonts w:ascii="Oxygen Mono" w:hAnsi="Oxygen Mono"/>
          <w:color w:val="24292E"/>
          <w:sz w:val="18"/>
          <w:lang w:val="en-US"/>
        </w:rPr>
        <w:t>Y = f(X)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lang w:val="en-US"/>
        </w:rPr>
      </w:pPr>
      <w:r w:rsidRPr="00440C8E">
        <w:rPr>
          <w:rFonts w:ascii="Oxygen Mono" w:hAnsi="Oxygen Mono"/>
          <w:color w:val="005CC5"/>
          <w:sz w:val="18"/>
          <w:lang w:val="en-US"/>
        </w:rPr>
        <w:t>plot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(X, Y, </w:t>
      </w:r>
      <w:r w:rsidRPr="00440C8E">
        <w:rPr>
          <w:rFonts w:ascii="Oxygen Mono" w:hAnsi="Oxygen Mono"/>
          <w:color w:val="032F62"/>
          <w:sz w:val="18"/>
          <w:lang w:val="en-US"/>
        </w:rPr>
        <w:t>'r--'</w:t>
      </w:r>
      <w:bookmarkStart w:id="295" w:name="L281"/>
      <w:bookmarkEnd w:id="295"/>
      <w:r w:rsidRPr="00440C8E">
        <w:rPr>
          <w:rFonts w:ascii="Oxygen Mono" w:hAnsi="Oxygen Mono"/>
          <w:color w:val="24292E"/>
          <w:sz w:val="18"/>
          <w:lang w:val="en-US"/>
        </w:rPr>
        <w:t>)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</w:rPr>
      </w:pPr>
      <w:r w:rsidRPr="00440C8E">
        <w:rPr>
          <w:rFonts w:ascii="Oxygen Mono" w:hAnsi="Oxygen Mono"/>
          <w:color w:val="6A737D"/>
          <w:sz w:val="18"/>
        </w:rPr>
        <w:t xml:space="preserve">% 5 </w:t>
      </w:r>
      <w:r w:rsidRPr="00440C8E">
        <w:rPr>
          <w:rFonts w:ascii="Calibri" w:hAnsi="Calibri" w:cs="Calibri"/>
          <w:color w:val="6A737D"/>
          <w:sz w:val="18"/>
        </w:rPr>
        <w:t>Подписываем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легенду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</w:rPr>
      </w:pPr>
      <w:r w:rsidRPr="00440C8E">
        <w:rPr>
          <w:rFonts w:ascii="Oxygen Mono" w:hAnsi="Oxygen Mono"/>
          <w:color w:val="005CC5"/>
          <w:sz w:val="18"/>
        </w:rPr>
        <w:t>title</w:t>
      </w:r>
      <w:r w:rsidRPr="00440C8E">
        <w:rPr>
          <w:rFonts w:ascii="Oxygen Mono" w:hAnsi="Oxygen Mono"/>
          <w:color w:val="24292E"/>
          <w:sz w:val="18"/>
        </w:rPr>
        <w:t>(</w:t>
      </w:r>
      <w:r w:rsidRPr="00440C8E">
        <w:rPr>
          <w:rFonts w:ascii="Oxygen Mono" w:hAnsi="Oxygen Mono"/>
          <w:color w:val="032F62"/>
          <w:sz w:val="18"/>
        </w:rPr>
        <w:t>'</w:t>
      </w:r>
      <w:r w:rsidRPr="00440C8E">
        <w:rPr>
          <w:rFonts w:ascii="Calibri" w:hAnsi="Calibri" w:cs="Calibri"/>
          <w:color w:val="032F62"/>
          <w:sz w:val="18"/>
        </w:rPr>
        <w:t>Полиномиальная</w:t>
      </w:r>
      <w:r w:rsidRPr="00440C8E">
        <w:rPr>
          <w:rFonts w:ascii="Oxygen Mono" w:hAnsi="Oxygen Mono"/>
          <w:color w:val="032F62"/>
          <w:sz w:val="18"/>
        </w:rPr>
        <w:t xml:space="preserve"> </w:t>
      </w:r>
      <w:r w:rsidRPr="00440C8E">
        <w:rPr>
          <w:rFonts w:ascii="Calibri" w:hAnsi="Calibri" w:cs="Calibri"/>
          <w:color w:val="032F62"/>
          <w:sz w:val="18"/>
        </w:rPr>
        <w:t>интерполяция</w:t>
      </w:r>
      <w:r w:rsidRPr="00440C8E">
        <w:rPr>
          <w:rFonts w:ascii="Oxygen Mono" w:hAnsi="Oxygen Mono"/>
          <w:color w:val="032F62"/>
          <w:sz w:val="18"/>
        </w:rPr>
        <w:t>'</w:t>
      </w:r>
      <w:r w:rsidRPr="00440C8E">
        <w:rPr>
          <w:rFonts w:ascii="Oxygen Mono" w:hAnsi="Oxygen Mono"/>
          <w:color w:val="24292E"/>
          <w:sz w:val="18"/>
        </w:rPr>
        <w:t xml:space="preserve">, </w:t>
      </w:r>
      <w:r w:rsidRPr="00440C8E">
        <w:rPr>
          <w:rFonts w:ascii="Oxygen Mono" w:hAnsi="Oxygen Mono"/>
          <w:color w:val="032F62"/>
          <w:sz w:val="18"/>
        </w:rPr>
        <w:t>'FontName'</w:t>
      </w:r>
      <w:r w:rsidRPr="00440C8E">
        <w:rPr>
          <w:rFonts w:ascii="Oxygen Mono" w:hAnsi="Oxygen Mono"/>
          <w:color w:val="24292E"/>
          <w:sz w:val="18"/>
        </w:rPr>
        <w:t xml:space="preserve">, </w:t>
      </w:r>
      <w:r w:rsidRPr="00440C8E">
        <w:rPr>
          <w:rFonts w:ascii="Oxygen Mono" w:hAnsi="Oxygen Mono"/>
          <w:color w:val="032F62"/>
          <w:sz w:val="18"/>
        </w:rPr>
        <w:t>'Courier'</w:t>
      </w:r>
      <w:bookmarkStart w:id="296" w:name="L3141"/>
      <w:bookmarkStart w:id="297" w:name="L3131"/>
      <w:bookmarkEnd w:id="296"/>
      <w:bookmarkEnd w:id="297"/>
      <w:r w:rsidRPr="00440C8E">
        <w:rPr>
          <w:rFonts w:ascii="Oxygen Mono" w:hAnsi="Oxygen Mono"/>
          <w:color w:val="24292E"/>
          <w:sz w:val="18"/>
        </w:rPr>
        <w:t>)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</w:rPr>
      </w:pPr>
      <w:r w:rsidRPr="00440C8E">
        <w:rPr>
          <w:rFonts w:ascii="Oxygen Mono" w:hAnsi="Oxygen Mono"/>
          <w:color w:val="24292E"/>
          <w:sz w:val="18"/>
        </w:rPr>
        <w:t xml:space="preserve">h1 = </w:t>
      </w:r>
      <w:r w:rsidRPr="00440C8E">
        <w:rPr>
          <w:rFonts w:ascii="Oxygen Mono" w:hAnsi="Oxygen Mono"/>
          <w:color w:val="005CC5"/>
          <w:sz w:val="18"/>
        </w:rPr>
        <w:t>legend</w:t>
      </w:r>
      <w:r w:rsidRPr="00440C8E">
        <w:rPr>
          <w:rFonts w:ascii="Oxygen Mono" w:hAnsi="Oxygen Mono"/>
          <w:color w:val="24292E"/>
          <w:sz w:val="18"/>
        </w:rPr>
        <w:t>(</w:t>
      </w:r>
      <w:r w:rsidRPr="00440C8E">
        <w:rPr>
          <w:rFonts w:ascii="Oxygen Mono" w:hAnsi="Oxygen Mono"/>
          <w:color w:val="032F62"/>
          <w:sz w:val="18"/>
        </w:rPr>
        <w:t>'</w:t>
      </w:r>
      <w:r w:rsidRPr="00440C8E">
        <w:rPr>
          <w:rFonts w:ascii="Calibri" w:hAnsi="Calibri" w:cs="Calibri"/>
          <w:color w:val="032F62"/>
          <w:sz w:val="18"/>
        </w:rPr>
        <w:t>Узловые</w:t>
      </w:r>
      <w:r w:rsidRPr="00440C8E">
        <w:rPr>
          <w:rFonts w:ascii="Oxygen Mono" w:hAnsi="Oxygen Mono"/>
          <w:color w:val="032F62"/>
          <w:sz w:val="18"/>
        </w:rPr>
        <w:t xml:space="preserve"> </w:t>
      </w:r>
      <w:r w:rsidRPr="00440C8E">
        <w:rPr>
          <w:rFonts w:ascii="Calibri" w:hAnsi="Calibri" w:cs="Calibri"/>
          <w:color w:val="032F62"/>
          <w:sz w:val="18"/>
        </w:rPr>
        <w:t>точки</w:t>
      </w:r>
      <w:r w:rsidRPr="00440C8E">
        <w:rPr>
          <w:rFonts w:ascii="Oxygen Mono" w:hAnsi="Oxygen Mono"/>
          <w:color w:val="032F62"/>
          <w:sz w:val="18"/>
        </w:rPr>
        <w:t>'</w:t>
      </w:r>
      <w:r w:rsidRPr="00440C8E">
        <w:rPr>
          <w:rFonts w:ascii="Oxygen Mono" w:hAnsi="Oxygen Mono"/>
          <w:color w:val="24292E"/>
          <w:sz w:val="18"/>
        </w:rPr>
        <w:t xml:space="preserve">, </w:t>
      </w:r>
      <w:r w:rsidRPr="00440C8E">
        <w:rPr>
          <w:rFonts w:ascii="Oxygen Mono" w:hAnsi="Oxygen Mono"/>
          <w:color w:val="032F62"/>
          <w:sz w:val="18"/>
        </w:rPr>
        <w:t>'</w:t>
      </w:r>
      <w:r w:rsidRPr="00440C8E">
        <w:rPr>
          <w:rFonts w:ascii="Calibri" w:hAnsi="Calibri" w:cs="Calibri"/>
          <w:color w:val="032F62"/>
          <w:sz w:val="18"/>
        </w:rPr>
        <w:t>Интерполяция</w:t>
      </w:r>
      <w:r w:rsidRPr="00440C8E">
        <w:rPr>
          <w:rFonts w:ascii="Oxygen Mono" w:hAnsi="Oxygen Mono"/>
          <w:color w:val="032F62"/>
          <w:sz w:val="18"/>
        </w:rPr>
        <w:t>'</w:t>
      </w:r>
      <w:r w:rsidRPr="00440C8E">
        <w:rPr>
          <w:rFonts w:ascii="Oxygen Mono" w:hAnsi="Oxygen Mono"/>
          <w:color w:val="24292E"/>
          <w:sz w:val="18"/>
        </w:rPr>
        <w:t xml:space="preserve">, </w:t>
      </w:r>
      <w:r w:rsidRPr="00440C8E">
        <w:rPr>
          <w:rFonts w:ascii="Oxygen Mono" w:hAnsi="Oxygen Mono"/>
          <w:color w:val="032F62"/>
          <w:sz w:val="18"/>
        </w:rPr>
        <w:t>'</w:t>
      </w:r>
      <w:r w:rsidRPr="00440C8E">
        <w:rPr>
          <w:rFonts w:ascii="Calibri" w:hAnsi="Calibri" w:cs="Calibri"/>
          <w:color w:val="032F62"/>
          <w:sz w:val="18"/>
        </w:rPr>
        <w:t>Функция</w:t>
      </w:r>
      <w:r w:rsidRPr="00440C8E">
        <w:rPr>
          <w:rFonts w:ascii="Oxygen Mono" w:hAnsi="Oxygen Mono"/>
          <w:color w:val="032F62"/>
          <w:sz w:val="18"/>
        </w:rPr>
        <w:t>'</w:t>
      </w:r>
      <w:bookmarkStart w:id="298" w:name="L322"/>
      <w:bookmarkEnd w:id="298"/>
      <w:r w:rsidRPr="00440C8E">
        <w:rPr>
          <w:rFonts w:ascii="Oxygen Mono" w:hAnsi="Oxygen Mono"/>
          <w:color w:val="24292E"/>
          <w:sz w:val="18"/>
        </w:rPr>
        <w:t>)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</w:rPr>
      </w:pPr>
      <w:r w:rsidRPr="00440C8E">
        <w:rPr>
          <w:rFonts w:ascii="Oxygen Mono" w:hAnsi="Oxygen Mono"/>
          <w:color w:val="005CC5"/>
          <w:sz w:val="18"/>
        </w:rPr>
        <w:t>set</w:t>
      </w:r>
      <w:r w:rsidRPr="00440C8E">
        <w:rPr>
          <w:rFonts w:ascii="Oxygen Mono" w:hAnsi="Oxygen Mono"/>
          <w:color w:val="24292E"/>
          <w:sz w:val="18"/>
        </w:rPr>
        <w:t xml:space="preserve">(h1, </w:t>
      </w:r>
      <w:r w:rsidRPr="00440C8E">
        <w:rPr>
          <w:rFonts w:ascii="Oxygen Mono" w:hAnsi="Oxygen Mono"/>
          <w:color w:val="032F62"/>
          <w:sz w:val="18"/>
        </w:rPr>
        <w:t>'FontName'</w:t>
      </w:r>
      <w:r w:rsidRPr="00440C8E">
        <w:rPr>
          <w:rFonts w:ascii="Oxygen Mono" w:hAnsi="Oxygen Mono"/>
          <w:color w:val="24292E"/>
          <w:sz w:val="18"/>
        </w:rPr>
        <w:t xml:space="preserve">, </w:t>
      </w:r>
      <w:r w:rsidRPr="00440C8E">
        <w:rPr>
          <w:rFonts w:ascii="Oxygen Mono" w:hAnsi="Oxygen Mono"/>
          <w:color w:val="032F62"/>
          <w:sz w:val="18"/>
        </w:rPr>
        <w:t>'Courier'</w:t>
      </w:r>
      <w:bookmarkStart w:id="299" w:name="L331"/>
      <w:bookmarkEnd w:id="299"/>
      <w:r w:rsidRPr="00440C8E">
        <w:rPr>
          <w:rFonts w:ascii="Oxygen Mono" w:hAnsi="Oxygen Mono"/>
          <w:color w:val="24292E"/>
          <w:sz w:val="18"/>
        </w:rPr>
        <w:t>)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</w:rPr>
      </w:pPr>
      <w:r w:rsidRPr="00440C8E">
        <w:rPr>
          <w:rFonts w:ascii="Oxygen Mono" w:hAnsi="Oxygen Mono"/>
          <w:color w:val="6A737D"/>
          <w:sz w:val="18"/>
        </w:rPr>
        <w:t xml:space="preserve">% 6 </w:t>
      </w:r>
      <w:r w:rsidRPr="00440C8E">
        <w:rPr>
          <w:rFonts w:ascii="Calibri" w:hAnsi="Calibri" w:cs="Calibri"/>
          <w:color w:val="6A737D"/>
          <w:sz w:val="18"/>
        </w:rPr>
        <w:t>Выставляем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более</w:t>
      </w:r>
      <w:r w:rsidRPr="00440C8E">
        <w:rPr>
          <w:rFonts w:ascii="Oxygen Mono" w:hAnsi="Oxygen Mono"/>
          <w:color w:val="6A737D"/>
          <w:sz w:val="18"/>
        </w:rPr>
        <w:t>-</w:t>
      </w:r>
      <w:r w:rsidRPr="00440C8E">
        <w:rPr>
          <w:rFonts w:ascii="Calibri" w:hAnsi="Calibri" w:cs="Calibri"/>
          <w:color w:val="6A737D"/>
          <w:sz w:val="18"/>
        </w:rPr>
        <w:t>менее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приемлемый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масштаб</w:t>
      </w:r>
      <w:r w:rsidRPr="00440C8E">
        <w:rPr>
          <w:rFonts w:ascii="Oxygen Mono" w:hAnsi="Oxygen Mono"/>
          <w:color w:val="6A737D"/>
          <w:sz w:val="18"/>
        </w:rPr>
        <w:t>: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lang w:val="en-US"/>
        </w:rPr>
      </w:pPr>
      <w:r w:rsidRPr="00440C8E">
        <w:rPr>
          <w:rFonts w:ascii="Oxygen Mono" w:hAnsi="Oxygen Mono"/>
          <w:color w:val="005CC5"/>
          <w:sz w:val="18"/>
          <w:lang w:val="en-US"/>
        </w:rPr>
        <w:t>axis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([a b </w:t>
      </w:r>
      <w:r w:rsidRPr="00440C8E">
        <w:rPr>
          <w:rFonts w:ascii="Oxygen Mono" w:hAnsi="Oxygen Mono"/>
          <w:color w:val="D73A49"/>
          <w:sz w:val="18"/>
          <w:lang w:val="en-US"/>
        </w:rPr>
        <w:t>min</w:t>
      </w:r>
      <w:r w:rsidRPr="00440C8E">
        <w:rPr>
          <w:rFonts w:ascii="Oxygen Mono" w:hAnsi="Oxygen Mono"/>
          <w:color w:val="24292E"/>
          <w:sz w:val="18"/>
          <w:lang w:val="en-US"/>
        </w:rPr>
        <w:t>(Y)-</w:t>
      </w:r>
      <w:r w:rsidRPr="00440C8E">
        <w:rPr>
          <w:rFonts w:ascii="Oxygen Mono" w:hAnsi="Oxygen Mono"/>
          <w:color w:val="005CC5"/>
          <w:sz w:val="18"/>
          <w:lang w:val="en-US"/>
        </w:rPr>
        <w:t>0.2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40C8E">
        <w:rPr>
          <w:rFonts w:ascii="Oxygen Mono" w:hAnsi="Oxygen Mono"/>
          <w:color w:val="D73A49"/>
          <w:sz w:val="18"/>
          <w:lang w:val="en-US"/>
        </w:rPr>
        <w:t>max</w:t>
      </w:r>
      <w:r w:rsidRPr="00440C8E">
        <w:rPr>
          <w:rFonts w:ascii="Oxygen Mono" w:hAnsi="Oxygen Mono"/>
          <w:color w:val="24292E"/>
          <w:sz w:val="18"/>
          <w:lang w:val="en-US"/>
        </w:rPr>
        <w:t>(Y)+</w:t>
      </w:r>
      <w:r w:rsidRPr="00440C8E">
        <w:rPr>
          <w:rFonts w:ascii="Oxygen Mono" w:hAnsi="Oxygen Mono"/>
          <w:color w:val="005CC5"/>
          <w:sz w:val="18"/>
          <w:lang w:val="en-US"/>
        </w:rPr>
        <w:t>0.2</w:t>
      </w:r>
      <w:bookmarkStart w:id="300" w:name="L361"/>
      <w:bookmarkEnd w:id="300"/>
      <w:r w:rsidRPr="00440C8E">
        <w:rPr>
          <w:rFonts w:ascii="Oxygen Mono" w:hAnsi="Oxygen Mono"/>
          <w:color w:val="24292E"/>
          <w:sz w:val="18"/>
          <w:lang w:val="en-US"/>
        </w:rPr>
        <w:t xml:space="preserve">]) </w:t>
      </w:r>
    </w:p>
    <w:p w:rsidR="00440C8E" w:rsidRPr="00440C8E" w:rsidRDefault="00440C8E" w:rsidP="00440C8E">
      <w:pPr>
        <w:spacing w:after="0" w:line="240" w:lineRule="auto"/>
        <w:jc w:val="both"/>
        <w:rPr>
          <w:rFonts w:ascii="Oxygen Mono" w:hAnsi="Oxygen Mono"/>
        </w:rPr>
      </w:pPr>
      <w:r w:rsidRPr="00440C8E">
        <w:rPr>
          <w:rFonts w:ascii="Oxygen Mono" w:hAnsi="Oxygen Mono"/>
          <w:color w:val="D73A49"/>
          <w:sz w:val="18"/>
        </w:rPr>
        <w:t>end</w:t>
      </w:r>
    </w:p>
    <w:p w:rsidR="001F1816" w:rsidRDefault="001F1816" w:rsidP="00440C8E">
      <w:pPr>
        <w:spacing w:after="0" w:line="240" w:lineRule="auto"/>
        <w:ind w:left="-567"/>
        <w:jc w:val="both"/>
        <w:rPr>
          <w:rFonts w:ascii="SFMono-Regular;Consolas;Liberat" w:hAnsi="SFMono-Regular;Consolas;Liberat"/>
          <w:color w:val="24292E"/>
          <w:sz w:val="18"/>
          <w:highlight w:val="white"/>
          <w:bdr w:val="single" w:sz="2" w:space="3" w:color="E1E4E8"/>
        </w:rPr>
      </w:pPr>
    </w:p>
    <w:p w:rsidR="001F1816" w:rsidRDefault="001F1816" w:rsidP="00440C8E">
      <w:pPr>
        <w:spacing w:after="0" w:line="240" w:lineRule="auto"/>
        <w:ind w:left="-567"/>
        <w:jc w:val="both"/>
      </w:pPr>
    </w:p>
    <w:tbl>
      <w:tblPr>
        <w:tblW w:w="9879" w:type="dxa"/>
        <w:tblInd w:w="-469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CellMar>
          <w:top w:w="55" w:type="dxa"/>
          <w:left w:w="54" w:type="dxa"/>
          <w:bottom w:w="55" w:type="dxa"/>
          <w:right w:w="55" w:type="dxa"/>
        </w:tblCellMar>
        <w:tblLook w:val="04A0" w:firstRow="1" w:lastRow="0" w:firstColumn="1" w:lastColumn="0" w:noHBand="0" w:noVBand="1"/>
      </w:tblPr>
      <w:tblGrid>
        <w:gridCol w:w="9879"/>
      </w:tblGrid>
      <w:tr w:rsidR="001F1816" w:rsidTr="00D70BF9">
        <w:tc>
          <w:tcPr>
            <w:tcW w:w="98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1F1816" w:rsidRPr="00216234" w:rsidRDefault="00216234" w:rsidP="00440C8E">
            <w:pPr>
              <w:pStyle w:val="af7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6234">
              <w:rPr>
                <w:rFonts w:ascii="Times New Roman" w:hAnsi="Times New Roman" w:cs="Times New Roman"/>
                <w:sz w:val="28"/>
                <w:szCs w:val="28"/>
              </w:rPr>
              <w:t xml:space="preserve">Модуль </w:t>
            </w:r>
            <w:r w:rsidRPr="0021623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tLab</w:t>
            </w:r>
            <w:r w:rsidRPr="0021623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1F1816" w:rsidRPr="00216234">
              <w:rPr>
                <w:rStyle w:val="af0"/>
                <w:rFonts w:ascii="Times New Roman" w:hAnsi="Times New Roman" w:cs="Times New Roman"/>
                <w:color w:val="24292E"/>
                <w:sz w:val="28"/>
                <w:szCs w:val="28"/>
              </w:rPr>
              <w:t>delta.m</w:t>
            </w:r>
          </w:p>
        </w:tc>
      </w:tr>
    </w:tbl>
    <w:p w:rsidR="001F1816" w:rsidRDefault="001F1816" w:rsidP="00440C8E">
      <w:pPr>
        <w:spacing w:after="0" w:line="240" w:lineRule="auto"/>
        <w:ind w:left="-567"/>
        <w:jc w:val="both"/>
      </w:pP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lang w:val="en-US"/>
        </w:rPr>
      </w:pPr>
      <w:r w:rsidRPr="00440C8E">
        <w:rPr>
          <w:rFonts w:ascii="Oxygen Mono" w:hAnsi="Oxygen Mono"/>
          <w:color w:val="D73A49"/>
          <w:sz w:val="18"/>
          <w:lang w:val="en-US"/>
        </w:rPr>
        <w:t>function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40C8E">
        <w:rPr>
          <w:rFonts w:ascii="Oxygen Mono" w:hAnsi="Oxygen Mono"/>
          <w:color w:val="E36209"/>
          <w:sz w:val="18"/>
          <w:lang w:val="en-US"/>
        </w:rPr>
        <w:t>d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 = </w:t>
      </w:r>
      <w:r w:rsidRPr="00440C8E">
        <w:rPr>
          <w:rFonts w:ascii="Oxygen Mono" w:hAnsi="Oxygen Mono"/>
          <w:color w:val="6F42C1"/>
          <w:sz w:val="18"/>
          <w:lang w:val="en-US"/>
        </w:rPr>
        <w:t>delta</w:t>
      </w:r>
      <w:r w:rsidRPr="00440C8E">
        <w:rPr>
          <w:rFonts w:ascii="Oxygen Mono" w:hAnsi="Oxygen Mono"/>
          <w:color w:val="24292E"/>
          <w:sz w:val="18"/>
          <w:lang w:val="en-US"/>
        </w:rPr>
        <w:t>(</w:t>
      </w:r>
      <w:r w:rsidRPr="00440C8E">
        <w:rPr>
          <w:rFonts w:ascii="Oxygen Mono" w:hAnsi="Oxygen Mono"/>
          <w:color w:val="E36209"/>
          <w:sz w:val="18"/>
          <w:lang w:val="en-US"/>
        </w:rPr>
        <w:t>a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, </w:t>
      </w:r>
      <w:r w:rsidRPr="00440C8E">
        <w:rPr>
          <w:rFonts w:ascii="Oxygen Mono" w:hAnsi="Oxygen Mono"/>
          <w:color w:val="E36209"/>
          <w:sz w:val="18"/>
          <w:lang w:val="en-US"/>
        </w:rPr>
        <w:t>b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, </w:t>
      </w:r>
      <w:r w:rsidRPr="00440C8E">
        <w:rPr>
          <w:rFonts w:ascii="Oxygen Mono" w:hAnsi="Oxygen Mono"/>
          <w:color w:val="E36209"/>
          <w:sz w:val="18"/>
          <w:lang w:val="en-US"/>
        </w:rPr>
        <w:t>size</w:t>
      </w:r>
      <w:bookmarkStart w:id="301" w:name="L213"/>
      <w:bookmarkEnd w:id="301"/>
      <w:r w:rsidRPr="00440C8E">
        <w:rPr>
          <w:rFonts w:ascii="Oxygen Mono" w:hAnsi="Oxygen Mono"/>
          <w:color w:val="24292E"/>
          <w:sz w:val="18"/>
          <w:lang w:val="en-US"/>
        </w:rPr>
        <w:t>)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</w:rPr>
      </w:pPr>
      <w:r w:rsidRPr="00440C8E">
        <w:rPr>
          <w:rFonts w:ascii="Oxygen Mono" w:hAnsi="Oxygen Mono"/>
          <w:color w:val="6A737D"/>
          <w:sz w:val="18"/>
        </w:rPr>
        <w:t xml:space="preserve">% </w:t>
      </w:r>
      <w:r w:rsidRPr="00440C8E">
        <w:rPr>
          <w:rFonts w:ascii="Calibri" w:hAnsi="Calibri" w:cs="Calibri"/>
          <w:color w:val="6A737D"/>
          <w:sz w:val="18"/>
        </w:rPr>
        <w:t>Функция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вычисления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погрешности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между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функцией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и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интерполяционным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</w:rPr>
      </w:pPr>
      <w:r w:rsidRPr="00440C8E">
        <w:rPr>
          <w:rFonts w:ascii="Oxygen Mono" w:hAnsi="Oxygen Mono"/>
          <w:color w:val="6A737D"/>
          <w:sz w:val="18"/>
        </w:rPr>
        <w:t xml:space="preserve">% </w:t>
      </w:r>
      <w:r w:rsidRPr="00440C8E">
        <w:rPr>
          <w:rFonts w:ascii="Calibri" w:hAnsi="Calibri" w:cs="Calibri"/>
          <w:color w:val="6A737D"/>
          <w:sz w:val="18"/>
        </w:rPr>
        <w:t>многочленом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на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отрезке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для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данной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степени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полинома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</w:rPr>
      </w:pPr>
      <w:r w:rsidRPr="00440C8E">
        <w:rPr>
          <w:rFonts w:ascii="Oxygen Mono" w:hAnsi="Oxygen Mono"/>
          <w:color w:val="6A737D"/>
          <w:sz w:val="18"/>
        </w:rPr>
        <w:t xml:space="preserve">% 1 </w:t>
      </w:r>
      <w:r w:rsidRPr="00440C8E">
        <w:rPr>
          <w:rFonts w:ascii="Calibri" w:hAnsi="Calibri" w:cs="Calibri"/>
          <w:color w:val="6A737D"/>
          <w:sz w:val="18"/>
        </w:rPr>
        <w:t>Находим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коэффициенты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полинома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Лагранжа</w:t>
      </w:r>
      <w:r w:rsidRPr="00440C8E">
        <w:rPr>
          <w:rFonts w:ascii="Oxygen Mono" w:hAnsi="Oxygen Mono"/>
          <w:color w:val="6A737D"/>
          <w:sz w:val="18"/>
        </w:rPr>
        <w:t>: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</w:rPr>
      </w:pPr>
      <w:r w:rsidRPr="00440C8E">
        <w:rPr>
          <w:rFonts w:ascii="Oxygen Mono" w:hAnsi="Oxygen Mono"/>
          <w:color w:val="24292E"/>
          <w:sz w:val="18"/>
          <w:lang w:val="en-US"/>
        </w:rPr>
        <w:t>d</w:t>
      </w:r>
      <w:r w:rsidRPr="00440C8E">
        <w:rPr>
          <w:rFonts w:ascii="Oxygen Mono" w:hAnsi="Oxygen Mono"/>
          <w:color w:val="24292E"/>
          <w:sz w:val="18"/>
        </w:rPr>
        <w:t xml:space="preserve"> = </w:t>
      </w:r>
      <w:r w:rsidRPr="00440C8E">
        <w:rPr>
          <w:rFonts w:ascii="Oxygen Mono" w:hAnsi="Oxygen Mono"/>
          <w:color w:val="D73A49"/>
          <w:sz w:val="18"/>
          <w:lang w:val="en-US"/>
        </w:rPr>
        <w:t>abs</w:t>
      </w:r>
      <w:r w:rsidRPr="00440C8E">
        <w:rPr>
          <w:rFonts w:ascii="Oxygen Mono" w:hAnsi="Oxygen Mono"/>
          <w:color w:val="24292E"/>
          <w:sz w:val="18"/>
        </w:rPr>
        <w:t>(</w:t>
      </w:r>
      <w:r w:rsidRPr="00440C8E">
        <w:rPr>
          <w:rFonts w:ascii="Oxygen Mono" w:hAnsi="Oxygen Mono"/>
          <w:color w:val="24292E"/>
          <w:sz w:val="18"/>
          <w:lang w:val="en-US"/>
        </w:rPr>
        <w:t>a</w:t>
      </w:r>
      <w:r w:rsidRPr="00440C8E">
        <w:rPr>
          <w:rFonts w:ascii="Oxygen Mono" w:hAnsi="Oxygen Mono"/>
          <w:color w:val="24292E"/>
          <w:sz w:val="18"/>
        </w:rPr>
        <w:t>-</w:t>
      </w:r>
      <w:r w:rsidRPr="00440C8E">
        <w:rPr>
          <w:rFonts w:ascii="Oxygen Mono" w:hAnsi="Oxygen Mono"/>
          <w:color w:val="24292E"/>
          <w:sz w:val="18"/>
          <w:lang w:val="en-US"/>
        </w:rPr>
        <w:t>b</w:t>
      </w:r>
      <w:r w:rsidRPr="00440C8E">
        <w:rPr>
          <w:rFonts w:ascii="Oxygen Mono" w:hAnsi="Oxygen Mono"/>
          <w:color w:val="24292E"/>
          <w:sz w:val="18"/>
        </w:rPr>
        <w:t>)/</w:t>
      </w:r>
      <w:r w:rsidRPr="00440C8E">
        <w:rPr>
          <w:rFonts w:ascii="Oxygen Mono" w:hAnsi="Oxygen Mono"/>
          <w:color w:val="D73A49"/>
          <w:sz w:val="18"/>
          <w:lang w:val="en-US"/>
        </w:rPr>
        <w:t>size</w:t>
      </w:r>
      <w:bookmarkStart w:id="302" w:name="L74"/>
      <w:bookmarkEnd w:id="302"/>
      <w:r w:rsidRPr="00440C8E">
        <w:rPr>
          <w:rFonts w:ascii="Oxygen Mono" w:hAnsi="Oxygen Mono"/>
          <w:color w:val="24292E"/>
          <w:sz w:val="18"/>
        </w:rPr>
        <w:t>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lang w:val="en-US"/>
        </w:rPr>
      </w:pPr>
      <w:r w:rsidRPr="00440C8E">
        <w:rPr>
          <w:rFonts w:ascii="Oxygen Mono" w:hAnsi="Oxygen Mono"/>
          <w:color w:val="24292E"/>
          <w:sz w:val="18"/>
          <w:lang w:val="en-US"/>
        </w:rPr>
        <w:t xml:space="preserve">X = a:d:b; 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lang w:val="en-US"/>
        </w:rPr>
      </w:pPr>
      <w:r w:rsidRPr="00440C8E">
        <w:rPr>
          <w:rFonts w:ascii="Oxygen Mono" w:hAnsi="Oxygen Mono"/>
          <w:color w:val="24292E"/>
          <w:sz w:val="18"/>
          <w:lang w:val="en-US"/>
        </w:rPr>
        <w:t xml:space="preserve">Y = f(X); 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lang w:val="en-US"/>
        </w:rPr>
      </w:pPr>
      <w:r w:rsidRPr="00440C8E">
        <w:rPr>
          <w:rFonts w:ascii="Oxygen Mono" w:hAnsi="Oxygen Mono"/>
          <w:color w:val="24292E"/>
          <w:sz w:val="18"/>
          <w:lang w:val="en-US"/>
        </w:rPr>
        <w:t xml:space="preserve">coef = </w:t>
      </w:r>
      <w:r w:rsidRPr="00440C8E">
        <w:rPr>
          <w:rFonts w:ascii="Oxygen Mono" w:hAnsi="Oxygen Mono"/>
          <w:color w:val="D73A49"/>
          <w:sz w:val="18"/>
          <w:lang w:val="en-US"/>
        </w:rPr>
        <w:t>polyfit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(X, Y, </w:t>
      </w:r>
      <w:r w:rsidRPr="00440C8E">
        <w:rPr>
          <w:rFonts w:ascii="Oxygen Mono" w:hAnsi="Oxygen Mono"/>
          <w:color w:val="D73A49"/>
          <w:sz w:val="18"/>
          <w:lang w:val="en-US"/>
        </w:rPr>
        <w:t>size</w:t>
      </w:r>
      <w:bookmarkStart w:id="303" w:name="L102"/>
      <w:bookmarkEnd w:id="303"/>
      <w:r w:rsidRPr="00440C8E">
        <w:rPr>
          <w:rFonts w:ascii="Oxygen Mono" w:hAnsi="Oxygen Mono"/>
          <w:color w:val="24292E"/>
          <w:sz w:val="18"/>
          <w:lang w:val="en-US"/>
        </w:rPr>
        <w:t>)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</w:rPr>
      </w:pPr>
      <w:r w:rsidRPr="00440C8E">
        <w:rPr>
          <w:rFonts w:ascii="Oxygen Mono" w:hAnsi="Oxygen Mono"/>
          <w:color w:val="6A737D"/>
          <w:sz w:val="18"/>
        </w:rPr>
        <w:t xml:space="preserve">% 2 </w:t>
      </w:r>
      <w:r w:rsidRPr="00440C8E">
        <w:rPr>
          <w:rFonts w:ascii="Calibri" w:hAnsi="Calibri" w:cs="Calibri"/>
          <w:color w:val="6A737D"/>
          <w:sz w:val="18"/>
        </w:rPr>
        <w:t>Считаем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значения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полинома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Лагранжа</w:t>
      </w:r>
      <w:r w:rsidRPr="00440C8E">
        <w:rPr>
          <w:rFonts w:ascii="Oxygen Mono" w:hAnsi="Oxygen Mono"/>
          <w:color w:val="6A737D"/>
          <w:sz w:val="18"/>
        </w:rPr>
        <w:t>: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</w:rPr>
      </w:pPr>
      <w:r w:rsidRPr="00440C8E">
        <w:rPr>
          <w:rFonts w:ascii="Oxygen Mono" w:hAnsi="Oxygen Mono"/>
          <w:color w:val="24292E"/>
          <w:sz w:val="18"/>
        </w:rPr>
        <w:t>XX = a:</w:t>
      </w:r>
      <w:r w:rsidRPr="00440C8E">
        <w:rPr>
          <w:rFonts w:ascii="Oxygen Mono" w:hAnsi="Oxygen Mono"/>
          <w:color w:val="005CC5"/>
          <w:sz w:val="18"/>
        </w:rPr>
        <w:t>0.01</w:t>
      </w:r>
      <w:bookmarkStart w:id="304" w:name="L133"/>
      <w:bookmarkEnd w:id="304"/>
      <w:r w:rsidRPr="00440C8E">
        <w:rPr>
          <w:rFonts w:ascii="Oxygen Mono" w:hAnsi="Oxygen Mono"/>
          <w:color w:val="24292E"/>
          <w:sz w:val="18"/>
        </w:rPr>
        <w:t>:b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</w:rPr>
      </w:pPr>
      <w:r w:rsidRPr="00440C8E">
        <w:rPr>
          <w:rFonts w:ascii="Oxygen Mono" w:hAnsi="Oxygen Mono"/>
          <w:color w:val="24292E"/>
          <w:sz w:val="18"/>
        </w:rPr>
        <w:t xml:space="preserve">LX = </w:t>
      </w:r>
      <w:r w:rsidRPr="00440C8E">
        <w:rPr>
          <w:rFonts w:ascii="Oxygen Mono" w:hAnsi="Oxygen Mono"/>
          <w:color w:val="D73A49"/>
          <w:sz w:val="18"/>
        </w:rPr>
        <w:t>polyval</w:t>
      </w:r>
      <w:bookmarkStart w:id="305" w:name="L144"/>
      <w:bookmarkEnd w:id="305"/>
      <w:r w:rsidRPr="00440C8E">
        <w:rPr>
          <w:rFonts w:ascii="Oxygen Mono" w:hAnsi="Oxygen Mono"/>
          <w:color w:val="24292E"/>
          <w:sz w:val="18"/>
        </w:rPr>
        <w:t>(coef, XX)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</w:rPr>
      </w:pPr>
      <w:r w:rsidRPr="00440C8E">
        <w:rPr>
          <w:rFonts w:ascii="Oxygen Mono" w:hAnsi="Oxygen Mono"/>
          <w:color w:val="6A737D"/>
          <w:sz w:val="18"/>
        </w:rPr>
        <w:t xml:space="preserve">% 3 </w:t>
      </w:r>
      <w:r w:rsidRPr="00440C8E">
        <w:rPr>
          <w:rFonts w:ascii="Calibri" w:hAnsi="Calibri" w:cs="Calibri"/>
          <w:color w:val="6A737D"/>
          <w:sz w:val="18"/>
        </w:rPr>
        <w:t>Считаем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значения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функции</w:t>
      </w:r>
      <w:r w:rsidRPr="00440C8E">
        <w:rPr>
          <w:rFonts w:ascii="Oxygen Mono" w:hAnsi="Oxygen Mono"/>
          <w:color w:val="6A737D"/>
          <w:sz w:val="18"/>
        </w:rPr>
        <w:t>: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</w:rPr>
      </w:pPr>
      <w:r w:rsidRPr="00440C8E">
        <w:rPr>
          <w:rFonts w:ascii="Oxygen Mono" w:hAnsi="Oxygen Mono"/>
          <w:color w:val="24292E"/>
          <w:sz w:val="18"/>
        </w:rPr>
        <w:t>Y = f(XX)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</w:rPr>
      </w:pPr>
      <w:r w:rsidRPr="00440C8E">
        <w:rPr>
          <w:rFonts w:ascii="Oxygen Mono" w:hAnsi="Oxygen Mono"/>
          <w:color w:val="6A737D"/>
          <w:sz w:val="18"/>
        </w:rPr>
        <w:t xml:space="preserve">% 4 </w:t>
      </w:r>
      <w:r w:rsidRPr="00440C8E">
        <w:rPr>
          <w:rFonts w:ascii="Calibri" w:hAnsi="Calibri" w:cs="Calibri"/>
          <w:color w:val="6A737D"/>
          <w:sz w:val="18"/>
        </w:rPr>
        <w:t>Считаем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погрешность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на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отрезке</w:t>
      </w:r>
      <w:r w:rsidRPr="00440C8E">
        <w:rPr>
          <w:rFonts w:ascii="Oxygen Mono" w:hAnsi="Oxygen Mono"/>
          <w:color w:val="6A737D"/>
          <w:sz w:val="18"/>
        </w:rPr>
        <w:t>: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lang w:val="en-US"/>
        </w:rPr>
      </w:pPr>
      <w:r w:rsidRPr="00440C8E">
        <w:rPr>
          <w:rFonts w:ascii="Oxygen Mono" w:hAnsi="Oxygen Mono"/>
          <w:color w:val="24292E"/>
          <w:sz w:val="18"/>
          <w:lang w:val="en-US"/>
        </w:rPr>
        <w:t xml:space="preserve">Z = Y </w:t>
      </w:r>
      <w:r w:rsidRPr="00440C8E">
        <w:rPr>
          <w:rFonts w:ascii="Oxygen Mono" w:hAnsi="Oxygen Mono"/>
          <w:color w:val="D73A49"/>
          <w:sz w:val="18"/>
          <w:lang w:val="en-US"/>
        </w:rPr>
        <w:t>-</w:t>
      </w:r>
      <w:bookmarkStart w:id="306" w:name="L203"/>
      <w:bookmarkEnd w:id="306"/>
      <w:r w:rsidRPr="00440C8E">
        <w:rPr>
          <w:rFonts w:ascii="Oxygen Mono" w:hAnsi="Oxygen Mono"/>
          <w:color w:val="24292E"/>
          <w:sz w:val="18"/>
          <w:lang w:val="en-US"/>
        </w:rPr>
        <w:t xml:space="preserve"> LX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lang w:val="en-US"/>
        </w:rPr>
      </w:pPr>
      <w:r w:rsidRPr="00440C8E">
        <w:rPr>
          <w:rFonts w:ascii="Oxygen Mono" w:hAnsi="Oxygen Mono"/>
          <w:color w:val="24292E"/>
          <w:sz w:val="18"/>
          <w:lang w:val="en-US"/>
        </w:rPr>
        <w:t xml:space="preserve">Z = </w:t>
      </w:r>
      <w:r w:rsidRPr="00440C8E">
        <w:rPr>
          <w:rFonts w:ascii="Oxygen Mono" w:hAnsi="Oxygen Mono"/>
          <w:color w:val="D73A49"/>
          <w:sz w:val="18"/>
          <w:lang w:val="en-US"/>
        </w:rPr>
        <w:t>abs</w:t>
      </w:r>
      <w:bookmarkStart w:id="307" w:name="L2181"/>
      <w:bookmarkStart w:id="308" w:name="L2171"/>
      <w:bookmarkEnd w:id="307"/>
      <w:bookmarkEnd w:id="308"/>
      <w:r w:rsidRPr="00440C8E">
        <w:rPr>
          <w:rFonts w:ascii="Oxygen Mono" w:hAnsi="Oxygen Mono"/>
          <w:color w:val="24292E"/>
          <w:sz w:val="18"/>
          <w:lang w:val="en-US"/>
        </w:rPr>
        <w:t>(Z)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lang w:val="en-US"/>
        </w:rPr>
      </w:pPr>
      <w:r w:rsidRPr="00440C8E">
        <w:rPr>
          <w:rFonts w:ascii="Oxygen Mono" w:hAnsi="Oxygen Mono"/>
          <w:color w:val="24292E"/>
          <w:sz w:val="18"/>
          <w:lang w:val="en-US"/>
        </w:rPr>
        <w:t xml:space="preserve">d = </w:t>
      </w:r>
      <w:r w:rsidRPr="00440C8E">
        <w:rPr>
          <w:rFonts w:ascii="Oxygen Mono" w:hAnsi="Oxygen Mono"/>
          <w:color w:val="D73A49"/>
          <w:sz w:val="18"/>
          <w:lang w:val="en-US"/>
        </w:rPr>
        <w:t>sum</w:t>
      </w:r>
      <w:bookmarkStart w:id="309" w:name="L223"/>
      <w:bookmarkEnd w:id="309"/>
      <w:r w:rsidRPr="00440C8E">
        <w:rPr>
          <w:rFonts w:ascii="Oxygen Mono" w:hAnsi="Oxygen Mono"/>
          <w:color w:val="24292E"/>
          <w:sz w:val="18"/>
          <w:lang w:val="en-US"/>
        </w:rPr>
        <w:t>(Z);</w:t>
      </w:r>
    </w:p>
    <w:p w:rsidR="00440C8E" w:rsidRPr="00440C8E" w:rsidRDefault="00440C8E" w:rsidP="00440C8E">
      <w:pPr>
        <w:spacing w:after="0" w:line="240" w:lineRule="auto"/>
        <w:jc w:val="both"/>
        <w:rPr>
          <w:rFonts w:ascii="Oxygen Mono" w:hAnsi="Oxygen Mono"/>
        </w:rPr>
      </w:pPr>
      <w:r w:rsidRPr="00440C8E">
        <w:rPr>
          <w:rFonts w:ascii="Oxygen Mono" w:hAnsi="Oxygen Mono"/>
          <w:color w:val="D73A49"/>
          <w:sz w:val="18"/>
        </w:rPr>
        <w:t>end</w:t>
      </w:r>
    </w:p>
    <w:p w:rsidR="001F1816" w:rsidRDefault="001F1816" w:rsidP="00440C8E">
      <w:pPr>
        <w:spacing w:after="0" w:line="240" w:lineRule="auto"/>
        <w:ind w:left="-567"/>
        <w:jc w:val="both"/>
      </w:pPr>
    </w:p>
    <w:p w:rsidR="001F1816" w:rsidRDefault="001F1816" w:rsidP="00440C8E">
      <w:pPr>
        <w:spacing w:after="0" w:line="240" w:lineRule="auto"/>
        <w:ind w:left="-567"/>
        <w:jc w:val="both"/>
      </w:pPr>
    </w:p>
    <w:tbl>
      <w:tblPr>
        <w:tblW w:w="9879" w:type="dxa"/>
        <w:tblInd w:w="-469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CellMar>
          <w:top w:w="55" w:type="dxa"/>
          <w:left w:w="54" w:type="dxa"/>
          <w:bottom w:w="55" w:type="dxa"/>
          <w:right w:w="55" w:type="dxa"/>
        </w:tblCellMar>
        <w:tblLook w:val="04A0" w:firstRow="1" w:lastRow="0" w:firstColumn="1" w:lastColumn="0" w:noHBand="0" w:noVBand="1"/>
      </w:tblPr>
      <w:tblGrid>
        <w:gridCol w:w="9879"/>
      </w:tblGrid>
      <w:tr w:rsidR="001F1816" w:rsidTr="00D70BF9">
        <w:tc>
          <w:tcPr>
            <w:tcW w:w="98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1F1816" w:rsidRPr="00216234" w:rsidRDefault="00216234" w:rsidP="00440C8E">
            <w:pPr>
              <w:pStyle w:val="af7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6234">
              <w:rPr>
                <w:rFonts w:ascii="Times New Roman" w:hAnsi="Times New Roman" w:cs="Times New Roman"/>
                <w:sz w:val="28"/>
                <w:szCs w:val="28"/>
              </w:rPr>
              <w:t xml:space="preserve">Модуль </w:t>
            </w:r>
            <w:r w:rsidRPr="0021623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tLab</w:t>
            </w:r>
            <w:r w:rsidRPr="0021623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1F1816" w:rsidRPr="00216234">
              <w:rPr>
                <w:rStyle w:val="af0"/>
                <w:rFonts w:ascii="Times New Roman" w:hAnsi="Times New Roman" w:cs="Times New Roman"/>
                <w:color w:val="24292E"/>
                <w:sz w:val="28"/>
                <w:szCs w:val="28"/>
              </w:rPr>
              <w:t>deltaPlot.m</w:t>
            </w:r>
          </w:p>
        </w:tc>
      </w:tr>
    </w:tbl>
    <w:p w:rsidR="001F1816" w:rsidRDefault="001F1816" w:rsidP="00440C8E">
      <w:pPr>
        <w:spacing w:after="0" w:line="240" w:lineRule="auto"/>
        <w:ind w:left="-567"/>
        <w:jc w:val="both"/>
      </w:pP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lang w:val="en-US"/>
        </w:rPr>
      </w:pPr>
      <w:r w:rsidRPr="00440C8E">
        <w:rPr>
          <w:rFonts w:ascii="Oxygen Mono" w:hAnsi="Oxygen Mono"/>
          <w:color w:val="D73A49"/>
          <w:sz w:val="18"/>
          <w:lang w:val="en-US"/>
        </w:rPr>
        <w:t>function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lang w:val="en-US"/>
        </w:rPr>
        <w:t>deltaPlot</w:t>
      </w:r>
      <w:r w:rsidRPr="00440C8E">
        <w:rPr>
          <w:rFonts w:ascii="Oxygen Mono" w:hAnsi="Oxygen Mono"/>
          <w:color w:val="24292E"/>
          <w:sz w:val="18"/>
          <w:lang w:val="en-US"/>
        </w:rPr>
        <w:t>(</w:t>
      </w:r>
      <w:r w:rsidRPr="00440C8E">
        <w:rPr>
          <w:rFonts w:ascii="Oxygen Mono" w:hAnsi="Oxygen Mono"/>
          <w:color w:val="E36209"/>
          <w:sz w:val="18"/>
          <w:lang w:val="en-US"/>
        </w:rPr>
        <w:t>a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, </w:t>
      </w:r>
      <w:r w:rsidRPr="00440C8E">
        <w:rPr>
          <w:rFonts w:ascii="Oxygen Mono" w:hAnsi="Oxygen Mono"/>
          <w:color w:val="E36209"/>
          <w:sz w:val="18"/>
          <w:lang w:val="en-US"/>
        </w:rPr>
        <w:t>b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, </w:t>
      </w:r>
      <w:r w:rsidRPr="00440C8E">
        <w:rPr>
          <w:rFonts w:ascii="Oxygen Mono" w:hAnsi="Oxygen Mono"/>
          <w:color w:val="E36209"/>
          <w:sz w:val="18"/>
          <w:lang w:val="en-US"/>
        </w:rPr>
        <w:t>size1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, </w:t>
      </w:r>
      <w:r w:rsidRPr="00440C8E">
        <w:rPr>
          <w:rFonts w:ascii="Oxygen Mono" w:hAnsi="Oxygen Mono"/>
          <w:color w:val="E36209"/>
          <w:sz w:val="18"/>
          <w:lang w:val="en-US"/>
        </w:rPr>
        <w:t>size2</w:t>
      </w:r>
      <w:bookmarkStart w:id="310" w:name="L214"/>
      <w:bookmarkEnd w:id="310"/>
      <w:r w:rsidRPr="00440C8E">
        <w:rPr>
          <w:rFonts w:ascii="Oxygen Mono" w:hAnsi="Oxygen Mono"/>
          <w:color w:val="24292E"/>
          <w:sz w:val="18"/>
          <w:lang w:val="en-US"/>
        </w:rPr>
        <w:t>)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lang w:val="en-US"/>
        </w:rPr>
      </w:pPr>
      <w:r w:rsidRPr="00440C8E">
        <w:rPr>
          <w:rFonts w:ascii="Oxygen Mono" w:hAnsi="Oxygen Mono"/>
          <w:color w:val="24292E"/>
          <w:sz w:val="18"/>
          <w:lang w:val="en-US"/>
        </w:rPr>
        <w:t>X = size1:</w:t>
      </w:r>
      <w:r w:rsidRPr="00440C8E">
        <w:rPr>
          <w:rFonts w:ascii="Oxygen Mono" w:hAnsi="Oxygen Mono"/>
          <w:color w:val="005CC5"/>
          <w:sz w:val="18"/>
          <w:lang w:val="en-US"/>
        </w:rPr>
        <w:t>1</w:t>
      </w:r>
      <w:bookmarkStart w:id="311" w:name="L45"/>
      <w:bookmarkEnd w:id="311"/>
      <w:r w:rsidRPr="00440C8E">
        <w:rPr>
          <w:rFonts w:ascii="Oxygen Mono" w:hAnsi="Oxygen Mono"/>
          <w:color w:val="24292E"/>
          <w:sz w:val="18"/>
          <w:lang w:val="en-US"/>
        </w:rPr>
        <w:t>:size2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lang w:val="en-US"/>
        </w:rPr>
      </w:pPr>
      <w:r w:rsidRPr="00440C8E">
        <w:rPr>
          <w:rFonts w:ascii="Oxygen Mono" w:hAnsi="Oxygen Mono"/>
          <w:color w:val="24292E"/>
          <w:sz w:val="18"/>
          <w:lang w:val="en-US"/>
        </w:rPr>
        <w:t xml:space="preserve">Y= X </w:t>
      </w:r>
      <w:r w:rsidRPr="00440C8E">
        <w:rPr>
          <w:rFonts w:ascii="Oxygen Mono" w:hAnsi="Oxygen Mono"/>
          <w:color w:val="D73A49"/>
          <w:sz w:val="18"/>
          <w:lang w:val="en-US"/>
        </w:rPr>
        <w:t>*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40C8E">
        <w:rPr>
          <w:rFonts w:ascii="Oxygen Mono" w:hAnsi="Oxygen Mono"/>
          <w:color w:val="005CC5"/>
          <w:sz w:val="18"/>
          <w:lang w:val="en-US"/>
        </w:rPr>
        <w:t>0</w:t>
      </w:r>
      <w:bookmarkStart w:id="312" w:name="L53"/>
      <w:bookmarkEnd w:id="312"/>
      <w:r w:rsidRPr="00440C8E">
        <w:rPr>
          <w:rFonts w:ascii="Oxygen Mono" w:hAnsi="Oxygen Mono"/>
          <w:color w:val="24292E"/>
          <w:sz w:val="18"/>
          <w:lang w:val="en-US"/>
        </w:rPr>
        <w:t>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lang w:val="en-US"/>
        </w:rPr>
      </w:pPr>
      <w:r w:rsidRPr="00440C8E">
        <w:rPr>
          <w:rFonts w:ascii="Oxygen Mono" w:hAnsi="Oxygen Mono"/>
          <w:color w:val="D73A49"/>
          <w:sz w:val="18"/>
          <w:lang w:val="en-US"/>
        </w:rPr>
        <w:t>for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40C8E">
        <w:rPr>
          <w:rFonts w:ascii="Oxygen Mono" w:hAnsi="Oxygen Mono"/>
          <w:color w:val="D73A49"/>
          <w:sz w:val="18"/>
          <w:lang w:val="en-US"/>
        </w:rPr>
        <w:t>i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 = </w:t>
      </w:r>
      <w:r w:rsidRPr="00440C8E">
        <w:rPr>
          <w:rFonts w:ascii="Oxygen Mono" w:hAnsi="Oxygen Mono"/>
          <w:color w:val="005CC5"/>
          <w:sz w:val="18"/>
          <w:lang w:val="en-US"/>
        </w:rPr>
        <w:t>1</w:t>
      </w:r>
      <w:r w:rsidRPr="00440C8E">
        <w:rPr>
          <w:rFonts w:ascii="Oxygen Mono" w:hAnsi="Oxygen Mono"/>
          <w:color w:val="24292E"/>
          <w:sz w:val="18"/>
          <w:lang w:val="en-US"/>
        </w:rPr>
        <w:t>:</w:t>
      </w:r>
      <w:r w:rsidRPr="00440C8E">
        <w:rPr>
          <w:rFonts w:ascii="Oxygen Mono" w:hAnsi="Oxygen Mono"/>
          <w:color w:val="005CC5"/>
          <w:sz w:val="18"/>
          <w:lang w:val="en-US"/>
        </w:rPr>
        <w:t>1</w:t>
      </w:r>
      <w:r w:rsidRPr="00440C8E">
        <w:rPr>
          <w:rFonts w:ascii="Oxygen Mono" w:hAnsi="Oxygen Mono"/>
          <w:color w:val="24292E"/>
          <w:sz w:val="18"/>
          <w:lang w:val="en-US"/>
        </w:rPr>
        <w:t>:</w:t>
      </w:r>
      <w:r w:rsidRPr="00440C8E">
        <w:rPr>
          <w:rFonts w:ascii="Oxygen Mono" w:hAnsi="Oxygen Mono"/>
          <w:color w:val="D73A49"/>
          <w:sz w:val="18"/>
          <w:lang w:val="en-US"/>
        </w:rPr>
        <w:t>size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(X, </w:t>
      </w:r>
      <w:r w:rsidRPr="00440C8E">
        <w:rPr>
          <w:rFonts w:ascii="Oxygen Mono" w:hAnsi="Oxygen Mono"/>
          <w:color w:val="005CC5"/>
          <w:sz w:val="18"/>
          <w:lang w:val="en-US"/>
        </w:rPr>
        <w:t>2</w:t>
      </w:r>
      <w:bookmarkStart w:id="313" w:name="L64"/>
      <w:bookmarkEnd w:id="313"/>
      <w:r w:rsidRPr="00440C8E">
        <w:rPr>
          <w:rFonts w:ascii="Oxygen Mono" w:hAnsi="Oxygen Mono"/>
          <w:color w:val="24292E"/>
          <w:sz w:val="18"/>
          <w:lang w:val="en-US"/>
        </w:rPr>
        <w:t>)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lang w:val="en-US"/>
        </w:rPr>
      </w:pPr>
      <w:r w:rsidRPr="00440C8E">
        <w:rPr>
          <w:rFonts w:ascii="Oxygen Mono" w:hAnsi="Oxygen Mono"/>
          <w:color w:val="24292E"/>
          <w:sz w:val="18"/>
          <w:lang w:val="en-US"/>
        </w:rPr>
        <w:t>Y(</w:t>
      </w:r>
      <w:r w:rsidRPr="00440C8E">
        <w:rPr>
          <w:rFonts w:ascii="Oxygen Mono" w:hAnsi="Oxygen Mono"/>
          <w:color w:val="D73A49"/>
          <w:sz w:val="18"/>
          <w:lang w:val="en-US"/>
        </w:rPr>
        <w:t>i</w:t>
      </w:r>
      <w:r w:rsidRPr="00440C8E">
        <w:rPr>
          <w:rFonts w:ascii="Oxygen Mono" w:hAnsi="Oxygen Mono"/>
          <w:color w:val="24292E"/>
          <w:sz w:val="18"/>
          <w:lang w:val="en-US"/>
        </w:rPr>
        <w:t>) = delta(a,b,X(</w:t>
      </w:r>
      <w:r w:rsidRPr="00440C8E">
        <w:rPr>
          <w:rFonts w:ascii="Oxygen Mono" w:hAnsi="Oxygen Mono"/>
          <w:color w:val="D73A49"/>
          <w:sz w:val="18"/>
          <w:lang w:val="en-US"/>
        </w:rPr>
        <w:t>i</w:t>
      </w:r>
      <w:bookmarkStart w:id="314" w:name="L75"/>
      <w:bookmarkEnd w:id="314"/>
      <w:r w:rsidRPr="00440C8E">
        <w:rPr>
          <w:rFonts w:ascii="Oxygen Mono" w:hAnsi="Oxygen Mono"/>
          <w:color w:val="24292E"/>
          <w:sz w:val="18"/>
          <w:lang w:val="en-US"/>
        </w:rPr>
        <w:t>))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D73A49"/>
          <w:sz w:val="18"/>
        </w:rPr>
      </w:pPr>
      <w:r w:rsidRPr="00440C8E">
        <w:rPr>
          <w:rFonts w:ascii="Oxygen Mono" w:hAnsi="Oxygen Mono"/>
          <w:color w:val="D73A49"/>
          <w:sz w:val="18"/>
        </w:rPr>
        <w:t>end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</w:rPr>
      </w:pPr>
      <w:r w:rsidRPr="00440C8E">
        <w:rPr>
          <w:rFonts w:ascii="Oxygen Mono" w:hAnsi="Oxygen Mono"/>
          <w:color w:val="6A737D"/>
          <w:sz w:val="18"/>
        </w:rPr>
        <w:t xml:space="preserve">% 2 </w:t>
      </w:r>
      <w:r w:rsidRPr="00440C8E">
        <w:rPr>
          <w:rFonts w:ascii="Calibri" w:hAnsi="Calibri" w:cs="Calibri"/>
          <w:color w:val="6A737D"/>
          <w:sz w:val="18"/>
        </w:rPr>
        <w:t>Создаем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новое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окно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для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графика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и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подписываем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оси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</w:rPr>
      </w:pPr>
      <w:r w:rsidRPr="00440C8E">
        <w:rPr>
          <w:rFonts w:ascii="Oxygen Mono" w:hAnsi="Oxygen Mono"/>
          <w:color w:val="005CC5"/>
          <w:sz w:val="18"/>
        </w:rPr>
        <w:t>figure</w:t>
      </w:r>
      <w:bookmarkStart w:id="315" w:name="L114"/>
      <w:bookmarkEnd w:id="315"/>
      <w:r w:rsidRPr="00440C8E">
        <w:rPr>
          <w:rFonts w:ascii="Oxygen Mono" w:hAnsi="Oxygen Mono"/>
          <w:color w:val="24292E"/>
          <w:sz w:val="18"/>
        </w:rPr>
        <w:t xml:space="preserve">; 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</w:rPr>
      </w:pPr>
      <w:r w:rsidRPr="00440C8E">
        <w:rPr>
          <w:rFonts w:ascii="Oxygen Mono" w:hAnsi="Oxygen Mono"/>
          <w:color w:val="005CC5"/>
          <w:sz w:val="18"/>
        </w:rPr>
        <w:t>xlabel</w:t>
      </w:r>
      <w:r w:rsidRPr="00440C8E">
        <w:rPr>
          <w:rFonts w:ascii="Oxygen Mono" w:hAnsi="Oxygen Mono"/>
          <w:color w:val="24292E"/>
          <w:sz w:val="18"/>
        </w:rPr>
        <w:t>(</w:t>
      </w:r>
      <w:r w:rsidRPr="00440C8E">
        <w:rPr>
          <w:rFonts w:ascii="Oxygen Mono" w:hAnsi="Oxygen Mono"/>
          <w:color w:val="032F62"/>
          <w:sz w:val="18"/>
        </w:rPr>
        <w:t>'</w:t>
      </w:r>
      <w:r w:rsidRPr="00440C8E">
        <w:rPr>
          <w:rFonts w:ascii="Calibri" w:hAnsi="Calibri" w:cs="Calibri"/>
          <w:color w:val="032F62"/>
          <w:sz w:val="18"/>
        </w:rPr>
        <w:t>Степень</w:t>
      </w:r>
      <w:r w:rsidRPr="00440C8E">
        <w:rPr>
          <w:rFonts w:ascii="Oxygen Mono" w:hAnsi="Oxygen Mono"/>
          <w:color w:val="032F62"/>
          <w:sz w:val="18"/>
        </w:rPr>
        <w:t xml:space="preserve"> </w:t>
      </w:r>
      <w:r w:rsidRPr="00440C8E">
        <w:rPr>
          <w:rFonts w:ascii="Calibri" w:hAnsi="Calibri" w:cs="Calibri"/>
          <w:color w:val="032F62"/>
          <w:sz w:val="18"/>
        </w:rPr>
        <w:t>полинома</w:t>
      </w:r>
      <w:r w:rsidRPr="00440C8E">
        <w:rPr>
          <w:rFonts w:ascii="Oxygen Mono" w:hAnsi="Oxygen Mono"/>
          <w:color w:val="032F62"/>
          <w:sz w:val="18"/>
        </w:rPr>
        <w:t xml:space="preserve"> </w:t>
      </w:r>
      <w:r w:rsidRPr="00440C8E">
        <w:rPr>
          <w:rFonts w:ascii="Calibri" w:hAnsi="Calibri" w:cs="Calibri"/>
          <w:color w:val="032F62"/>
          <w:sz w:val="18"/>
        </w:rPr>
        <w:t>Лагранжа</w:t>
      </w:r>
      <w:r w:rsidRPr="00440C8E">
        <w:rPr>
          <w:rFonts w:ascii="Oxygen Mono" w:hAnsi="Oxygen Mono"/>
          <w:color w:val="032F62"/>
          <w:sz w:val="18"/>
        </w:rPr>
        <w:t>, n'</w:t>
      </w:r>
      <w:bookmarkStart w:id="316" w:name="L125"/>
      <w:bookmarkEnd w:id="316"/>
      <w:r w:rsidRPr="00440C8E">
        <w:rPr>
          <w:rFonts w:ascii="Oxygen Mono" w:hAnsi="Oxygen Mono"/>
          <w:color w:val="24292E"/>
          <w:sz w:val="18"/>
        </w:rPr>
        <w:t xml:space="preserve">); 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lang w:val="en-US"/>
        </w:rPr>
      </w:pPr>
      <w:r w:rsidRPr="00440C8E">
        <w:rPr>
          <w:rFonts w:ascii="Oxygen Mono" w:hAnsi="Oxygen Mono"/>
          <w:color w:val="005CC5"/>
          <w:sz w:val="18"/>
          <w:lang w:val="en-US"/>
        </w:rPr>
        <w:t>ylabel</w:t>
      </w:r>
      <w:r w:rsidRPr="00440C8E">
        <w:rPr>
          <w:rFonts w:ascii="Oxygen Mono" w:hAnsi="Oxygen Mono"/>
          <w:color w:val="24292E"/>
          <w:sz w:val="18"/>
          <w:lang w:val="en-US"/>
        </w:rPr>
        <w:t>(</w:t>
      </w:r>
      <w:r w:rsidRPr="00440C8E">
        <w:rPr>
          <w:rFonts w:ascii="Oxygen Mono" w:hAnsi="Oxygen Mono"/>
          <w:color w:val="032F62"/>
          <w:sz w:val="18"/>
          <w:lang w:val="en-US"/>
        </w:rPr>
        <w:t>'</w:t>
      </w:r>
      <w:r w:rsidRPr="00440C8E">
        <w:rPr>
          <w:rFonts w:ascii="Calibri" w:hAnsi="Calibri" w:cs="Calibri"/>
          <w:color w:val="032F62"/>
          <w:sz w:val="18"/>
        </w:rPr>
        <w:t>Абсолютная</w:t>
      </w:r>
      <w:r w:rsidRPr="00440C8E">
        <w:rPr>
          <w:rFonts w:ascii="Oxygen Mono" w:hAnsi="Oxygen Mono"/>
          <w:color w:val="032F62"/>
          <w:sz w:val="18"/>
          <w:lang w:val="en-US"/>
        </w:rPr>
        <w:t xml:space="preserve"> </w:t>
      </w:r>
      <w:r w:rsidRPr="00440C8E">
        <w:rPr>
          <w:rFonts w:ascii="Calibri" w:hAnsi="Calibri" w:cs="Calibri"/>
          <w:color w:val="032F62"/>
          <w:sz w:val="18"/>
        </w:rPr>
        <w:t>погрешность</w:t>
      </w:r>
      <w:r w:rsidRPr="00440C8E">
        <w:rPr>
          <w:rFonts w:ascii="Oxygen Mono" w:hAnsi="Oxygen Mono"/>
          <w:color w:val="032F62"/>
          <w:sz w:val="18"/>
          <w:lang w:val="en-US"/>
        </w:rPr>
        <w:t>'</w:t>
      </w:r>
      <w:bookmarkStart w:id="317" w:name="L134"/>
      <w:bookmarkEnd w:id="317"/>
      <w:r w:rsidRPr="00440C8E">
        <w:rPr>
          <w:rFonts w:ascii="Oxygen Mono" w:hAnsi="Oxygen Mono"/>
          <w:color w:val="24292E"/>
          <w:sz w:val="18"/>
          <w:lang w:val="en-US"/>
        </w:rPr>
        <w:t xml:space="preserve">); 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lang w:val="en-US"/>
        </w:rPr>
      </w:pPr>
      <w:r w:rsidRPr="00440C8E">
        <w:rPr>
          <w:rFonts w:ascii="Oxygen Mono" w:hAnsi="Oxygen Mono"/>
          <w:color w:val="005CC5"/>
          <w:sz w:val="18"/>
          <w:lang w:val="en-US"/>
        </w:rPr>
        <w:t>grid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40C8E">
        <w:rPr>
          <w:rFonts w:ascii="Oxygen Mono" w:hAnsi="Oxygen Mono"/>
          <w:color w:val="005CC5"/>
          <w:sz w:val="18"/>
          <w:lang w:val="en-US"/>
        </w:rPr>
        <w:t>on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; </w:t>
      </w:r>
      <w:r w:rsidRPr="00440C8E">
        <w:rPr>
          <w:rFonts w:ascii="Oxygen Mono" w:hAnsi="Oxygen Mono"/>
          <w:color w:val="005CC5"/>
          <w:sz w:val="18"/>
          <w:lang w:val="en-US"/>
        </w:rPr>
        <w:t>hold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40C8E">
        <w:rPr>
          <w:rFonts w:ascii="Oxygen Mono" w:hAnsi="Oxygen Mono"/>
          <w:color w:val="005CC5"/>
          <w:sz w:val="18"/>
          <w:lang w:val="en-US"/>
        </w:rPr>
        <w:t>on</w:t>
      </w:r>
      <w:bookmarkStart w:id="318" w:name="L145"/>
      <w:bookmarkEnd w:id="318"/>
      <w:r w:rsidRPr="00440C8E">
        <w:rPr>
          <w:rFonts w:ascii="Oxygen Mono" w:hAnsi="Oxygen Mono"/>
          <w:color w:val="24292E"/>
          <w:sz w:val="18"/>
          <w:lang w:val="en-US"/>
        </w:rPr>
        <w:t>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</w:rPr>
      </w:pPr>
      <w:r w:rsidRPr="00440C8E">
        <w:rPr>
          <w:rFonts w:ascii="Oxygen Mono" w:hAnsi="Oxygen Mono"/>
          <w:color w:val="6A737D"/>
          <w:sz w:val="18"/>
        </w:rPr>
        <w:t xml:space="preserve">% 3 </w:t>
      </w:r>
      <w:r w:rsidRPr="00440C8E">
        <w:rPr>
          <w:rFonts w:ascii="Calibri" w:hAnsi="Calibri" w:cs="Calibri"/>
          <w:color w:val="6A737D"/>
          <w:sz w:val="18"/>
        </w:rPr>
        <w:t>Печатаем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узловые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точки</w:t>
      </w:r>
      <w:r w:rsidRPr="00440C8E">
        <w:rPr>
          <w:rFonts w:ascii="Oxygen Mono" w:hAnsi="Oxygen Mono"/>
          <w:color w:val="6A737D"/>
          <w:sz w:val="18"/>
        </w:rPr>
        <w:t>: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</w:rPr>
      </w:pPr>
      <w:r w:rsidRPr="00440C8E">
        <w:rPr>
          <w:rFonts w:ascii="Oxygen Mono" w:hAnsi="Oxygen Mono"/>
          <w:color w:val="005CC5"/>
          <w:sz w:val="18"/>
        </w:rPr>
        <w:t>plot</w:t>
      </w:r>
      <w:r w:rsidRPr="00440C8E">
        <w:rPr>
          <w:rFonts w:ascii="Oxygen Mono" w:hAnsi="Oxygen Mono"/>
          <w:color w:val="24292E"/>
          <w:sz w:val="18"/>
        </w:rPr>
        <w:t xml:space="preserve"> (X, Y, </w:t>
      </w:r>
      <w:r w:rsidRPr="00440C8E">
        <w:rPr>
          <w:rFonts w:ascii="Oxygen Mono" w:hAnsi="Oxygen Mono"/>
          <w:color w:val="032F62"/>
          <w:sz w:val="18"/>
        </w:rPr>
        <w:t>'b'</w:t>
      </w:r>
      <w:bookmarkStart w:id="319" w:name="L175"/>
      <w:bookmarkEnd w:id="319"/>
      <w:r w:rsidRPr="00440C8E">
        <w:rPr>
          <w:rFonts w:ascii="Oxygen Mono" w:hAnsi="Oxygen Mono"/>
          <w:color w:val="24292E"/>
          <w:sz w:val="18"/>
        </w:rPr>
        <w:t>)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</w:rPr>
      </w:pPr>
      <w:r w:rsidRPr="00440C8E">
        <w:rPr>
          <w:rFonts w:ascii="Oxygen Mono" w:hAnsi="Oxygen Mono"/>
          <w:color w:val="6A737D"/>
          <w:sz w:val="18"/>
        </w:rPr>
        <w:t xml:space="preserve">% 5 </w:t>
      </w:r>
      <w:r w:rsidRPr="00440C8E">
        <w:rPr>
          <w:rFonts w:ascii="Calibri" w:hAnsi="Calibri" w:cs="Calibri"/>
          <w:color w:val="6A737D"/>
          <w:sz w:val="18"/>
        </w:rPr>
        <w:t>Подписываем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</w:rPr>
      </w:pPr>
      <w:r w:rsidRPr="00440C8E">
        <w:rPr>
          <w:rFonts w:ascii="Oxygen Mono" w:hAnsi="Oxygen Mono"/>
          <w:color w:val="005CC5"/>
          <w:sz w:val="18"/>
        </w:rPr>
        <w:t>title</w:t>
      </w:r>
      <w:r w:rsidRPr="00440C8E">
        <w:rPr>
          <w:rFonts w:ascii="Oxygen Mono" w:hAnsi="Oxygen Mono"/>
          <w:color w:val="24292E"/>
          <w:sz w:val="18"/>
        </w:rPr>
        <w:t>(</w:t>
      </w:r>
      <w:r w:rsidRPr="00440C8E">
        <w:rPr>
          <w:rFonts w:ascii="Oxygen Mono" w:hAnsi="Oxygen Mono"/>
          <w:color w:val="032F62"/>
          <w:sz w:val="18"/>
        </w:rPr>
        <w:t>'</w:t>
      </w:r>
      <w:r w:rsidRPr="00440C8E">
        <w:rPr>
          <w:rFonts w:ascii="Calibri" w:hAnsi="Calibri" w:cs="Calibri"/>
          <w:color w:val="032F62"/>
          <w:sz w:val="18"/>
        </w:rPr>
        <w:t>Погрешность</w:t>
      </w:r>
      <w:r w:rsidRPr="00440C8E">
        <w:rPr>
          <w:rFonts w:ascii="Oxygen Mono" w:hAnsi="Oxygen Mono"/>
          <w:color w:val="032F62"/>
          <w:sz w:val="18"/>
        </w:rPr>
        <w:t xml:space="preserve"> </w:t>
      </w:r>
      <w:r w:rsidRPr="00440C8E">
        <w:rPr>
          <w:rFonts w:ascii="Calibri" w:hAnsi="Calibri" w:cs="Calibri"/>
          <w:color w:val="032F62"/>
          <w:sz w:val="18"/>
        </w:rPr>
        <w:t>интерполяции</w:t>
      </w:r>
      <w:r w:rsidRPr="00440C8E">
        <w:rPr>
          <w:rFonts w:ascii="Oxygen Mono" w:hAnsi="Oxygen Mono"/>
          <w:color w:val="032F62"/>
          <w:sz w:val="18"/>
        </w:rPr>
        <w:t>'</w:t>
      </w:r>
      <w:r w:rsidRPr="00440C8E">
        <w:rPr>
          <w:rFonts w:ascii="Oxygen Mono" w:hAnsi="Oxygen Mono"/>
          <w:color w:val="24292E"/>
          <w:sz w:val="18"/>
        </w:rPr>
        <w:t xml:space="preserve">, </w:t>
      </w:r>
      <w:r w:rsidRPr="00440C8E">
        <w:rPr>
          <w:rFonts w:ascii="Oxygen Mono" w:hAnsi="Oxygen Mono"/>
          <w:color w:val="032F62"/>
          <w:sz w:val="18"/>
        </w:rPr>
        <w:t>'FontName'</w:t>
      </w:r>
      <w:r w:rsidRPr="00440C8E">
        <w:rPr>
          <w:rFonts w:ascii="Oxygen Mono" w:hAnsi="Oxygen Mono"/>
          <w:color w:val="24292E"/>
          <w:sz w:val="18"/>
        </w:rPr>
        <w:t xml:space="preserve">, </w:t>
      </w:r>
      <w:r w:rsidRPr="00440C8E">
        <w:rPr>
          <w:rFonts w:ascii="Oxygen Mono" w:hAnsi="Oxygen Mono"/>
          <w:color w:val="032F62"/>
          <w:sz w:val="18"/>
        </w:rPr>
        <w:t>'Courier'</w:t>
      </w:r>
      <w:bookmarkStart w:id="320" w:name="L204"/>
      <w:bookmarkEnd w:id="320"/>
      <w:r w:rsidRPr="00440C8E">
        <w:rPr>
          <w:rFonts w:ascii="Oxygen Mono" w:hAnsi="Oxygen Mono"/>
          <w:color w:val="24292E"/>
          <w:sz w:val="18"/>
        </w:rPr>
        <w:t>)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</w:rPr>
      </w:pPr>
      <w:r w:rsidRPr="00440C8E">
        <w:rPr>
          <w:rFonts w:ascii="Oxygen Mono" w:hAnsi="Oxygen Mono"/>
          <w:color w:val="6A737D"/>
          <w:sz w:val="18"/>
        </w:rPr>
        <w:t xml:space="preserve">% 6 </w:t>
      </w:r>
      <w:r w:rsidRPr="00440C8E">
        <w:rPr>
          <w:rFonts w:ascii="Calibri" w:hAnsi="Calibri" w:cs="Calibri"/>
          <w:color w:val="6A737D"/>
          <w:sz w:val="18"/>
        </w:rPr>
        <w:t>Выставляем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более</w:t>
      </w:r>
      <w:r w:rsidRPr="00440C8E">
        <w:rPr>
          <w:rFonts w:ascii="Oxygen Mono" w:hAnsi="Oxygen Mono"/>
          <w:color w:val="6A737D"/>
          <w:sz w:val="18"/>
        </w:rPr>
        <w:t>-</w:t>
      </w:r>
      <w:r w:rsidRPr="00440C8E">
        <w:rPr>
          <w:rFonts w:ascii="Calibri" w:hAnsi="Calibri" w:cs="Calibri"/>
          <w:color w:val="6A737D"/>
          <w:sz w:val="18"/>
        </w:rPr>
        <w:t>менее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приемлемый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масштаб</w:t>
      </w:r>
      <w:r w:rsidRPr="00440C8E">
        <w:rPr>
          <w:rFonts w:ascii="Oxygen Mono" w:hAnsi="Oxygen Mono"/>
          <w:color w:val="6A737D"/>
          <w:sz w:val="18"/>
        </w:rPr>
        <w:t>: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</w:rPr>
      </w:pPr>
      <w:r w:rsidRPr="00440C8E">
        <w:rPr>
          <w:rFonts w:ascii="Oxygen Mono" w:hAnsi="Oxygen Mono"/>
          <w:color w:val="005CC5"/>
          <w:sz w:val="18"/>
        </w:rPr>
        <w:t>axis</w:t>
      </w:r>
      <w:r w:rsidRPr="00440C8E">
        <w:rPr>
          <w:rFonts w:ascii="Oxygen Mono" w:hAnsi="Oxygen Mono"/>
          <w:color w:val="24292E"/>
          <w:sz w:val="18"/>
        </w:rPr>
        <w:t xml:space="preserve">([size1 size2 </w:t>
      </w:r>
      <w:r w:rsidRPr="00440C8E">
        <w:rPr>
          <w:rFonts w:ascii="Oxygen Mono" w:hAnsi="Oxygen Mono"/>
          <w:color w:val="005CC5"/>
          <w:sz w:val="18"/>
        </w:rPr>
        <w:t>0</w:t>
      </w:r>
      <w:r w:rsidRPr="00440C8E">
        <w:rPr>
          <w:rFonts w:ascii="Oxygen Mono" w:hAnsi="Oxygen Mono"/>
          <w:color w:val="24292E"/>
          <w:sz w:val="18"/>
        </w:rPr>
        <w:t>-</w:t>
      </w:r>
      <w:r w:rsidRPr="00440C8E">
        <w:rPr>
          <w:rFonts w:ascii="Oxygen Mono" w:hAnsi="Oxygen Mono"/>
          <w:color w:val="005CC5"/>
          <w:sz w:val="18"/>
        </w:rPr>
        <w:t>2</w:t>
      </w:r>
      <w:r w:rsidRPr="00440C8E">
        <w:rPr>
          <w:rFonts w:ascii="Oxygen Mono" w:hAnsi="Oxygen Mono"/>
          <w:color w:val="24292E"/>
          <w:sz w:val="18"/>
        </w:rPr>
        <w:t xml:space="preserve"> </w:t>
      </w:r>
      <w:r w:rsidRPr="00440C8E">
        <w:rPr>
          <w:rFonts w:ascii="Oxygen Mono" w:hAnsi="Oxygen Mono"/>
          <w:color w:val="005CC5"/>
          <w:sz w:val="18"/>
        </w:rPr>
        <w:t>60</w:t>
      </w:r>
      <w:r w:rsidRPr="00440C8E">
        <w:rPr>
          <w:rFonts w:ascii="Oxygen Mono" w:hAnsi="Oxygen Mono"/>
          <w:color w:val="24292E"/>
          <w:sz w:val="18"/>
        </w:rPr>
        <w:t>+</w:t>
      </w:r>
      <w:r w:rsidRPr="00440C8E">
        <w:rPr>
          <w:rFonts w:ascii="Oxygen Mono" w:hAnsi="Oxygen Mono"/>
          <w:color w:val="005CC5"/>
          <w:sz w:val="18"/>
        </w:rPr>
        <w:t>2</w:t>
      </w:r>
      <w:bookmarkStart w:id="321" w:name="L234"/>
      <w:bookmarkEnd w:id="321"/>
      <w:r w:rsidRPr="00440C8E">
        <w:rPr>
          <w:rFonts w:ascii="Oxygen Mono" w:hAnsi="Oxygen Mono"/>
          <w:color w:val="24292E"/>
          <w:sz w:val="18"/>
        </w:rPr>
        <w:t xml:space="preserve">]) </w:t>
      </w:r>
    </w:p>
    <w:p w:rsidR="001F1816" w:rsidRDefault="00440C8E" w:rsidP="00440C8E">
      <w:pPr>
        <w:spacing w:after="0" w:line="240" w:lineRule="auto"/>
        <w:jc w:val="both"/>
      </w:pPr>
      <w:r w:rsidRPr="00440C8E">
        <w:rPr>
          <w:rFonts w:ascii="Oxygen Mono" w:hAnsi="Oxygen Mono"/>
          <w:color w:val="D73A49"/>
          <w:sz w:val="18"/>
        </w:rPr>
        <w:t>end</w:t>
      </w:r>
    </w:p>
    <w:p w:rsidR="001F1816" w:rsidRDefault="001F1816" w:rsidP="00440C8E">
      <w:pPr>
        <w:spacing w:after="0" w:line="240" w:lineRule="auto"/>
        <w:ind w:left="-567"/>
        <w:jc w:val="both"/>
      </w:pPr>
    </w:p>
    <w:tbl>
      <w:tblPr>
        <w:tblW w:w="9879" w:type="dxa"/>
        <w:tblInd w:w="-469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CellMar>
          <w:top w:w="55" w:type="dxa"/>
          <w:left w:w="54" w:type="dxa"/>
          <w:bottom w:w="55" w:type="dxa"/>
          <w:right w:w="55" w:type="dxa"/>
        </w:tblCellMar>
        <w:tblLook w:val="04A0" w:firstRow="1" w:lastRow="0" w:firstColumn="1" w:lastColumn="0" w:noHBand="0" w:noVBand="1"/>
      </w:tblPr>
      <w:tblGrid>
        <w:gridCol w:w="9879"/>
      </w:tblGrid>
      <w:tr w:rsidR="001F1816" w:rsidTr="00D70BF9">
        <w:tc>
          <w:tcPr>
            <w:tcW w:w="98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1F1816" w:rsidRPr="00216234" w:rsidRDefault="00216234" w:rsidP="00440C8E">
            <w:pPr>
              <w:pStyle w:val="af7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6234">
              <w:rPr>
                <w:rFonts w:ascii="Times New Roman" w:hAnsi="Times New Roman" w:cs="Times New Roman"/>
                <w:sz w:val="28"/>
                <w:szCs w:val="28"/>
              </w:rPr>
              <w:t xml:space="preserve">Модуль </w:t>
            </w:r>
            <w:r w:rsidRPr="0021623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tLab</w:t>
            </w:r>
            <w:r w:rsidRPr="0021623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1F1816" w:rsidRPr="00216234">
              <w:rPr>
                <w:rStyle w:val="af0"/>
                <w:rFonts w:ascii="Times New Roman" w:hAnsi="Times New Roman" w:cs="Times New Roman"/>
                <w:color w:val="24292E"/>
                <w:sz w:val="28"/>
                <w:szCs w:val="28"/>
              </w:rPr>
              <w:t>polyval1.m</w:t>
            </w:r>
          </w:p>
        </w:tc>
      </w:tr>
    </w:tbl>
    <w:p w:rsidR="001F1816" w:rsidRDefault="001F1816" w:rsidP="00440C8E">
      <w:pPr>
        <w:spacing w:after="0" w:line="240" w:lineRule="auto"/>
        <w:ind w:left="-567"/>
        <w:jc w:val="both"/>
      </w:pP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lang w:val="en-US"/>
        </w:rPr>
      </w:pPr>
      <w:r w:rsidRPr="00440C8E">
        <w:rPr>
          <w:rFonts w:ascii="Oxygen Mono" w:hAnsi="Oxygen Mono"/>
          <w:color w:val="D73A49"/>
          <w:sz w:val="18"/>
          <w:lang w:val="en-US"/>
        </w:rPr>
        <w:t>function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40C8E">
        <w:rPr>
          <w:rFonts w:ascii="Oxygen Mono" w:hAnsi="Oxygen Mono"/>
          <w:color w:val="E36209"/>
          <w:sz w:val="18"/>
          <w:lang w:val="en-US"/>
        </w:rPr>
        <w:t>Lf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 = </w:t>
      </w:r>
      <w:r w:rsidRPr="00440C8E">
        <w:rPr>
          <w:rFonts w:ascii="Oxygen Mono" w:hAnsi="Oxygen Mono"/>
          <w:color w:val="6F42C1"/>
          <w:sz w:val="18"/>
          <w:lang w:val="en-US"/>
        </w:rPr>
        <w:t>polyval1</w:t>
      </w:r>
      <w:r w:rsidRPr="00440C8E">
        <w:rPr>
          <w:rFonts w:ascii="Oxygen Mono" w:hAnsi="Oxygen Mono"/>
          <w:color w:val="24292E"/>
          <w:sz w:val="18"/>
          <w:lang w:val="en-US"/>
        </w:rPr>
        <w:t>(</w:t>
      </w:r>
      <w:r w:rsidRPr="00440C8E">
        <w:rPr>
          <w:rFonts w:ascii="Oxygen Mono" w:hAnsi="Oxygen Mono"/>
          <w:color w:val="E36209"/>
          <w:sz w:val="18"/>
          <w:lang w:val="en-US"/>
        </w:rPr>
        <w:t>X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, </w:t>
      </w:r>
      <w:r w:rsidRPr="00440C8E">
        <w:rPr>
          <w:rFonts w:ascii="Oxygen Mono" w:hAnsi="Oxygen Mono"/>
          <w:color w:val="E36209"/>
          <w:sz w:val="18"/>
          <w:lang w:val="en-US"/>
        </w:rPr>
        <w:t>Y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, </w:t>
      </w:r>
      <w:r w:rsidRPr="00440C8E">
        <w:rPr>
          <w:rFonts w:ascii="Oxygen Mono" w:hAnsi="Oxygen Mono"/>
          <w:color w:val="E36209"/>
          <w:sz w:val="18"/>
          <w:lang w:val="en-US"/>
        </w:rPr>
        <w:t>xx</w:t>
      </w:r>
      <w:bookmarkStart w:id="322" w:name="L215"/>
      <w:bookmarkEnd w:id="322"/>
      <w:r w:rsidRPr="00440C8E">
        <w:rPr>
          <w:rFonts w:ascii="Oxygen Mono" w:hAnsi="Oxygen Mono"/>
          <w:color w:val="24292E"/>
          <w:sz w:val="18"/>
          <w:lang w:val="en-US"/>
        </w:rPr>
        <w:t>)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</w:rPr>
      </w:pPr>
      <w:r w:rsidRPr="00440C8E">
        <w:rPr>
          <w:rFonts w:ascii="Oxygen Mono" w:hAnsi="Oxygen Mono"/>
          <w:color w:val="6A737D"/>
          <w:sz w:val="18"/>
        </w:rPr>
        <w:t xml:space="preserve">% </w:t>
      </w:r>
      <w:r w:rsidRPr="00440C8E">
        <w:rPr>
          <w:rFonts w:ascii="Calibri" w:hAnsi="Calibri" w:cs="Calibri"/>
          <w:color w:val="6A737D"/>
          <w:sz w:val="18"/>
        </w:rPr>
        <w:t>Первый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метод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вычисления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значения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интерполяционного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многочлена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в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точке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с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</w:rPr>
      </w:pPr>
      <w:r w:rsidRPr="00440C8E">
        <w:rPr>
          <w:rFonts w:ascii="Oxygen Mono" w:hAnsi="Oxygen Mono"/>
          <w:color w:val="6A737D"/>
          <w:sz w:val="18"/>
        </w:rPr>
        <w:t xml:space="preserve">% </w:t>
      </w:r>
      <w:r w:rsidRPr="00440C8E">
        <w:rPr>
          <w:rFonts w:ascii="Calibri" w:hAnsi="Calibri" w:cs="Calibri"/>
          <w:color w:val="6A737D"/>
          <w:sz w:val="18"/>
        </w:rPr>
        <w:t>использованием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многчлена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Лагранжа</w:t>
      </w:r>
      <w:r w:rsidRPr="00440C8E">
        <w:rPr>
          <w:rFonts w:ascii="Oxygen Mono" w:hAnsi="Oxygen Mono"/>
          <w:color w:val="6A737D"/>
          <w:sz w:val="18"/>
        </w:rPr>
        <w:t xml:space="preserve"> (</w:t>
      </w:r>
      <w:r w:rsidRPr="00440C8E">
        <w:rPr>
          <w:rFonts w:ascii="Calibri" w:hAnsi="Calibri" w:cs="Calibri"/>
          <w:color w:val="6A737D"/>
          <w:sz w:val="18"/>
        </w:rPr>
        <w:t>в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одном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цикле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и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умножение</w:t>
      </w:r>
      <w:r w:rsidRPr="00440C8E">
        <w:rPr>
          <w:rFonts w:ascii="Oxygen Mono" w:hAnsi="Oxygen Mono"/>
          <w:color w:val="6A737D"/>
          <w:sz w:val="18"/>
        </w:rPr>
        <w:t xml:space="preserve">, </w:t>
      </w:r>
      <w:r w:rsidRPr="00440C8E">
        <w:rPr>
          <w:rFonts w:ascii="Calibri" w:hAnsi="Calibri" w:cs="Calibri"/>
          <w:color w:val="6A737D"/>
          <w:sz w:val="18"/>
        </w:rPr>
        <w:t>и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деление</w:t>
      </w:r>
      <w:r w:rsidRPr="00440C8E">
        <w:rPr>
          <w:rFonts w:ascii="Oxygen Mono" w:hAnsi="Oxygen Mono"/>
          <w:color w:val="6A737D"/>
          <w:sz w:val="18"/>
        </w:rPr>
        <w:t>)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lang w:val="en-US"/>
        </w:rPr>
      </w:pPr>
      <w:r w:rsidRPr="00440C8E">
        <w:rPr>
          <w:rFonts w:ascii="Oxygen Mono" w:hAnsi="Oxygen Mono"/>
          <w:color w:val="D73A49"/>
          <w:sz w:val="18"/>
          <w:lang w:val="en-US"/>
        </w:rPr>
        <w:t>sum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 = </w:t>
      </w:r>
      <w:r w:rsidRPr="00440C8E">
        <w:rPr>
          <w:rFonts w:ascii="Oxygen Mono" w:hAnsi="Oxygen Mono"/>
          <w:color w:val="005CC5"/>
          <w:sz w:val="18"/>
          <w:lang w:val="en-US"/>
        </w:rPr>
        <w:t>0.0</w:t>
      </w:r>
      <w:bookmarkStart w:id="323" w:name="L54"/>
      <w:bookmarkEnd w:id="323"/>
      <w:r w:rsidRPr="00440C8E">
        <w:rPr>
          <w:rFonts w:ascii="Oxygen Mono" w:hAnsi="Oxygen Mono"/>
          <w:color w:val="24292E"/>
          <w:sz w:val="18"/>
          <w:lang w:val="en-US"/>
        </w:rPr>
        <w:t>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lang w:val="en-US"/>
        </w:rPr>
      </w:pPr>
      <w:r w:rsidRPr="00440C8E">
        <w:rPr>
          <w:rFonts w:ascii="Oxygen Mono" w:hAnsi="Oxygen Mono"/>
          <w:color w:val="D73A49"/>
          <w:sz w:val="18"/>
          <w:lang w:val="en-US"/>
        </w:rPr>
        <w:t>for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40C8E">
        <w:rPr>
          <w:rFonts w:ascii="Oxygen Mono" w:hAnsi="Oxygen Mono"/>
          <w:color w:val="D73A49"/>
          <w:sz w:val="18"/>
          <w:lang w:val="en-US"/>
        </w:rPr>
        <w:t>i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 = </w:t>
      </w:r>
      <w:r w:rsidRPr="00440C8E">
        <w:rPr>
          <w:rFonts w:ascii="Oxygen Mono" w:hAnsi="Oxygen Mono"/>
          <w:color w:val="005CC5"/>
          <w:sz w:val="18"/>
          <w:lang w:val="en-US"/>
        </w:rPr>
        <w:t>1</w:t>
      </w:r>
      <w:r w:rsidRPr="00440C8E">
        <w:rPr>
          <w:rFonts w:ascii="Oxygen Mono" w:hAnsi="Oxygen Mono"/>
          <w:color w:val="24292E"/>
          <w:sz w:val="18"/>
          <w:lang w:val="en-US"/>
        </w:rPr>
        <w:t>:</w:t>
      </w:r>
      <w:r w:rsidRPr="00440C8E">
        <w:rPr>
          <w:rFonts w:ascii="Oxygen Mono" w:hAnsi="Oxygen Mono"/>
          <w:color w:val="005CC5"/>
          <w:sz w:val="18"/>
          <w:lang w:val="en-US"/>
        </w:rPr>
        <w:t>1</w:t>
      </w:r>
      <w:r w:rsidRPr="00440C8E">
        <w:rPr>
          <w:rFonts w:ascii="Oxygen Mono" w:hAnsi="Oxygen Mono"/>
          <w:color w:val="24292E"/>
          <w:sz w:val="18"/>
          <w:lang w:val="en-US"/>
        </w:rPr>
        <w:t>:</w:t>
      </w:r>
      <w:r w:rsidRPr="00440C8E">
        <w:rPr>
          <w:rFonts w:ascii="Oxygen Mono" w:hAnsi="Oxygen Mono"/>
          <w:color w:val="D73A49"/>
          <w:sz w:val="18"/>
          <w:lang w:val="en-US"/>
        </w:rPr>
        <w:t>size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(X, </w:t>
      </w:r>
      <w:r w:rsidRPr="00440C8E">
        <w:rPr>
          <w:rFonts w:ascii="Oxygen Mono" w:hAnsi="Oxygen Mono"/>
          <w:color w:val="005CC5"/>
          <w:sz w:val="18"/>
          <w:lang w:val="en-US"/>
        </w:rPr>
        <w:t>2</w:t>
      </w:r>
      <w:bookmarkStart w:id="324" w:name="L65"/>
      <w:bookmarkEnd w:id="324"/>
      <w:r w:rsidRPr="00440C8E">
        <w:rPr>
          <w:rFonts w:ascii="Oxygen Mono" w:hAnsi="Oxygen Mono"/>
          <w:color w:val="24292E"/>
          <w:sz w:val="18"/>
          <w:lang w:val="en-US"/>
        </w:rPr>
        <w:t>)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lang w:val="en-US"/>
        </w:rPr>
      </w:pPr>
      <w:r w:rsidRPr="00440C8E">
        <w:rPr>
          <w:rFonts w:ascii="Oxygen Mono" w:hAnsi="Oxygen Mono"/>
          <w:color w:val="24292E"/>
          <w:sz w:val="18"/>
          <w:lang w:val="en-US"/>
        </w:rPr>
        <w:t>pp = Y(</w:t>
      </w:r>
      <w:r w:rsidRPr="00440C8E">
        <w:rPr>
          <w:rFonts w:ascii="Oxygen Mono" w:hAnsi="Oxygen Mono"/>
          <w:color w:val="D73A49"/>
          <w:sz w:val="18"/>
          <w:lang w:val="en-US"/>
        </w:rPr>
        <w:t>i</w:t>
      </w:r>
      <w:bookmarkStart w:id="325" w:name="L76"/>
      <w:bookmarkEnd w:id="325"/>
      <w:r w:rsidRPr="00440C8E">
        <w:rPr>
          <w:rFonts w:ascii="Oxygen Mono" w:hAnsi="Oxygen Mono"/>
          <w:color w:val="24292E"/>
          <w:sz w:val="18"/>
          <w:lang w:val="en-US"/>
        </w:rPr>
        <w:t>)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lang w:val="en-US"/>
        </w:rPr>
      </w:pPr>
      <w:r w:rsidRPr="00440C8E">
        <w:rPr>
          <w:rFonts w:ascii="Oxygen Mono" w:hAnsi="Oxygen Mono"/>
          <w:color w:val="D73A49"/>
          <w:sz w:val="18"/>
          <w:lang w:val="en-US"/>
        </w:rPr>
        <w:t>for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40C8E">
        <w:rPr>
          <w:rFonts w:ascii="Oxygen Mono" w:hAnsi="Oxygen Mono"/>
          <w:color w:val="D73A49"/>
          <w:sz w:val="18"/>
          <w:lang w:val="en-US"/>
        </w:rPr>
        <w:t>j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 = </w:t>
      </w:r>
      <w:r w:rsidRPr="00440C8E">
        <w:rPr>
          <w:rFonts w:ascii="Oxygen Mono" w:hAnsi="Oxygen Mono"/>
          <w:color w:val="005CC5"/>
          <w:sz w:val="18"/>
          <w:lang w:val="en-US"/>
        </w:rPr>
        <w:t>1</w:t>
      </w:r>
      <w:r w:rsidRPr="00440C8E">
        <w:rPr>
          <w:rFonts w:ascii="Oxygen Mono" w:hAnsi="Oxygen Mono"/>
          <w:color w:val="24292E"/>
          <w:sz w:val="18"/>
          <w:lang w:val="en-US"/>
        </w:rPr>
        <w:t>:</w:t>
      </w:r>
      <w:r w:rsidRPr="00440C8E">
        <w:rPr>
          <w:rFonts w:ascii="Oxygen Mono" w:hAnsi="Oxygen Mono"/>
          <w:color w:val="005CC5"/>
          <w:sz w:val="18"/>
          <w:lang w:val="en-US"/>
        </w:rPr>
        <w:t>1</w:t>
      </w:r>
      <w:r w:rsidRPr="00440C8E">
        <w:rPr>
          <w:rFonts w:ascii="Oxygen Mono" w:hAnsi="Oxygen Mono"/>
          <w:color w:val="24292E"/>
          <w:sz w:val="18"/>
          <w:lang w:val="en-US"/>
        </w:rPr>
        <w:t>:</w:t>
      </w:r>
      <w:r w:rsidRPr="00440C8E">
        <w:rPr>
          <w:rFonts w:ascii="Oxygen Mono" w:hAnsi="Oxygen Mono"/>
          <w:color w:val="D73A49"/>
          <w:sz w:val="18"/>
          <w:lang w:val="en-US"/>
        </w:rPr>
        <w:t>size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(X, </w:t>
      </w:r>
      <w:r w:rsidRPr="00440C8E">
        <w:rPr>
          <w:rFonts w:ascii="Oxygen Mono" w:hAnsi="Oxygen Mono"/>
          <w:color w:val="005CC5"/>
          <w:sz w:val="18"/>
          <w:lang w:val="en-US"/>
        </w:rPr>
        <w:t>2</w:t>
      </w:r>
      <w:bookmarkStart w:id="326" w:name="L86"/>
      <w:bookmarkEnd w:id="326"/>
      <w:r w:rsidRPr="00440C8E">
        <w:rPr>
          <w:rFonts w:ascii="Oxygen Mono" w:hAnsi="Oxygen Mono"/>
          <w:color w:val="24292E"/>
          <w:sz w:val="18"/>
          <w:lang w:val="en-US"/>
        </w:rPr>
        <w:t>)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lang w:val="en-US"/>
        </w:rPr>
      </w:pPr>
      <w:r w:rsidRPr="00440C8E">
        <w:rPr>
          <w:rFonts w:ascii="Oxygen Mono" w:hAnsi="Oxygen Mono"/>
          <w:color w:val="D73A49"/>
          <w:sz w:val="18"/>
          <w:lang w:val="en-US"/>
        </w:rPr>
        <w:t>if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 (</w:t>
      </w:r>
      <w:r w:rsidRPr="00440C8E">
        <w:rPr>
          <w:rFonts w:ascii="Oxygen Mono" w:hAnsi="Oxygen Mono"/>
          <w:color w:val="D73A49"/>
          <w:sz w:val="18"/>
          <w:lang w:val="en-US"/>
        </w:rPr>
        <w:t>i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40C8E">
        <w:rPr>
          <w:rFonts w:ascii="Oxygen Mono" w:hAnsi="Oxygen Mono"/>
          <w:color w:val="D73A49"/>
          <w:sz w:val="18"/>
          <w:lang w:val="en-US"/>
        </w:rPr>
        <w:t>~=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40C8E">
        <w:rPr>
          <w:rFonts w:ascii="Oxygen Mono" w:hAnsi="Oxygen Mono"/>
          <w:color w:val="D73A49"/>
          <w:sz w:val="18"/>
          <w:lang w:val="en-US"/>
        </w:rPr>
        <w:t>j</w:t>
      </w:r>
      <w:bookmarkStart w:id="327" w:name="L94"/>
      <w:bookmarkEnd w:id="327"/>
      <w:r w:rsidRPr="00440C8E">
        <w:rPr>
          <w:rFonts w:ascii="Oxygen Mono" w:hAnsi="Oxygen Mono"/>
          <w:color w:val="24292E"/>
          <w:sz w:val="18"/>
          <w:lang w:val="en-US"/>
        </w:rPr>
        <w:t xml:space="preserve"> )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lang w:val="en-US"/>
        </w:rPr>
      </w:pPr>
      <w:r w:rsidRPr="00440C8E">
        <w:rPr>
          <w:rFonts w:ascii="Oxygen Mono" w:hAnsi="Oxygen Mono"/>
          <w:color w:val="24292E"/>
          <w:sz w:val="18"/>
          <w:lang w:val="en-US"/>
        </w:rPr>
        <w:t xml:space="preserve">pp = pp </w:t>
      </w:r>
      <w:r w:rsidRPr="00440C8E">
        <w:rPr>
          <w:rFonts w:ascii="Oxygen Mono" w:hAnsi="Oxygen Mono"/>
          <w:color w:val="D73A49"/>
          <w:sz w:val="18"/>
          <w:lang w:val="en-US"/>
        </w:rPr>
        <w:t>*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 (xx </w:t>
      </w:r>
      <w:r w:rsidRPr="00440C8E">
        <w:rPr>
          <w:rFonts w:ascii="Oxygen Mono" w:hAnsi="Oxygen Mono"/>
          <w:color w:val="D73A49"/>
          <w:sz w:val="18"/>
          <w:lang w:val="en-US"/>
        </w:rPr>
        <w:t>-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 X(</w:t>
      </w:r>
      <w:r w:rsidRPr="00440C8E">
        <w:rPr>
          <w:rFonts w:ascii="Oxygen Mono" w:hAnsi="Oxygen Mono"/>
          <w:color w:val="D73A49"/>
          <w:sz w:val="18"/>
          <w:lang w:val="en-US"/>
        </w:rPr>
        <w:t>j</w:t>
      </w:r>
      <w:r w:rsidRPr="00440C8E">
        <w:rPr>
          <w:rFonts w:ascii="Oxygen Mono" w:hAnsi="Oxygen Mono"/>
          <w:color w:val="24292E"/>
          <w:sz w:val="18"/>
          <w:lang w:val="en-US"/>
        </w:rPr>
        <w:t>))/(X(</w:t>
      </w:r>
      <w:r w:rsidRPr="00440C8E">
        <w:rPr>
          <w:rFonts w:ascii="Oxygen Mono" w:hAnsi="Oxygen Mono"/>
          <w:color w:val="D73A49"/>
          <w:sz w:val="18"/>
          <w:lang w:val="en-US"/>
        </w:rPr>
        <w:t>i</w:t>
      </w:r>
      <w:r w:rsidRPr="00440C8E">
        <w:rPr>
          <w:rFonts w:ascii="Oxygen Mono" w:hAnsi="Oxygen Mono"/>
          <w:color w:val="24292E"/>
          <w:sz w:val="18"/>
          <w:lang w:val="en-US"/>
        </w:rPr>
        <w:t>)-X(</w:t>
      </w:r>
      <w:r w:rsidRPr="00440C8E">
        <w:rPr>
          <w:rFonts w:ascii="Oxygen Mono" w:hAnsi="Oxygen Mono"/>
          <w:color w:val="D73A49"/>
          <w:sz w:val="18"/>
          <w:lang w:val="en-US"/>
        </w:rPr>
        <w:t>j</w:t>
      </w:r>
      <w:bookmarkStart w:id="328" w:name="L104"/>
      <w:bookmarkEnd w:id="328"/>
      <w:r w:rsidRPr="00440C8E">
        <w:rPr>
          <w:rFonts w:ascii="Oxygen Mono" w:hAnsi="Oxygen Mono"/>
          <w:color w:val="24292E"/>
          <w:sz w:val="18"/>
          <w:lang w:val="en-US"/>
        </w:rPr>
        <w:t>))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D73A49"/>
          <w:sz w:val="18"/>
          <w:lang w:val="en-US"/>
        </w:rPr>
      </w:pPr>
      <w:r w:rsidRPr="00440C8E">
        <w:rPr>
          <w:rFonts w:ascii="Oxygen Mono" w:hAnsi="Oxygen Mono"/>
          <w:color w:val="D73A49"/>
          <w:sz w:val="18"/>
          <w:lang w:val="en-US"/>
        </w:rPr>
        <w:t>end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D73A49"/>
          <w:sz w:val="18"/>
          <w:lang w:val="en-US"/>
        </w:rPr>
      </w:pPr>
      <w:r w:rsidRPr="00440C8E">
        <w:rPr>
          <w:rFonts w:ascii="Oxygen Mono" w:hAnsi="Oxygen Mono"/>
          <w:color w:val="D73A49"/>
          <w:sz w:val="18"/>
          <w:lang w:val="en-US"/>
        </w:rPr>
        <w:t>end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lang w:val="en-US"/>
        </w:rPr>
      </w:pPr>
      <w:r w:rsidRPr="00440C8E">
        <w:rPr>
          <w:rFonts w:ascii="Oxygen Mono" w:hAnsi="Oxygen Mono"/>
          <w:color w:val="D73A49"/>
          <w:sz w:val="18"/>
          <w:lang w:val="en-US"/>
        </w:rPr>
        <w:t>sum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 = </w:t>
      </w:r>
      <w:r w:rsidRPr="00440C8E">
        <w:rPr>
          <w:rFonts w:ascii="Oxygen Mono" w:hAnsi="Oxygen Mono"/>
          <w:color w:val="D73A49"/>
          <w:sz w:val="18"/>
          <w:lang w:val="en-US"/>
        </w:rPr>
        <w:t>sum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40C8E">
        <w:rPr>
          <w:rFonts w:ascii="Oxygen Mono" w:hAnsi="Oxygen Mono"/>
          <w:color w:val="D73A49"/>
          <w:sz w:val="18"/>
          <w:lang w:val="en-US"/>
        </w:rPr>
        <w:t>+</w:t>
      </w:r>
      <w:bookmarkStart w:id="329" w:name="L135"/>
      <w:bookmarkEnd w:id="329"/>
      <w:r w:rsidRPr="00440C8E">
        <w:rPr>
          <w:rFonts w:ascii="Oxygen Mono" w:hAnsi="Oxygen Mono"/>
          <w:color w:val="24292E"/>
          <w:sz w:val="18"/>
          <w:lang w:val="en-US"/>
        </w:rPr>
        <w:t xml:space="preserve"> pp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D73A49"/>
          <w:sz w:val="18"/>
        </w:rPr>
      </w:pPr>
      <w:r w:rsidRPr="00440C8E">
        <w:rPr>
          <w:rFonts w:ascii="Oxygen Mono" w:hAnsi="Oxygen Mono"/>
          <w:color w:val="D73A49"/>
          <w:sz w:val="18"/>
        </w:rPr>
        <w:t>end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</w:rPr>
      </w:pPr>
      <w:r w:rsidRPr="00440C8E">
        <w:rPr>
          <w:rFonts w:ascii="Oxygen Mono" w:hAnsi="Oxygen Mono"/>
          <w:color w:val="24292E"/>
          <w:sz w:val="18"/>
        </w:rPr>
        <w:t xml:space="preserve">Lf = </w:t>
      </w:r>
      <w:r w:rsidRPr="00440C8E">
        <w:rPr>
          <w:rFonts w:ascii="Oxygen Mono" w:hAnsi="Oxygen Mono"/>
          <w:color w:val="D73A49"/>
          <w:sz w:val="18"/>
        </w:rPr>
        <w:t>sum</w:t>
      </w:r>
      <w:bookmarkStart w:id="330" w:name="L165"/>
      <w:bookmarkEnd w:id="330"/>
      <w:r w:rsidRPr="00440C8E">
        <w:rPr>
          <w:rFonts w:ascii="Oxygen Mono" w:hAnsi="Oxygen Mono"/>
          <w:color w:val="24292E"/>
          <w:sz w:val="18"/>
        </w:rPr>
        <w:t>;</w:t>
      </w:r>
    </w:p>
    <w:p w:rsidR="00440C8E" w:rsidRPr="00440C8E" w:rsidRDefault="00440C8E" w:rsidP="00440C8E">
      <w:pPr>
        <w:spacing w:after="0" w:line="240" w:lineRule="auto"/>
        <w:jc w:val="both"/>
        <w:rPr>
          <w:rFonts w:ascii="Oxygen Mono" w:hAnsi="Oxygen Mono"/>
        </w:rPr>
      </w:pPr>
      <w:r w:rsidRPr="00440C8E">
        <w:rPr>
          <w:rFonts w:ascii="Oxygen Mono" w:hAnsi="Oxygen Mono"/>
          <w:color w:val="D73A49"/>
          <w:sz w:val="18"/>
        </w:rPr>
        <w:t>end</w:t>
      </w:r>
    </w:p>
    <w:p w:rsidR="001F1816" w:rsidRDefault="001F1816" w:rsidP="00440C8E">
      <w:pPr>
        <w:spacing w:after="0" w:line="240" w:lineRule="auto"/>
        <w:ind w:left="-567"/>
        <w:jc w:val="both"/>
      </w:pPr>
    </w:p>
    <w:p w:rsidR="001F1816" w:rsidRDefault="001F1816" w:rsidP="00440C8E">
      <w:pPr>
        <w:spacing w:after="0" w:line="240" w:lineRule="auto"/>
        <w:ind w:left="-567"/>
        <w:jc w:val="both"/>
      </w:pPr>
    </w:p>
    <w:tbl>
      <w:tblPr>
        <w:tblW w:w="9879" w:type="dxa"/>
        <w:tblInd w:w="-469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CellMar>
          <w:top w:w="55" w:type="dxa"/>
          <w:left w:w="54" w:type="dxa"/>
          <w:bottom w:w="55" w:type="dxa"/>
          <w:right w:w="55" w:type="dxa"/>
        </w:tblCellMar>
        <w:tblLook w:val="04A0" w:firstRow="1" w:lastRow="0" w:firstColumn="1" w:lastColumn="0" w:noHBand="0" w:noVBand="1"/>
      </w:tblPr>
      <w:tblGrid>
        <w:gridCol w:w="9879"/>
      </w:tblGrid>
      <w:tr w:rsidR="001F1816" w:rsidTr="00D70BF9">
        <w:tc>
          <w:tcPr>
            <w:tcW w:w="98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1F1816" w:rsidRPr="00216234" w:rsidRDefault="00216234" w:rsidP="00440C8E">
            <w:pPr>
              <w:pStyle w:val="af7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6234">
              <w:rPr>
                <w:rFonts w:ascii="Times New Roman" w:hAnsi="Times New Roman" w:cs="Times New Roman"/>
                <w:sz w:val="28"/>
                <w:szCs w:val="28"/>
              </w:rPr>
              <w:t xml:space="preserve">Модуль </w:t>
            </w:r>
            <w:r w:rsidRPr="0021623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tLab</w:t>
            </w:r>
            <w:r w:rsidRPr="0021623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1F1816" w:rsidRPr="00216234">
              <w:rPr>
                <w:rStyle w:val="af0"/>
                <w:rFonts w:ascii="Times New Roman" w:hAnsi="Times New Roman" w:cs="Times New Roman"/>
                <w:color w:val="24292E"/>
                <w:sz w:val="28"/>
                <w:szCs w:val="28"/>
              </w:rPr>
              <w:t>polyval2.m</w:t>
            </w:r>
          </w:p>
        </w:tc>
      </w:tr>
    </w:tbl>
    <w:p w:rsidR="001F1816" w:rsidRDefault="001F1816" w:rsidP="00440C8E">
      <w:pPr>
        <w:spacing w:after="0" w:line="240" w:lineRule="auto"/>
        <w:ind w:left="-567"/>
        <w:jc w:val="both"/>
      </w:pP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lang w:val="en-US"/>
        </w:rPr>
      </w:pPr>
      <w:r w:rsidRPr="00440C8E">
        <w:rPr>
          <w:rFonts w:ascii="Oxygen Mono" w:hAnsi="Oxygen Mono"/>
          <w:color w:val="D73A49"/>
          <w:sz w:val="18"/>
          <w:lang w:val="en-US"/>
        </w:rPr>
        <w:t>function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40C8E">
        <w:rPr>
          <w:rFonts w:ascii="Oxygen Mono" w:hAnsi="Oxygen Mono"/>
          <w:color w:val="E36209"/>
          <w:sz w:val="18"/>
          <w:lang w:val="en-US"/>
        </w:rPr>
        <w:t>Lf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 = </w:t>
      </w:r>
      <w:r w:rsidRPr="00440C8E">
        <w:rPr>
          <w:rFonts w:ascii="Oxygen Mono" w:hAnsi="Oxygen Mono"/>
          <w:color w:val="6F42C1"/>
          <w:sz w:val="18"/>
          <w:lang w:val="en-US"/>
        </w:rPr>
        <w:t>polyval2</w:t>
      </w:r>
      <w:r w:rsidRPr="00440C8E">
        <w:rPr>
          <w:rFonts w:ascii="Oxygen Mono" w:hAnsi="Oxygen Mono"/>
          <w:color w:val="24292E"/>
          <w:sz w:val="18"/>
          <w:lang w:val="en-US"/>
        </w:rPr>
        <w:t>(</w:t>
      </w:r>
      <w:r w:rsidRPr="00440C8E">
        <w:rPr>
          <w:rFonts w:ascii="Oxygen Mono" w:hAnsi="Oxygen Mono"/>
          <w:color w:val="E36209"/>
          <w:sz w:val="18"/>
          <w:lang w:val="en-US"/>
        </w:rPr>
        <w:t>X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, </w:t>
      </w:r>
      <w:r w:rsidRPr="00440C8E">
        <w:rPr>
          <w:rFonts w:ascii="Oxygen Mono" w:hAnsi="Oxygen Mono"/>
          <w:color w:val="E36209"/>
          <w:sz w:val="18"/>
          <w:lang w:val="en-US"/>
        </w:rPr>
        <w:t>Y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, </w:t>
      </w:r>
      <w:r w:rsidRPr="00440C8E">
        <w:rPr>
          <w:rFonts w:ascii="Oxygen Mono" w:hAnsi="Oxygen Mono"/>
          <w:color w:val="E36209"/>
          <w:sz w:val="18"/>
          <w:lang w:val="en-US"/>
        </w:rPr>
        <w:t>xx</w:t>
      </w:r>
      <w:bookmarkStart w:id="331" w:name="L216"/>
      <w:bookmarkEnd w:id="331"/>
      <w:r w:rsidRPr="00440C8E">
        <w:rPr>
          <w:rFonts w:ascii="Oxygen Mono" w:hAnsi="Oxygen Mono"/>
          <w:color w:val="24292E"/>
          <w:sz w:val="18"/>
          <w:lang w:val="en-US"/>
        </w:rPr>
        <w:t>)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</w:rPr>
      </w:pPr>
      <w:r w:rsidRPr="00440C8E">
        <w:rPr>
          <w:rFonts w:ascii="Oxygen Mono" w:hAnsi="Oxygen Mono"/>
          <w:color w:val="6A737D"/>
          <w:sz w:val="18"/>
        </w:rPr>
        <w:t xml:space="preserve">% </w:t>
      </w:r>
      <w:r w:rsidRPr="00440C8E">
        <w:rPr>
          <w:rFonts w:ascii="Calibri" w:hAnsi="Calibri" w:cs="Calibri"/>
          <w:color w:val="6A737D"/>
          <w:sz w:val="18"/>
        </w:rPr>
        <w:t>Второй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метод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вычисления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значения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интерполяционного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многочлена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в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точке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с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</w:rPr>
      </w:pPr>
      <w:r w:rsidRPr="00440C8E">
        <w:rPr>
          <w:rFonts w:ascii="Oxygen Mono" w:hAnsi="Oxygen Mono"/>
          <w:color w:val="6A737D"/>
          <w:sz w:val="18"/>
        </w:rPr>
        <w:t xml:space="preserve">% </w:t>
      </w:r>
      <w:r w:rsidRPr="00440C8E">
        <w:rPr>
          <w:rFonts w:ascii="Calibri" w:hAnsi="Calibri" w:cs="Calibri"/>
          <w:color w:val="6A737D"/>
          <w:sz w:val="18"/>
        </w:rPr>
        <w:t>использованием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многчлена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Лагранжа</w:t>
      </w:r>
      <w:r w:rsidRPr="00440C8E">
        <w:rPr>
          <w:rFonts w:ascii="Oxygen Mono" w:hAnsi="Oxygen Mono"/>
          <w:color w:val="6A737D"/>
          <w:sz w:val="18"/>
        </w:rPr>
        <w:t xml:space="preserve"> (</w:t>
      </w:r>
      <w:r w:rsidRPr="00440C8E">
        <w:rPr>
          <w:rFonts w:ascii="Calibri" w:hAnsi="Calibri" w:cs="Calibri"/>
          <w:color w:val="6A737D"/>
          <w:sz w:val="18"/>
        </w:rPr>
        <w:t>в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одном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цикле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умножение</w:t>
      </w:r>
      <w:r w:rsidRPr="00440C8E">
        <w:rPr>
          <w:rFonts w:ascii="Oxygen Mono" w:hAnsi="Oxygen Mono"/>
          <w:color w:val="6A737D"/>
          <w:sz w:val="18"/>
        </w:rPr>
        <w:t xml:space="preserve">, </w:t>
      </w:r>
      <w:r w:rsidRPr="00440C8E">
        <w:rPr>
          <w:rFonts w:ascii="Calibri" w:hAnsi="Calibri" w:cs="Calibri"/>
          <w:color w:val="6A737D"/>
          <w:sz w:val="18"/>
        </w:rPr>
        <w:t>а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в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другом</w:t>
      </w:r>
      <w:r w:rsidRPr="00440C8E">
        <w:rPr>
          <w:rFonts w:ascii="Oxygen Mono" w:hAnsi="Oxygen Mono"/>
          <w:color w:val="6A737D"/>
          <w:sz w:val="18"/>
        </w:rPr>
        <w:t xml:space="preserve"> -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  <w:lang w:val="en-US"/>
        </w:rPr>
      </w:pPr>
      <w:r w:rsidRPr="00440C8E">
        <w:rPr>
          <w:rFonts w:ascii="Oxygen Mono" w:hAnsi="Oxygen Mono"/>
          <w:color w:val="6A737D"/>
          <w:sz w:val="18"/>
          <w:lang w:val="en-US"/>
        </w:rPr>
        <w:t xml:space="preserve">% </w:t>
      </w:r>
      <w:r w:rsidRPr="00440C8E">
        <w:rPr>
          <w:rFonts w:ascii="Calibri" w:hAnsi="Calibri" w:cs="Calibri"/>
          <w:color w:val="6A737D"/>
          <w:sz w:val="18"/>
        </w:rPr>
        <w:t>деление</w:t>
      </w:r>
      <w:r w:rsidRPr="00440C8E">
        <w:rPr>
          <w:rFonts w:ascii="Oxygen Mono" w:hAnsi="Oxygen Mono"/>
          <w:color w:val="6A737D"/>
          <w:sz w:val="18"/>
          <w:lang w:val="en-US"/>
        </w:rPr>
        <w:t>)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lang w:val="en-US"/>
        </w:rPr>
      </w:pPr>
      <w:r w:rsidRPr="00440C8E">
        <w:rPr>
          <w:rFonts w:ascii="Oxygen Mono" w:hAnsi="Oxygen Mono"/>
          <w:color w:val="D73A49"/>
          <w:sz w:val="18"/>
          <w:lang w:val="en-US"/>
        </w:rPr>
        <w:t>sum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 = </w:t>
      </w:r>
      <w:r w:rsidRPr="00440C8E">
        <w:rPr>
          <w:rFonts w:ascii="Oxygen Mono" w:hAnsi="Oxygen Mono"/>
          <w:color w:val="005CC5"/>
          <w:sz w:val="18"/>
          <w:lang w:val="en-US"/>
        </w:rPr>
        <w:t>0.0</w:t>
      </w:r>
      <w:bookmarkStart w:id="332" w:name="L66"/>
      <w:bookmarkEnd w:id="332"/>
      <w:r w:rsidRPr="00440C8E">
        <w:rPr>
          <w:rFonts w:ascii="Oxygen Mono" w:hAnsi="Oxygen Mono"/>
          <w:color w:val="24292E"/>
          <w:sz w:val="18"/>
          <w:lang w:val="en-US"/>
        </w:rPr>
        <w:t>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lang w:val="en-US"/>
        </w:rPr>
      </w:pPr>
      <w:r w:rsidRPr="00440C8E">
        <w:rPr>
          <w:rFonts w:ascii="Oxygen Mono" w:hAnsi="Oxygen Mono"/>
          <w:color w:val="D73A49"/>
          <w:sz w:val="18"/>
          <w:lang w:val="en-US"/>
        </w:rPr>
        <w:t>for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40C8E">
        <w:rPr>
          <w:rFonts w:ascii="Oxygen Mono" w:hAnsi="Oxygen Mono"/>
          <w:color w:val="D73A49"/>
          <w:sz w:val="18"/>
          <w:lang w:val="en-US"/>
        </w:rPr>
        <w:t>i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 = </w:t>
      </w:r>
      <w:r w:rsidRPr="00440C8E">
        <w:rPr>
          <w:rFonts w:ascii="Oxygen Mono" w:hAnsi="Oxygen Mono"/>
          <w:color w:val="005CC5"/>
          <w:sz w:val="18"/>
          <w:lang w:val="en-US"/>
        </w:rPr>
        <w:t>1</w:t>
      </w:r>
      <w:r w:rsidRPr="00440C8E">
        <w:rPr>
          <w:rFonts w:ascii="Oxygen Mono" w:hAnsi="Oxygen Mono"/>
          <w:color w:val="24292E"/>
          <w:sz w:val="18"/>
          <w:lang w:val="en-US"/>
        </w:rPr>
        <w:t>:</w:t>
      </w:r>
      <w:r w:rsidRPr="00440C8E">
        <w:rPr>
          <w:rFonts w:ascii="Oxygen Mono" w:hAnsi="Oxygen Mono"/>
          <w:color w:val="005CC5"/>
          <w:sz w:val="18"/>
          <w:lang w:val="en-US"/>
        </w:rPr>
        <w:t>1</w:t>
      </w:r>
      <w:r w:rsidRPr="00440C8E">
        <w:rPr>
          <w:rFonts w:ascii="Oxygen Mono" w:hAnsi="Oxygen Mono"/>
          <w:color w:val="24292E"/>
          <w:sz w:val="18"/>
          <w:lang w:val="en-US"/>
        </w:rPr>
        <w:t>:</w:t>
      </w:r>
      <w:r w:rsidRPr="00440C8E">
        <w:rPr>
          <w:rFonts w:ascii="Oxygen Mono" w:hAnsi="Oxygen Mono"/>
          <w:color w:val="D73A49"/>
          <w:sz w:val="18"/>
          <w:lang w:val="en-US"/>
        </w:rPr>
        <w:t>size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(X, </w:t>
      </w:r>
      <w:r w:rsidRPr="00440C8E">
        <w:rPr>
          <w:rFonts w:ascii="Oxygen Mono" w:hAnsi="Oxygen Mono"/>
          <w:color w:val="005CC5"/>
          <w:sz w:val="18"/>
          <w:lang w:val="en-US"/>
        </w:rPr>
        <w:t>2</w:t>
      </w:r>
      <w:bookmarkStart w:id="333" w:name="L77"/>
      <w:bookmarkEnd w:id="333"/>
      <w:r w:rsidRPr="00440C8E">
        <w:rPr>
          <w:rFonts w:ascii="Oxygen Mono" w:hAnsi="Oxygen Mono"/>
          <w:color w:val="24292E"/>
          <w:sz w:val="18"/>
          <w:lang w:val="en-US"/>
        </w:rPr>
        <w:t>)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lang w:val="en-US"/>
        </w:rPr>
      </w:pPr>
      <w:r w:rsidRPr="00440C8E">
        <w:rPr>
          <w:rFonts w:ascii="Oxygen Mono" w:hAnsi="Oxygen Mono"/>
          <w:color w:val="24292E"/>
          <w:sz w:val="18"/>
          <w:lang w:val="en-US"/>
        </w:rPr>
        <w:t>pp = Y(</w:t>
      </w:r>
      <w:r w:rsidRPr="00440C8E">
        <w:rPr>
          <w:rFonts w:ascii="Oxygen Mono" w:hAnsi="Oxygen Mono"/>
          <w:color w:val="D73A49"/>
          <w:sz w:val="18"/>
          <w:lang w:val="en-US"/>
        </w:rPr>
        <w:t>i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); </w:t>
      </w:r>
      <w:bookmarkStart w:id="334" w:name="L87"/>
      <w:bookmarkEnd w:id="334"/>
      <w:r w:rsidRPr="00440C8E">
        <w:rPr>
          <w:rFonts w:ascii="Oxygen Mono" w:hAnsi="Oxygen Mono"/>
          <w:color w:val="6A737D"/>
          <w:sz w:val="18"/>
          <w:lang w:val="en-US"/>
        </w:rPr>
        <w:t xml:space="preserve">% </w:t>
      </w:r>
      <w:r w:rsidRPr="00440C8E">
        <w:rPr>
          <w:rFonts w:ascii="Calibri" w:hAnsi="Calibri" w:cs="Calibri"/>
          <w:color w:val="6A737D"/>
          <w:sz w:val="18"/>
        </w:rPr>
        <w:t>Числитель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lang w:val="en-US"/>
        </w:rPr>
      </w:pPr>
      <w:r w:rsidRPr="00440C8E">
        <w:rPr>
          <w:rFonts w:ascii="Oxygen Mono" w:hAnsi="Oxygen Mono"/>
          <w:color w:val="D73A49"/>
          <w:sz w:val="18"/>
          <w:lang w:val="en-US"/>
        </w:rPr>
        <w:t>for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40C8E">
        <w:rPr>
          <w:rFonts w:ascii="Oxygen Mono" w:hAnsi="Oxygen Mono"/>
          <w:color w:val="D73A49"/>
          <w:sz w:val="18"/>
          <w:lang w:val="en-US"/>
        </w:rPr>
        <w:t>j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 = </w:t>
      </w:r>
      <w:r w:rsidRPr="00440C8E">
        <w:rPr>
          <w:rFonts w:ascii="Oxygen Mono" w:hAnsi="Oxygen Mono"/>
          <w:color w:val="005CC5"/>
          <w:sz w:val="18"/>
          <w:lang w:val="en-US"/>
        </w:rPr>
        <w:t>1</w:t>
      </w:r>
      <w:r w:rsidRPr="00440C8E">
        <w:rPr>
          <w:rFonts w:ascii="Oxygen Mono" w:hAnsi="Oxygen Mono"/>
          <w:color w:val="24292E"/>
          <w:sz w:val="18"/>
          <w:lang w:val="en-US"/>
        </w:rPr>
        <w:t>:</w:t>
      </w:r>
      <w:r w:rsidRPr="00440C8E">
        <w:rPr>
          <w:rFonts w:ascii="Oxygen Mono" w:hAnsi="Oxygen Mono"/>
          <w:color w:val="005CC5"/>
          <w:sz w:val="18"/>
          <w:lang w:val="en-US"/>
        </w:rPr>
        <w:t>1</w:t>
      </w:r>
      <w:r w:rsidRPr="00440C8E">
        <w:rPr>
          <w:rFonts w:ascii="Oxygen Mono" w:hAnsi="Oxygen Mono"/>
          <w:color w:val="24292E"/>
          <w:sz w:val="18"/>
          <w:lang w:val="en-US"/>
        </w:rPr>
        <w:t>:</w:t>
      </w:r>
      <w:r w:rsidRPr="00440C8E">
        <w:rPr>
          <w:rFonts w:ascii="Oxygen Mono" w:hAnsi="Oxygen Mono"/>
          <w:color w:val="D73A49"/>
          <w:sz w:val="18"/>
          <w:lang w:val="en-US"/>
        </w:rPr>
        <w:t>size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(X, </w:t>
      </w:r>
      <w:r w:rsidRPr="00440C8E">
        <w:rPr>
          <w:rFonts w:ascii="Oxygen Mono" w:hAnsi="Oxygen Mono"/>
          <w:color w:val="005CC5"/>
          <w:sz w:val="18"/>
          <w:lang w:val="en-US"/>
        </w:rPr>
        <w:t>2</w:t>
      </w:r>
      <w:bookmarkStart w:id="335" w:name="L95"/>
      <w:bookmarkEnd w:id="335"/>
      <w:r w:rsidRPr="00440C8E">
        <w:rPr>
          <w:rFonts w:ascii="Oxygen Mono" w:hAnsi="Oxygen Mono"/>
          <w:color w:val="24292E"/>
          <w:sz w:val="18"/>
          <w:lang w:val="en-US"/>
        </w:rPr>
        <w:t>)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lang w:val="en-US"/>
        </w:rPr>
      </w:pPr>
      <w:r w:rsidRPr="00440C8E">
        <w:rPr>
          <w:rFonts w:ascii="Oxygen Mono" w:hAnsi="Oxygen Mono"/>
          <w:color w:val="D73A49"/>
          <w:sz w:val="18"/>
          <w:lang w:val="en-US"/>
        </w:rPr>
        <w:t>if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 (</w:t>
      </w:r>
      <w:r w:rsidRPr="00440C8E">
        <w:rPr>
          <w:rFonts w:ascii="Oxygen Mono" w:hAnsi="Oxygen Mono"/>
          <w:color w:val="D73A49"/>
          <w:sz w:val="18"/>
          <w:lang w:val="en-US"/>
        </w:rPr>
        <w:t>i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40C8E">
        <w:rPr>
          <w:rFonts w:ascii="Oxygen Mono" w:hAnsi="Oxygen Mono"/>
          <w:color w:val="D73A49"/>
          <w:sz w:val="18"/>
          <w:lang w:val="en-US"/>
        </w:rPr>
        <w:t>~=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40C8E">
        <w:rPr>
          <w:rFonts w:ascii="Oxygen Mono" w:hAnsi="Oxygen Mono"/>
          <w:color w:val="D73A49"/>
          <w:sz w:val="18"/>
          <w:lang w:val="en-US"/>
        </w:rPr>
        <w:t>j</w:t>
      </w:r>
      <w:bookmarkStart w:id="336" w:name="L105"/>
      <w:bookmarkEnd w:id="336"/>
      <w:r w:rsidRPr="00440C8E">
        <w:rPr>
          <w:rFonts w:ascii="Oxygen Mono" w:hAnsi="Oxygen Mono"/>
          <w:color w:val="24292E"/>
          <w:sz w:val="18"/>
          <w:lang w:val="en-US"/>
        </w:rPr>
        <w:t xml:space="preserve"> )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lang w:val="en-US"/>
        </w:rPr>
      </w:pPr>
      <w:r w:rsidRPr="00440C8E">
        <w:rPr>
          <w:rFonts w:ascii="Oxygen Mono" w:hAnsi="Oxygen Mono"/>
          <w:color w:val="24292E"/>
          <w:sz w:val="18"/>
          <w:lang w:val="en-US"/>
        </w:rPr>
        <w:t xml:space="preserve">pp = pp </w:t>
      </w:r>
      <w:r w:rsidRPr="00440C8E">
        <w:rPr>
          <w:rFonts w:ascii="Oxygen Mono" w:hAnsi="Oxygen Mono"/>
          <w:color w:val="D73A49"/>
          <w:sz w:val="18"/>
          <w:lang w:val="en-US"/>
        </w:rPr>
        <w:t>*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 (xx </w:t>
      </w:r>
      <w:r w:rsidRPr="00440C8E">
        <w:rPr>
          <w:rFonts w:ascii="Oxygen Mono" w:hAnsi="Oxygen Mono"/>
          <w:color w:val="D73A49"/>
          <w:sz w:val="18"/>
          <w:lang w:val="en-US"/>
        </w:rPr>
        <w:t>-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 X(</w:t>
      </w:r>
      <w:r w:rsidRPr="00440C8E">
        <w:rPr>
          <w:rFonts w:ascii="Oxygen Mono" w:hAnsi="Oxygen Mono"/>
          <w:color w:val="D73A49"/>
          <w:sz w:val="18"/>
          <w:lang w:val="en-US"/>
        </w:rPr>
        <w:t>j</w:t>
      </w:r>
      <w:bookmarkStart w:id="337" w:name="L116"/>
      <w:bookmarkEnd w:id="337"/>
      <w:r w:rsidRPr="00440C8E">
        <w:rPr>
          <w:rFonts w:ascii="Oxygen Mono" w:hAnsi="Oxygen Mono"/>
          <w:color w:val="24292E"/>
          <w:sz w:val="18"/>
          <w:lang w:val="en-US"/>
        </w:rPr>
        <w:t>))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D73A49"/>
          <w:sz w:val="18"/>
          <w:lang w:val="en-US"/>
        </w:rPr>
      </w:pPr>
      <w:r w:rsidRPr="00440C8E">
        <w:rPr>
          <w:rFonts w:ascii="Oxygen Mono" w:hAnsi="Oxygen Mono"/>
          <w:color w:val="D73A49"/>
          <w:sz w:val="18"/>
          <w:lang w:val="en-US"/>
        </w:rPr>
        <w:t>end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D73A49"/>
          <w:sz w:val="18"/>
          <w:lang w:val="en-US"/>
        </w:rPr>
      </w:pPr>
      <w:r w:rsidRPr="00440C8E">
        <w:rPr>
          <w:rFonts w:ascii="Oxygen Mono" w:hAnsi="Oxygen Mono"/>
          <w:color w:val="D73A49"/>
          <w:sz w:val="18"/>
          <w:lang w:val="en-US"/>
        </w:rPr>
        <w:t>end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lang w:val="en-US"/>
        </w:rPr>
      </w:pPr>
      <w:r w:rsidRPr="00440C8E">
        <w:rPr>
          <w:rFonts w:ascii="Oxygen Mono" w:hAnsi="Oxygen Mono"/>
          <w:color w:val="24292E"/>
          <w:sz w:val="18"/>
          <w:lang w:val="en-US"/>
        </w:rPr>
        <w:t xml:space="preserve">pd = </w:t>
      </w:r>
      <w:r w:rsidRPr="00440C8E">
        <w:rPr>
          <w:rFonts w:ascii="Oxygen Mono" w:hAnsi="Oxygen Mono"/>
          <w:color w:val="005CC5"/>
          <w:sz w:val="18"/>
          <w:lang w:val="en-US"/>
        </w:rPr>
        <w:t>1.0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; </w:t>
      </w:r>
      <w:bookmarkStart w:id="338" w:name="L147"/>
      <w:bookmarkEnd w:id="338"/>
      <w:r w:rsidRPr="00440C8E">
        <w:rPr>
          <w:rFonts w:ascii="Oxygen Mono" w:hAnsi="Oxygen Mono"/>
          <w:color w:val="6A737D"/>
          <w:sz w:val="18"/>
          <w:lang w:val="en-US"/>
        </w:rPr>
        <w:t xml:space="preserve">% </w:t>
      </w:r>
      <w:r w:rsidRPr="00440C8E">
        <w:rPr>
          <w:rFonts w:ascii="Calibri" w:hAnsi="Calibri" w:cs="Calibri"/>
          <w:color w:val="6A737D"/>
          <w:sz w:val="18"/>
        </w:rPr>
        <w:t>Значенатель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lang w:val="en-US"/>
        </w:rPr>
      </w:pPr>
      <w:r w:rsidRPr="00440C8E">
        <w:rPr>
          <w:rFonts w:ascii="Oxygen Mono" w:hAnsi="Oxygen Mono"/>
          <w:color w:val="D73A49"/>
          <w:sz w:val="18"/>
          <w:lang w:val="en-US"/>
        </w:rPr>
        <w:t>for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40C8E">
        <w:rPr>
          <w:rFonts w:ascii="Oxygen Mono" w:hAnsi="Oxygen Mono"/>
          <w:color w:val="D73A49"/>
          <w:sz w:val="18"/>
          <w:lang w:val="en-US"/>
        </w:rPr>
        <w:t>j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 = </w:t>
      </w:r>
      <w:r w:rsidRPr="00440C8E">
        <w:rPr>
          <w:rFonts w:ascii="Oxygen Mono" w:hAnsi="Oxygen Mono"/>
          <w:color w:val="005CC5"/>
          <w:sz w:val="18"/>
          <w:lang w:val="en-US"/>
        </w:rPr>
        <w:t>1</w:t>
      </w:r>
      <w:r w:rsidRPr="00440C8E">
        <w:rPr>
          <w:rFonts w:ascii="Oxygen Mono" w:hAnsi="Oxygen Mono"/>
          <w:color w:val="24292E"/>
          <w:sz w:val="18"/>
          <w:lang w:val="en-US"/>
        </w:rPr>
        <w:t>:</w:t>
      </w:r>
      <w:r w:rsidRPr="00440C8E">
        <w:rPr>
          <w:rFonts w:ascii="Oxygen Mono" w:hAnsi="Oxygen Mono"/>
          <w:color w:val="005CC5"/>
          <w:sz w:val="18"/>
          <w:lang w:val="en-US"/>
        </w:rPr>
        <w:t>1</w:t>
      </w:r>
      <w:r w:rsidRPr="00440C8E">
        <w:rPr>
          <w:rFonts w:ascii="Oxygen Mono" w:hAnsi="Oxygen Mono"/>
          <w:color w:val="24292E"/>
          <w:sz w:val="18"/>
          <w:lang w:val="en-US"/>
        </w:rPr>
        <w:t>:</w:t>
      </w:r>
      <w:r w:rsidRPr="00440C8E">
        <w:rPr>
          <w:rFonts w:ascii="Oxygen Mono" w:hAnsi="Oxygen Mono"/>
          <w:color w:val="D73A49"/>
          <w:sz w:val="18"/>
          <w:lang w:val="en-US"/>
        </w:rPr>
        <w:t>size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(X, </w:t>
      </w:r>
      <w:r w:rsidRPr="00440C8E">
        <w:rPr>
          <w:rFonts w:ascii="Oxygen Mono" w:hAnsi="Oxygen Mono"/>
          <w:color w:val="005CC5"/>
          <w:sz w:val="18"/>
          <w:lang w:val="en-US"/>
        </w:rPr>
        <w:t>2</w:t>
      </w:r>
      <w:bookmarkStart w:id="339" w:name="L152"/>
      <w:bookmarkEnd w:id="339"/>
      <w:r w:rsidRPr="00440C8E">
        <w:rPr>
          <w:rFonts w:ascii="Oxygen Mono" w:hAnsi="Oxygen Mono"/>
          <w:color w:val="24292E"/>
          <w:sz w:val="18"/>
          <w:lang w:val="en-US"/>
        </w:rPr>
        <w:t>)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lang w:val="en-US"/>
        </w:rPr>
      </w:pPr>
      <w:r w:rsidRPr="00440C8E">
        <w:rPr>
          <w:rFonts w:ascii="Oxygen Mono" w:hAnsi="Oxygen Mono"/>
          <w:color w:val="D73A49"/>
          <w:sz w:val="18"/>
          <w:lang w:val="en-US"/>
        </w:rPr>
        <w:t>if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 (</w:t>
      </w:r>
      <w:r w:rsidRPr="00440C8E">
        <w:rPr>
          <w:rFonts w:ascii="Oxygen Mono" w:hAnsi="Oxygen Mono"/>
          <w:color w:val="D73A49"/>
          <w:sz w:val="18"/>
          <w:lang w:val="en-US"/>
        </w:rPr>
        <w:t>i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40C8E">
        <w:rPr>
          <w:rFonts w:ascii="Oxygen Mono" w:hAnsi="Oxygen Mono"/>
          <w:color w:val="D73A49"/>
          <w:sz w:val="18"/>
          <w:lang w:val="en-US"/>
        </w:rPr>
        <w:t>~=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40C8E">
        <w:rPr>
          <w:rFonts w:ascii="Oxygen Mono" w:hAnsi="Oxygen Mono"/>
          <w:color w:val="D73A49"/>
          <w:sz w:val="18"/>
          <w:lang w:val="en-US"/>
        </w:rPr>
        <w:t>j</w:t>
      </w:r>
      <w:bookmarkStart w:id="340" w:name="L166"/>
      <w:bookmarkEnd w:id="340"/>
      <w:r w:rsidRPr="00440C8E">
        <w:rPr>
          <w:rFonts w:ascii="Oxygen Mono" w:hAnsi="Oxygen Mono"/>
          <w:color w:val="24292E"/>
          <w:sz w:val="18"/>
          <w:lang w:val="en-US"/>
        </w:rPr>
        <w:t xml:space="preserve"> )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lang w:val="en-US"/>
        </w:rPr>
      </w:pPr>
      <w:r w:rsidRPr="00440C8E">
        <w:rPr>
          <w:rFonts w:ascii="Oxygen Mono" w:hAnsi="Oxygen Mono"/>
          <w:color w:val="24292E"/>
          <w:sz w:val="18"/>
          <w:lang w:val="en-US"/>
        </w:rPr>
        <w:t xml:space="preserve">pd = pd </w:t>
      </w:r>
      <w:r w:rsidRPr="00440C8E">
        <w:rPr>
          <w:rFonts w:ascii="Oxygen Mono" w:hAnsi="Oxygen Mono"/>
          <w:color w:val="D73A49"/>
          <w:sz w:val="18"/>
          <w:lang w:val="en-US"/>
        </w:rPr>
        <w:t>*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 (X(</w:t>
      </w:r>
      <w:r w:rsidRPr="00440C8E">
        <w:rPr>
          <w:rFonts w:ascii="Oxygen Mono" w:hAnsi="Oxygen Mono"/>
          <w:color w:val="D73A49"/>
          <w:sz w:val="18"/>
          <w:lang w:val="en-US"/>
        </w:rPr>
        <w:t>i</w:t>
      </w:r>
      <w:r w:rsidRPr="00440C8E">
        <w:rPr>
          <w:rFonts w:ascii="Oxygen Mono" w:hAnsi="Oxygen Mono"/>
          <w:color w:val="24292E"/>
          <w:sz w:val="18"/>
          <w:lang w:val="en-US"/>
        </w:rPr>
        <w:t>)-X(</w:t>
      </w:r>
      <w:r w:rsidRPr="00440C8E">
        <w:rPr>
          <w:rFonts w:ascii="Oxygen Mono" w:hAnsi="Oxygen Mono"/>
          <w:color w:val="D73A49"/>
          <w:sz w:val="18"/>
          <w:lang w:val="en-US"/>
        </w:rPr>
        <w:t>j</w:t>
      </w:r>
      <w:bookmarkStart w:id="341" w:name="L176"/>
      <w:bookmarkEnd w:id="341"/>
      <w:r w:rsidRPr="00440C8E">
        <w:rPr>
          <w:rFonts w:ascii="Oxygen Mono" w:hAnsi="Oxygen Mono"/>
          <w:color w:val="24292E"/>
          <w:sz w:val="18"/>
          <w:lang w:val="en-US"/>
        </w:rPr>
        <w:t>))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D73A49"/>
          <w:sz w:val="18"/>
          <w:lang w:val="en-US"/>
        </w:rPr>
      </w:pPr>
      <w:r w:rsidRPr="00440C8E">
        <w:rPr>
          <w:rFonts w:ascii="Oxygen Mono" w:hAnsi="Oxygen Mono"/>
          <w:color w:val="D73A49"/>
          <w:sz w:val="18"/>
          <w:lang w:val="en-US"/>
        </w:rPr>
        <w:t>end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D73A49"/>
          <w:sz w:val="18"/>
          <w:lang w:val="en-US"/>
        </w:rPr>
      </w:pPr>
      <w:r w:rsidRPr="00440C8E">
        <w:rPr>
          <w:rFonts w:ascii="Oxygen Mono" w:hAnsi="Oxygen Mono"/>
          <w:color w:val="D73A49"/>
          <w:sz w:val="18"/>
          <w:lang w:val="en-US"/>
        </w:rPr>
        <w:t>end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lang w:val="en-US"/>
        </w:rPr>
      </w:pPr>
      <w:r w:rsidRPr="00440C8E">
        <w:rPr>
          <w:rFonts w:ascii="Oxygen Mono" w:hAnsi="Oxygen Mono"/>
          <w:color w:val="D73A49"/>
          <w:sz w:val="18"/>
          <w:lang w:val="en-US"/>
        </w:rPr>
        <w:t>sum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 = </w:t>
      </w:r>
      <w:r w:rsidRPr="00440C8E">
        <w:rPr>
          <w:rFonts w:ascii="Oxygen Mono" w:hAnsi="Oxygen Mono"/>
          <w:color w:val="D73A49"/>
          <w:sz w:val="18"/>
          <w:lang w:val="en-US"/>
        </w:rPr>
        <w:t>sum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40C8E">
        <w:rPr>
          <w:rFonts w:ascii="Oxygen Mono" w:hAnsi="Oxygen Mono"/>
          <w:color w:val="D73A49"/>
          <w:sz w:val="18"/>
          <w:lang w:val="en-US"/>
        </w:rPr>
        <w:t>+</w:t>
      </w:r>
      <w:bookmarkStart w:id="342" w:name="L205"/>
      <w:bookmarkEnd w:id="342"/>
      <w:r w:rsidRPr="00440C8E">
        <w:rPr>
          <w:rFonts w:ascii="Oxygen Mono" w:hAnsi="Oxygen Mono"/>
          <w:color w:val="24292E"/>
          <w:sz w:val="18"/>
          <w:lang w:val="en-US"/>
        </w:rPr>
        <w:t xml:space="preserve"> pp/pd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D73A49"/>
          <w:sz w:val="18"/>
        </w:rPr>
      </w:pPr>
      <w:r w:rsidRPr="00440C8E">
        <w:rPr>
          <w:rFonts w:ascii="Oxygen Mono" w:hAnsi="Oxygen Mono"/>
          <w:color w:val="D73A49"/>
          <w:sz w:val="18"/>
        </w:rPr>
        <w:t>end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</w:rPr>
      </w:pPr>
      <w:r w:rsidRPr="00440C8E">
        <w:rPr>
          <w:rFonts w:ascii="Oxygen Mono" w:hAnsi="Oxygen Mono"/>
          <w:color w:val="24292E"/>
          <w:sz w:val="18"/>
        </w:rPr>
        <w:t xml:space="preserve">Lf = </w:t>
      </w:r>
      <w:r w:rsidRPr="00440C8E">
        <w:rPr>
          <w:rFonts w:ascii="Oxygen Mono" w:hAnsi="Oxygen Mono"/>
          <w:color w:val="D73A49"/>
          <w:sz w:val="18"/>
        </w:rPr>
        <w:t>sum</w:t>
      </w:r>
      <w:bookmarkStart w:id="343" w:name="L235"/>
      <w:bookmarkEnd w:id="343"/>
      <w:r w:rsidRPr="00440C8E">
        <w:rPr>
          <w:rFonts w:ascii="Oxygen Mono" w:hAnsi="Oxygen Mono"/>
          <w:color w:val="24292E"/>
          <w:sz w:val="18"/>
        </w:rPr>
        <w:t>;</w:t>
      </w:r>
    </w:p>
    <w:p w:rsidR="00440C8E" w:rsidRPr="00440C8E" w:rsidRDefault="00440C8E" w:rsidP="00440C8E">
      <w:pPr>
        <w:spacing w:after="0" w:line="240" w:lineRule="auto"/>
        <w:jc w:val="both"/>
        <w:rPr>
          <w:rFonts w:ascii="Oxygen Mono" w:hAnsi="Oxygen Mono"/>
        </w:rPr>
      </w:pPr>
      <w:r w:rsidRPr="00440C8E">
        <w:rPr>
          <w:rFonts w:ascii="Oxygen Mono" w:hAnsi="Oxygen Mono"/>
          <w:color w:val="D73A49"/>
          <w:sz w:val="18"/>
        </w:rPr>
        <w:t>end</w:t>
      </w:r>
    </w:p>
    <w:p w:rsidR="001F1816" w:rsidRDefault="001F1816" w:rsidP="00440C8E">
      <w:pPr>
        <w:spacing w:after="0" w:line="240" w:lineRule="auto"/>
        <w:ind w:left="-567"/>
        <w:jc w:val="both"/>
      </w:pPr>
    </w:p>
    <w:p w:rsidR="001F1816" w:rsidRDefault="001F1816" w:rsidP="00440C8E">
      <w:pPr>
        <w:spacing w:after="0" w:line="240" w:lineRule="auto"/>
        <w:ind w:left="-567"/>
        <w:jc w:val="both"/>
      </w:pPr>
    </w:p>
    <w:tbl>
      <w:tblPr>
        <w:tblW w:w="9879" w:type="dxa"/>
        <w:tblInd w:w="-469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CellMar>
          <w:top w:w="55" w:type="dxa"/>
          <w:left w:w="54" w:type="dxa"/>
          <w:bottom w:w="55" w:type="dxa"/>
          <w:right w:w="55" w:type="dxa"/>
        </w:tblCellMar>
        <w:tblLook w:val="04A0" w:firstRow="1" w:lastRow="0" w:firstColumn="1" w:lastColumn="0" w:noHBand="0" w:noVBand="1"/>
      </w:tblPr>
      <w:tblGrid>
        <w:gridCol w:w="9879"/>
      </w:tblGrid>
      <w:tr w:rsidR="001F1816" w:rsidTr="00D70BF9">
        <w:tc>
          <w:tcPr>
            <w:tcW w:w="98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1F1816" w:rsidRPr="00216234" w:rsidRDefault="00216234" w:rsidP="00440C8E">
            <w:pPr>
              <w:pStyle w:val="af7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6234">
              <w:rPr>
                <w:rFonts w:ascii="Times New Roman" w:hAnsi="Times New Roman" w:cs="Times New Roman"/>
                <w:sz w:val="28"/>
                <w:szCs w:val="28"/>
              </w:rPr>
              <w:t xml:space="preserve">Модуль </w:t>
            </w:r>
            <w:r w:rsidRPr="0021623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tLab</w:t>
            </w:r>
            <w:r w:rsidRPr="0021623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1F1816" w:rsidRPr="00216234">
              <w:rPr>
                <w:rStyle w:val="af0"/>
                <w:rFonts w:ascii="Times New Roman" w:hAnsi="Times New Roman" w:cs="Times New Roman"/>
                <w:color w:val="24292E"/>
                <w:sz w:val="28"/>
                <w:szCs w:val="28"/>
              </w:rPr>
              <w:t>interpolate4diff.m</w:t>
            </w:r>
          </w:p>
        </w:tc>
      </w:tr>
    </w:tbl>
    <w:p w:rsidR="001F1816" w:rsidRDefault="001F1816" w:rsidP="00440C8E">
      <w:pPr>
        <w:spacing w:after="0" w:line="240" w:lineRule="auto"/>
        <w:ind w:left="-567"/>
        <w:jc w:val="both"/>
      </w:pP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lang w:val="en-US"/>
        </w:rPr>
      </w:pPr>
      <w:r w:rsidRPr="00440C8E">
        <w:rPr>
          <w:rFonts w:ascii="Oxygen Mono" w:hAnsi="Oxygen Mono"/>
          <w:color w:val="D73A49"/>
          <w:sz w:val="18"/>
          <w:lang w:val="en-US"/>
        </w:rPr>
        <w:t>function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40C8E">
        <w:rPr>
          <w:rFonts w:ascii="Oxygen Mono" w:hAnsi="Oxygen Mono"/>
          <w:color w:val="6F42C1"/>
          <w:sz w:val="18"/>
          <w:lang w:val="en-US"/>
        </w:rPr>
        <w:t>interpolate4diff</w:t>
      </w:r>
      <w:r w:rsidRPr="00440C8E">
        <w:rPr>
          <w:rFonts w:ascii="Oxygen Mono" w:hAnsi="Oxygen Mono"/>
          <w:color w:val="24292E"/>
          <w:sz w:val="18"/>
          <w:lang w:val="en-US"/>
        </w:rPr>
        <w:t>(</w:t>
      </w:r>
      <w:r w:rsidRPr="00440C8E">
        <w:rPr>
          <w:rFonts w:ascii="Oxygen Mono" w:hAnsi="Oxygen Mono"/>
          <w:color w:val="E36209"/>
          <w:sz w:val="18"/>
          <w:lang w:val="en-US"/>
        </w:rPr>
        <w:t>a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, </w:t>
      </w:r>
      <w:r w:rsidRPr="00440C8E">
        <w:rPr>
          <w:rFonts w:ascii="Oxygen Mono" w:hAnsi="Oxygen Mono"/>
          <w:color w:val="E36209"/>
          <w:sz w:val="18"/>
          <w:lang w:val="en-US"/>
        </w:rPr>
        <w:t>b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, </w:t>
      </w:r>
      <w:r w:rsidRPr="00440C8E">
        <w:rPr>
          <w:rFonts w:ascii="Oxygen Mono" w:hAnsi="Oxygen Mono"/>
          <w:color w:val="E36209"/>
          <w:sz w:val="18"/>
          <w:lang w:val="en-US"/>
        </w:rPr>
        <w:t>size</w:t>
      </w:r>
      <w:r w:rsidRPr="00440C8E">
        <w:rPr>
          <w:rFonts w:ascii="Oxygen Mono" w:hAnsi="Oxygen Mono"/>
          <w:color w:val="24292E"/>
          <w:sz w:val="18"/>
          <w:lang w:val="en-US"/>
        </w:rPr>
        <w:t>)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</w:rPr>
      </w:pPr>
      <w:r w:rsidRPr="00440C8E">
        <w:rPr>
          <w:rFonts w:ascii="Oxygen Mono" w:hAnsi="Oxygen Mono"/>
          <w:color w:val="6A737D"/>
          <w:sz w:val="18"/>
        </w:rPr>
        <w:t xml:space="preserve">% 1 </w:t>
      </w:r>
      <w:r w:rsidRPr="00440C8E">
        <w:rPr>
          <w:rFonts w:ascii="Calibri" w:hAnsi="Calibri" w:cs="Calibri"/>
          <w:color w:val="6A737D"/>
          <w:sz w:val="18"/>
        </w:rPr>
        <w:t>Находим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коэффициенты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полинома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Лагранжа</w:t>
      </w:r>
      <w:r w:rsidRPr="00440C8E">
        <w:rPr>
          <w:rFonts w:ascii="Oxygen Mono" w:hAnsi="Oxygen Mono"/>
          <w:color w:val="6A737D"/>
          <w:sz w:val="18"/>
        </w:rPr>
        <w:t>: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</w:rPr>
      </w:pPr>
      <w:r w:rsidRPr="00440C8E">
        <w:rPr>
          <w:rFonts w:ascii="Oxygen Mono" w:hAnsi="Oxygen Mono"/>
          <w:color w:val="24292E"/>
          <w:sz w:val="18"/>
          <w:lang w:val="en-US"/>
        </w:rPr>
        <w:t>d</w:t>
      </w:r>
      <w:r w:rsidRPr="00440C8E">
        <w:rPr>
          <w:rFonts w:ascii="Oxygen Mono" w:hAnsi="Oxygen Mono"/>
          <w:color w:val="24292E"/>
          <w:sz w:val="18"/>
        </w:rPr>
        <w:t xml:space="preserve"> = </w:t>
      </w:r>
      <w:r w:rsidRPr="00440C8E">
        <w:rPr>
          <w:rFonts w:ascii="Oxygen Mono" w:hAnsi="Oxygen Mono"/>
          <w:color w:val="D73A49"/>
          <w:sz w:val="18"/>
          <w:lang w:val="en-US"/>
        </w:rPr>
        <w:t>abs</w:t>
      </w:r>
      <w:r w:rsidRPr="00440C8E">
        <w:rPr>
          <w:rFonts w:ascii="Oxygen Mono" w:hAnsi="Oxygen Mono"/>
          <w:color w:val="24292E"/>
          <w:sz w:val="18"/>
        </w:rPr>
        <w:t>(</w:t>
      </w:r>
      <w:r w:rsidRPr="00440C8E">
        <w:rPr>
          <w:rFonts w:ascii="Oxygen Mono" w:hAnsi="Oxygen Mono"/>
          <w:color w:val="24292E"/>
          <w:sz w:val="18"/>
          <w:lang w:val="en-US"/>
        </w:rPr>
        <w:t>a</w:t>
      </w:r>
      <w:r w:rsidRPr="00440C8E">
        <w:rPr>
          <w:rFonts w:ascii="Oxygen Mono" w:hAnsi="Oxygen Mono"/>
          <w:color w:val="24292E"/>
          <w:sz w:val="18"/>
        </w:rPr>
        <w:t>-</w:t>
      </w:r>
      <w:r w:rsidRPr="00440C8E">
        <w:rPr>
          <w:rFonts w:ascii="Oxygen Mono" w:hAnsi="Oxygen Mono"/>
          <w:color w:val="24292E"/>
          <w:sz w:val="18"/>
          <w:lang w:val="en-US"/>
        </w:rPr>
        <w:t>b</w:t>
      </w:r>
      <w:r w:rsidRPr="00440C8E">
        <w:rPr>
          <w:rFonts w:ascii="Oxygen Mono" w:hAnsi="Oxygen Mono"/>
          <w:color w:val="24292E"/>
          <w:sz w:val="18"/>
        </w:rPr>
        <w:t>)/</w:t>
      </w:r>
      <w:r w:rsidRPr="00440C8E">
        <w:rPr>
          <w:rFonts w:ascii="Oxygen Mono" w:hAnsi="Oxygen Mono"/>
          <w:color w:val="D73A49"/>
          <w:sz w:val="18"/>
          <w:lang w:val="en-US"/>
        </w:rPr>
        <w:t>size</w:t>
      </w:r>
      <w:r w:rsidRPr="00440C8E">
        <w:rPr>
          <w:rFonts w:ascii="Oxygen Mono" w:hAnsi="Oxygen Mono"/>
          <w:color w:val="24292E"/>
          <w:sz w:val="18"/>
        </w:rPr>
        <w:t>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</w:rPr>
      </w:pPr>
      <w:r w:rsidRPr="00440C8E">
        <w:rPr>
          <w:rFonts w:ascii="Oxygen Mono" w:hAnsi="Oxygen Mono"/>
          <w:color w:val="24292E"/>
          <w:sz w:val="18"/>
        </w:rPr>
        <w:t xml:space="preserve">X = a:d:b; 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</w:rPr>
      </w:pPr>
      <w:r w:rsidRPr="00440C8E">
        <w:rPr>
          <w:rFonts w:ascii="Oxygen Mono" w:hAnsi="Oxygen Mono"/>
          <w:color w:val="24292E"/>
          <w:sz w:val="18"/>
        </w:rPr>
        <w:t xml:space="preserve">Y = f(X); 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</w:rPr>
      </w:pPr>
      <w:r w:rsidRPr="00440C8E">
        <w:rPr>
          <w:rFonts w:ascii="Oxygen Mono" w:hAnsi="Oxygen Mono"/>
          <w:color w:val="6A737D"/>
          <w:sz w:val="18"/>
        </w:rPr>
        <w:t xml:space="preserve">% 2 </w:t>
      </w:r>
      <w:r w:rsidRPr="00440C8E">
        <w:rPr>
          <w:rFonts w:ascii="Calibri" w:hAnsi="Calibri" w:cs="Calibri"/>
          <w:color w:val="6A737D"/>
          <w:sz w:val="18"/>
        </w:rPr>
        <w:t>Создаем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новое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окно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для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графика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и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подписываем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оси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lang w:val="en-US"/>
        </w:rPr>
      </w:pPr>
      <w:r w:rsidRPr="00440C8E">
        <w:rPr>
          <w:rFonts w:ascii="Oxygen Mono" w:hAnsi="Oxygen Mono"/>
          <w:color w:val="005CC5"/>
          <w:sz w:val="18"/>
          <w:lang w:val="en-US"/>
        </w:rPr>
        <w:t>figure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; 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lang w:val="en-US"/>
        </w:rPr>
      </w:pPr>
      <w:r w:rsidRPr="00440C8E">
        <w:rPr>
          <w:rFonts w:ascii="Oxygen Mono" w:hAnsi="Oxygen Mono"/>
          <w:color w:val="005CC5"/>
          <w:sz w:val="18"/>
          <w:lang w:val="en-US"/>
        </w:rPr>
        <w:t>xlabel</w:t>
      </w:r>
      <w:r w:rsidRPr="00440C8E">
        <w:rPr>
          <w:rFonts w:ascii="Oxygen Mono" w:hAnsi="Oxygen Mono"/>
          <w:color w:val="24292E"/>
          <w:sz w:val="18"/>
          <w:lang w:val="en-US"/>
        </w:rPr>
        <w:t>(</w:t>
      </w:r>
      <w:r w:rsidRPr="00440C8E">
        <w:rPr>
          <w:rFonts w:ascii="Oxygen Mono" w:hAnsi="Oxygen Mono"/>
          <w:color w:val="032F62"/>
          <w:sz w:val="18"/>
          <w:lang w:val="en-US"/>
        </w:rPr>
        <w:t>'x'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); 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lang w:val="en-US"/>
        </w:rPr>
      </w:pPr>
      <w:r w:rsidRPr="00440C8E">
        <w:rPr>
          <w:rFonts w:ascii="Oxygen Mono" w:hAnsi="Oxygen Mono"/>
          <w:color w:val="005CC5"/>
          <w:sz w:val="18"/>
          <w:lang w:val="en-US"/>
        </w:rPr>
        <w:t>ylabel</w:t>
      </w:r>
      <w:r w:rsidRPr="00440C8E">
        <w:rPr>
          <w:rFonts w:ascii="Oxygen Mono" w:hAnsi="Oxygen Mono"/>
          <w:color w:val="24292E"/>
          <w:sz w:val="18"/>
          <w:lang w:val="en-US"/>
        </w:rPr>
        <w:t>(</w:t>
      </w:r>
      <w:r w:rsidRPr="00440C8E">
        <w:rPr>
          <w:rFonts w:ascii="Oxygen Mono" w:hAnsi="Oxygen Mono"/>
          <w:color w:val="032F62"/>
          <w:sz w:val="18"/>
          <w:lang w:val="en-US"/>
        </w:rPr>
        <w:t>'y'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); 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lang w:val="en-US"/>
        </w:rPr>
      </w:pPr>
      <w:r w:rsidRPr="00440C8E">
        <w:rPr>
          <w:rFonts w:ascii="Oxygen Mono" w:hAnsi="Oxygen Mono"/>
          <w:color w:val="005CC5"/>
          <w:sz w:val="18"/>
          <w:lang w:val="en-US"/>
        </w:rPr>
        <w:t>hold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40C8E">
        <w:rPr>
          <w:rFonts w:ascii="Oxygen Mono" w:hAnsi="Oxygen Mono"/>
          <w:color w:val="005CC5"/>
          <w:sz w:val="18"/>
          <w:lang w:val="en-US"/>
        </w:rPr>
        <w:t>on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; 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lang w:val="en-US"/>
        </w:rPr>
      </w:pPr>
      <w:r w:rsidRPr="00440C8E">
        <w:rPr>
          <w:rFonts w:ascii="Oxygen Mono" w:hAnsi="Oxygen Mono"/>
          <w:color w:val="005CC5"/>
          <w:sz w:val="18"/>
          <w:lang w:val="en-US"/>
        </w:rPr>
        <w:t>grid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40C8E">
        <w:rPr>
          <w:rFonts w:ascii="Oxygen Mono" w:hAnsi="Oxygen Mono"/>
          <w:color w:val="005CC5"/>
          <w:sz w:val="18"/>
          <w:lang w:val="en-US"/>
        </w:rPr>
        <w:t>on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; 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  <w:lang w:val="en-US"/>
        </w:rPr>
      </w:pPr>
      <w:r w:rsidRPr="00440C8E">
        <w:rPr>
          <w:rFonts w:ascii="Oxygen Mono" w:hAnsi="Oxygen Mono"/>
          <w:color w:val="6A737D"/>
          <w:sz w:val="18"/>
          <w:lang w:val="en-US"/>
        </w:rPr>
        <w:t xml:space="preserve">% 3 </w:t>
      </w:r>
      <w:r w:rsidRPr="00440C8E">
        <w:rPr>
          <w:rFonts w:ascii="Calibri" w:hAnsi="Calibri" w:cs="Calibri"/>
          <w:color w:val="6A737D"/>
          <w:sz w:val="18"/>
        </w:rPr>
        <w:t>Печатаем</w:t>
      </w:r>
      <w:r w:rsidRPr="00440C8E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узловые</w:t>
      </w:r>
      <w:r w:rsidRPr="00440C8E">
        <w:rPr>
          <w:rFonts w:ascii="Oxygen Mono" w:hAnsi="Oxygen Mono"/>
          <w:color w:val="6A737D"/>
          <w:sz w:val="18"/>
          <w:lang w:val="en-US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точки</w:t>
      </w:r>
      <w:r w:rsidRPr="00440C8E">
        <w:rPr>
          <w:rFonts w:ascii="Oxygen Mono" w:hAnsi="Oxygen Mono"/>
          <w:color w:val="6A737D"/>
          <w:sz w:val="18"/>
          <w:lang w:val="en-US"/>
        </w:rPr>
        <w:t>: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lang w:val="en-US"/>
        </w:rPr>
      </w:pPr>
      <w:r w:rsidRPr="00440C8E">
        <w:rPr>
          <w:rFonts w:ascii="Oxygen Mono" w:hAnsi="Oxygen Mono"/>
          <w:color w:val="005CC5"/>
          <w:sz w:val="18"/>
          <w:lang w:val="en-US"/>
        </w:rPr>
        <w:t>plot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 (X, Y, </w:t>
      </w:r>
      <w:r w:rsidRPr="00440C8E">
        <w:rPr>
          <w:rFonts w:ascii="Oxygen Mono" w:hAnsi="Oxygen Mono"/>
          <w:color w:val="032F62"/>
          <w:sz w:val="18"/>
          <w:lang w:val="en-US"/>
        </w:rPr>
        <w:t>'ro'</w:t>
      </w:r>
      <w:r w:rsidRPr="00440C8E">
        <w:rPr>
          <w:rFonts w:ascii="Oxygen Mono" w:hAnsi="Oxygen Mono"/>
          <w:color w:val="24292E"/>
          <w:sz w:val="18"/>
          <w:lang w:val="en-US"/>
        </w:rPr>
        <w:t>)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</w:rPr>
      </w:pPr>
      <w:r w:rsidRPr="00440C8E">
        <w:rPr>
          <w:rFonts w:ascii="Oxygen Mono" w:hAnsi="Oxygen Mono"/>
          <w:color w:val="6A737D"/>
          <w:sz w:val="18"/>
        </w:rPr>
        <w:t xml:space="preserve">% </w:t>
      </w:r>
      <w:r w:rsidRPr="00440C8E">
        <w:rPr>
          <w:rFonts w:ascii="Calibri" w:hAnsi="Calibri" w:cs="Calibri"/>
          <w:color w:val="6A737D"/>
          <w:sz w:val="18"/>
        </w:rPr>
        <w:t>Печатаем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график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полинома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Лагранжа</w:t>
      </w:r>
      <w:r w:rsidRPr="00440C8E">
        <w:rPr>
          <w:rFonts w:ascii="Oxygen Mono" w:hAnsi="Oxygen Mono"/>
          <w:color w:val="6A737D"/>
          <w:sz w:val="18"/>
        </w:rPr>
        <w:t xml:space="preserve"> (</w:t>
      </w:r>
      <w:r w:rsidRPr="00440C8E">
        <w:rPr>
          <w:rFonts w:ascii="Calibri" w:hAnsi="Calibri" w:cs="Calibri"/>
          <w:color w:val="6A737D"/>
          <w:sz w:val="18"/>
        </w:rPr>
        <w:t>первый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способ</w:t>
      </w:r>
      <w:r w:rsidRPr="00440C8E">
        <w:rPr>
          <w:rFonts w:ascii="Oxygen Mono" w:hAnsi="Oxygen Mono"/>
          <w:color w:val="6A737D"/>
          <w:sz w:val="18"/>
        </w:rPr>
        <w:t>):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lang w:val="en-US"/>
        </w:rPr>
      </w:pPr>
      <w:r w:rsidRPr="00440C8E">
        <w:rPr>
          <w:rFonts w:ascii="Oxygen Mono" w:hAnsi="Oxygen Mono"/>
          <w:color w:val="24292E"/>
          <w:sz w:val="18"/>
          <w:lang w:val="en-US"/>
        </w:rPr>
        <w:t>XX = a:</w:t>
      </w:r>
      <w:r w:rsidRPr="00440C8E">
        <w:rPr>
          <w:rFonts w:ascii="Oxygen Mono" w:hAnsi="Oxygen Mono"/>
          <w:color w:val="005CC5"/>
          <w:sz w:val="18"/>
          <w:lang w:val="en-US"/>
        </w:rPr>
        <w:t>0.01</w:t>
      </w:r>
      <w:r w:rsidRPr="00440C8E">
        <w:rPr>
          <w:rFonts w:ascii="Oxygen Mono" w:hAnsi="Oxygen Mono"/>
          <w:color w:val="24292E"/>
          <w:sz w:val="18"/>
          <w:lang w:val="en-US"/>
        </w:rPr>
        <w:t>:b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lang w:val="en-US"/>
        </w:rPr>
      </w:pPr>
      <w:r w:rsidRPr="00440C8E">
        <w:rPr>
          <w:rFonts w:ascii="Oxygen Mono" w:hAnsi="Oxygen Mono"/>
          <w:color w:val="24292E"/>
          <w:sz w:val="18"/>
          <w:lang w:val="en-US"/>
        </w:rPr>
        <w:t xml:space="preserve">LX = XX </w:t>
      </w:r>
      <w:r w:rsidRPr="00440C8E">
        <w:rPr>
          <w:rFonts w:ascii="Oxygen Mono" w:hAnsi="Oxygen Mono"/>
          <w:color w:val="D73A49"/>
          <w:sz w:val="18"/>
          <w:lang w:val="en-US"/>
        </w:rPr>
        <w:t>*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40C8E">
        <w:rPr>
          <w:rFonts w:ascii="Oxygen Mono" w:hAnsi="Oxygen Mono"/>
          <w:color w:val="005CC5"/>
          <w:sz w:val="18"/>
          <w:lang w:val="en-US"/>
        </w:rPr>
        <w:t>0</w:t>
      </w:r>
      <w:r w:rsidRPr="00440C8E">
        <w:rPr>
          <w:rFonts w:ascii="Oxygen Mono" w:hAnsi="Oxygen Mono"/>
          <w:color w:val="24292E"/>
          <w:sz w:val="18"/>
          <w:lang w:val="en-US"/>
        </w:rPr>
        <w:t>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lang w:val="en-US"/>
        </w:rPr>
      </w:pPr>
      <w:r w:rsidRPr="00440C8E">
        <w:rPr>
          <w:rFonts w:ascii="Oxygen Mono" w:hAnsi="Oxygen Mono"/>
          <w:color w:val="D73A49"/>
          <w:sz w:val="18"/>
          <w:lang w:val="en-US"/>
        </w:rPr>
        <w:t>for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40C8E">
        <w:rPr>
          <w:rFonts w:ascii="Oxygen Mono" w:hAnsi="Oxygen Mono"/>
          <w:color w:val="D73A49"/>
          <w:sz w:val="18"/>
          <w:lang w:val="en-US"/>
        </w:rPr>
        <w:t>i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 = </w:t>
      </w:r>
      <w:r w:rsidRPr="00440C8E">
        <w:rPr>
          <w:rFonts w:ascii="Oxygen Mono" w:hAnsi="Oxygen Mono"/>
          <w:color w:val="005CC5"/>
          <w:sz w:val="18"/>
          <w:lang w:val="en-US"/>
        </w:rPr>
        <w:t>1</w:t>
      </w:r>
      <w:r w:rsidRPr="00440C8E">
        <w:rPr>
          <w:rFonts w:ascii="Oxygen Mono" w:hAnsi="Oxygen Mono"/>
          <w:color w:val="24292E"/>
          <w:sz w:val="18"/>
          <w:lang w:val="en-US"/>
        </w:rPr>
        <w:t>:</w:t>
      </w:r>
      <w:r w:rsidRPr="00440C8E">
        <w:rPr>
          <w:rFonts w:ascii="Oxygen Mono" w:hAnsi="Oxygen Mono"/>
          <w:color w:val="005CC5"/>
          <w:sz w:val="18"/>
          <w:lang w:val="en-US"/>
        </w:rPr>
        <w:t>1</w:t>
      </w:r>
      <w:r w:rsidRPr="00440C8E">
        <w:rPr>
          <w:rFonts w:ascii="Oxygen Mono" w:hAnsi="Oxygen Mono"/>
          <w:color w:val="24292E"/>
          <w:sz w:val="18"/>
          <w:lang w:val="en-US"/>
        </w:rPr>
        <w:t>:</w:t>
      </w:r>
      <w:r w:rsidRPr="00440C8E">
        <w:rPr>
          <w:rFonts w:ascii="Oxygen Mono" w:hAnsi="Oxygen Mono"/>
          <w:color w:val="D73A49"/>
          <w:sz w:val="18"/>
          <w:lang w:val="en-US"/>
        </w:rPr>
        <w:t>length</w:t>
      </w:r>
      <w:r w:rsidRPr="00440C8E">
        <w:rPr>
          <w:rFonts w:ascii="Oxygen Mono" w:hAnsi="Oxygen Mono"/>
          <w:color w:val="24292E"/>
          <w:sz w:val="18"/>
          <w:lang w:val="en-US"/>
        </w:rPr>
        <w:t>(XX)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lang w:val="en-US"/>
        </w:rPr>
      </w:pPr>
      <w:r w:rsidRPr="00440C8E">
        <w:rPr>
          <w:rFonts w:ascii="Oxygen Mono" w:hAnsi="Oxygen Mono"/>
          <w:color w:val="24292E"/>
          <w:sz w:val="18"/>
          <w:lang w:val="en-US"/>
        </w:rPr>
        <w:t>LX(</w:t>
      </w:r>
      <w:r w:rsidRPr="00440C8E">
        <w:rPr>
          <w:rFonts w:ascii="Oxygen Mono" w:hAnsi="Oxygen Mono"/>
          <w:color w:val="D73A49"/>
          <w:sz w:val="18"/>
          <w:lang w:val="en-US"/>
        </w:rPr>
        <w:t>i</w:t>
      </w:r>
      <w:r w:rsidRPr="00440C8E">
        <w:rPr>
          <w:rFonts w:ascii="Oxygen Mono" w:hAnsi="Oxygen Mono"/>
          <w:color w:val="24292E"/>
          <w:sz w:val="18"/>
          <w:lang w:val="en-US"/>
        </w:rPr>
        <w:t>) = polyval1(X, Y, XX(</w:t>
      </w:r>
      <w:r w:rsidRPr="00440C8E">
        <w:rPr>
          <w:rFonts w:ascii="Oxygen Mono" w:hAnsi="Oxygen Mono"/>
          <w:color w:val="D73A49"/>
          <w:sz w:val="18"/>
          <w:lang w:val="en-US"/>
        </w:rPr>
        <w:t>i</w:t>
      </w:r>
      <w:r w:rsidRPr="00440C8E">
        <w:rPr>
          <w:rFonts w:ascii="Oxygen Mono" w:hAnsi="Oxygen Mono"/>
          <w:color w:val="24292E"/>
          <w:sz w:val="18"/>
          <w:lang w:val="en-US"/>
        </w:rPr>
        <w:t>))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D73A49"/>
          <w:sz w:val="18"/>
          <w:lang w:val="en-US"/>
        </w:rPr>
      </w:pPr>
      <w:r w:rsidRPr="00440C8E">
        <w:rPr>
          <w:rFonts w:ascii="Oxygen Mono" w:hAnsi="Oxygen Mono"/>
          <w:color w:val="D73A49"/>
          <w:sz w:val="18"/>
          <w:lang w:val="en-US"/>
        </w:rPr>
        <w:t>end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lang w:val="en-US"/>
        </w:rPr>
      </w:pPr>
      <w:r w:rsidRPr="00440C8E">
        <w:rPr>
          <w:rFonts w:ascii="Oxygen Mono" w:hAnsi="Oxygen Mono"/>
          <w:color w:val="005CC5"/>
          <w:sz w:val="18"/>
          <w:lang w:val="en-US"/>
        </w:rPr>
        <w:t>plot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(XX, LX, </w:t>
      </w:r>
      <w:r w:rsidRPr="00440C8E">
        <w:rPr>
          <w:rFonts w:ascii="Oxygen Mono" w:hAnsi="Oxygen Mono"/>
          <w:color w:val="032F62"/>
          <w:sz w:val="18"/>
          <w:lang w:val="en-US"/>
        </w:rPr>
        <w:t>'b'</w:t>
      </w:r>
      <w:r w:rsidRPr="00440C8E">
        <w:rPr>
          <w:rFonts w:ascii="Oxygen Mono" w:hAnsi="Oxygen Mono"/>
          <w:color w:val="24292E"/>
          <w:sz w:val="18"/>
          <w:lang w:val="en-US"/>
        </w:rPr>
        <w:t>)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</w:rPr>
      </w:pPr>
      <w:r w:rsidRPr="00440C8E">
        <w:rPr>
          <w:rFonts w:ascii="Oxygen Mono" w:hAnsi="Oxygen Mono"/>
          <w:color w:val="6A737D"/>
          <w:sz w:val="18"/>
        </w:rPr>
        <w:t xml:space="preserve">% </w:t>
      </w:r>
      <w:r w:rsidRPr="00440C8E">
        <w:rPr>
          <w:rFonts w:ascii="Calibri" w:hAnsi="Calibri" w:cs="Calibri"/>
          <w:color w:val="6A737D"/>
          <w:sz w:val="18"/>
        </w:rPr>
        <w:t>Печатаем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график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полинома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Лагранжа</w:t>
      </w:r>
      <w:r w:rsidRPr="00440C8E">
        <w:rPr>
          <w:rFonts w:ascii="Oxygen Mono" w:hAnsi="Oxygen Mono"/>
          <w:color w:val="6A737D"/>
          <w:sz w:val="18"/>
        </w:rPr>
        <w:t xml:space="preserve"> (</w:t>
      </w:r>
      <w:r w:rsidRPr="00440C8E">
        <w:rPr>
          <w:rFonts w:ascii="Calibri" w:hAnsi="Calibri" w:cs="Calibri"/>
          <w:color w:val="6A737D"/>
          <w:sz w:val="18"/>
        </w:rPr>
        <w:t>второй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способ</w:t>
      </w:r>
      <w:r w:rsidRPr="00440C8E">
        <w:rPr>
          <w:rFonts w:ascii="Oxygen Mono" w:hAnsi="Oxygen Mono"/>
          <w:color w:val="6A737D"/>
          <w:sz w:val="18"/>
        </w:rPr>
        <w:t>):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lang w:val="en-US"/>
        </w:rPr>
      </w:pPr>
      <w:r w:rsidRPr="00440C8E">
        <w:rPr>
          <w:rFonts w:ascii="Oxygen Mono" w:hAnsi="Oxygen Mono"/>
          <w:color w:val="24292E"/>
          <w:sz w:val="18"/>
          <w:lang w:val="en-US"/>
        </w:rPr>
        <w:t>XX = a:</w:t>
      </w:r>
      <w:r w:rsidRPr="00440C8E">
        <w:rPr>
          <w:rFonts w:ascii="Oxygen Mono" w:hAnsi="Oxygen Mono"/>
          <w:color w:val="005CC5"/>
          <w:sz w:val="18"/>
          <w:lang w:val="en-US"/>
        </w:rPr>
        <w:t>0.01</w:t>
      </w:r>
      <w:r w:rsidRPr="00440C8E">
        <w:rPr>
          <w:rFonts w:ascii="Oxygen Mono" w:hAnsi="Oxygen Mono"/>
          <w:color w:val="24292E"/>
          <w:sz w:val="18"/>
          <w:lang w:val="en-US"/>
        </w:rPr>
        <w:t>:b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lang w:val="en-US"/>
        </w:rPr>
      </w:pPr>
      <w:r w:rsidRPr="00440C8E">
        <w:rPr>
          <w:rFonts w:ascii="Oxygen Mono" w:hAnsi="Oxygen Mono"/>
          <w:color w:val="24292E"/>
          <w:sz w:val="18"/>
          <w:lang w:val="en-US"/>
        </w:rPr>
        <w:t xml:space="preserve">LX = XX </w:t>
      </w:r>
      <w:r w:rsidRPr="00440C8E">
        <w:rPr>
          <w:rFonts w:ascii="Oxygen Mono" w:hAnsi="Oxygen Mono"/>
          <w:color w:val="D73A49"/>
          <w:sz w:val="18"/>
          <w:lang w:val="en-US"/>
        </w:rPr>
        <w:t>*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40C8E">
        <w:rPr>
          <w:rFonts w:ascii="Oxygen Mono" w:hAnsi="Oxygen Mono"/>
          <w:color w:val="005CC5"/>
          <w:sz w:val="18"/>
          <w:lang w:val="en-US"/>
        </w:rPr>
        <w:t>0</w:t>
      </w:r>
      <w:r w:rsidRPr="00440C8E">
        <w:rPr>
          <w:rFonts w:ascii="Oxygen Mono" w:hAnsi="Oxygen Mono"/>
          <w:color w:val="24292E"/>
          <w:sz w:val="18"/>
          <w:lang w:val="en-US"/>
        </w:rPr>
        <w:t>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lang w:val="en-US"/>
        </w:rPr>
      </w:pPr>
      <w:r w:rsidRPr="00440C8E">
        <w:rPr>
          <w:rFonts w:ascii="Oxygen Mono" w:hAnsi="Oxygen Mono"/>
          <w:color w:val="D73A49"/>
          <w:sz w:val="18"/>
          <w:lang w:val="en-US"/>
        </w:rPr>
        <w:t>for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40C8E">
        <w:rPr>
          <w:rFonts w:ascii="Oxygen Mono" w:hAnsi="Oxygen Mono"/>
          <w:color w:val="D73A49"/>
          <w:sz w:val="18"/>
          <w:lang w:val="en-US"/>
        </w:rPr>
        <w:t>i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 = </w:t>
      </w:r>
      <w:r w:rsidRPr="00440C8E">
        <w:rPr>
          <w:rFonts w:ascii="Oxygen Mono" w:hAnsi="Oxygen Mono"/>
          <w:color w:val="005CC5"/>
          <w:sz w:val="18"/>
          <w:lang w:val="en-US"/>
        </w:rPr>
        <w:t>1</w:t>
      </w:r>
      <w:r w:rsidRPr="00440C8E">
        <w:rPr>
          <w:rFonts w:ascii="Oxygen Mono" w:hAnsi="Oxygen Mono"/>
          <w:color w:val="24292E"/>
          <w:sz w:val="18"/>
          <w:lang w:val="en-US"/>
        </w:rPr>
        <w:t>:</w:t>
      </w:r>
      <w:r w:rsidRPr="00440C8E">
        <w:rPr>
          <w:rFonts w:ascii="Oxygen Mono" w:hAnsi="Oxygen Mono"/>
          <w:color w:val="005CC5"/>
          <w:sz w:val="18"/>
          <w:lang w:val="en-US"/>
        </w:rPr>
        <w:t>1</w:t>
      </w:r>
      <w:r w:rsidRPr="00440C8E">
        <w:rPr>
          <w:rFonts w:ascii="Oxygen Mono" w:hAnsi="Oxygen Mono"/>
          <w:color w:val="24292E"/>
          <w:sz w:val="18"/>
          <w:lang w:val="en-US"/>
        </w:rPr>
        <w:t>:</w:t>
      </w:r>
      <w:r w:rsidRPr="00440C8E">
        <w:rPr>
          <w:rFonts w:ascii="Oxygen Mono" w:hAnsi="Oxygen Mono"/>
          <w:color w:val="D73A49"/>
          <w:sz w:val="18"/>
          <w:lang w:val="en-US"/>
        </w:rPr>
        <w:t>length</w:t>
      </w:r>
      <w:r w:rsidRPr="00440C8E">
        <w:rPr>
          <w:rFonts w:ascii="Oxygen Mono" w:hAnsi="Oxygen Mono"/>
          <w:color w:val="24292E"/>
          <w:sz w:val="18"/>
          <w:lang w:val="en-US"/>
        </w:rPr>
        <w:t>(XX)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lang w:val="en-US"/>
        </w:rPr>
      </w:pPr>
      <w:r w:rsidRPr="00440C8E">
        <w:rPr>
          <w:rFonts w:ascii="Oxygen Mono" w:hAnsi="Oxygen Mono"/>
          <w:color w:val="24292E"/>
          <w:sz w:val="18"/>
          <w:lang w:val="en-US"/>
        </w:rPr>
        <w:t>LX(</w:t>
      </w:r>
      <w:r w:rsidRPr="00440C8E">
        <w:rPr>
          <w:rFonts w:ascii="Oxygen Mono" w:hAnsi="Oxygen Mono"/>
          <w:color w:val="D73A49"/>
          <w:sz w:val="18"/>
          <w:lang w:val="en-US"/>
        </w:rPr>
        <w:t>i</w:t>
      </w:r>
      <w:r w:rsidRPr="00440C8E">
        <w:rPr>
          <w:rFonts w:ascii="Oxygen Mono" w:hAnsi="Oxygen Mono"/>
          <w:color w:val="24292E"/>
          <w:sz w:val="18"/>
          <w:lang w:val="en-US"/>
        </w:rPr>
        <w:t>) = polyval2(X, Y, XX(</w:t>
      </w:r>
      <w:r w:rsidRPr="00440C8E">
        <w:rPr>
          <w:rFonts w:ascii="Oxygen Mono" w:hAnsi="Oxygen Mono"/>
          <w:color w:val="D73A49"/>
          <w:sz w:val="18"/>
          <w:lang w:val="en-US"/>
        </w:rPr>
        <w:t>i</w:t>
      </w:r>
      <w:r w:rsidRPr="00440C8E">
        <w:rPr>
          <w:rFonts w:ascii="Oxygen Mono" w:hAnsi="Oxygen Mono"/>
          <w:color w:val="24292E"/>
          <w:sz w:val="18"/>
          <w:lang w:val="en-US"/>
        </w:rPr>
        <w:t>))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D73A49"/>
          <w:sz w:val="18"/>
          <w:lang w:val="en-US"/>
        </w:rPr>
      </w:pPr>
      <w:r w:rsidRPr="00440C8E">
        <w:rPr>
          <w:rFonts w:ascii="Oxygen Mono" w:hAnsi="Oxygen Mono"/>
          <w:color w:val="D73A49"/>
          <w:sz w:val="18"/>
          <w:lang w:val="en-US"/>
        </w:rPr>
        <w:t>end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lang w:val="en-US"/>
        </w:rPr>
      </w:pPr>
      <w:r w:rsidRPr="00440C8E">
        <w:rPr>
          <w:rFonts w:ascii="Oxygen Mono" w:hAnsi="Oxygen Mono"/>
          <w:color w:val="005CC5"/>
          <w:sz w:val="18"/>
          <w:lang w:val="en-US"/>
        </w:rPr>
        <w:t>plot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(XX, LX, </w:t>
      </w:r>
      <w:r w:rsidRPr="00440C8E">
        <w:rPr>
          <w:rFonts w:ascii="Oxygen Mono" w:hAnsi="Oxygen Mono"/>
          <w:color w:val="032F62"/>
          <w:sz w:val="18"/>
          <w:lang w:val="en-US"/>
        </w:rPr>
        <w:t>'g'</w:t>
      </w:r>
      <w:r w:rsidRPr="00440C8E">
        <w:rPr>
          <w:rFonts w:ascii="Oxygen Mono" w:hAnsi="Oxygen Mono"/>
          <w:color w:val="24292E"/>
          <w:sz w:val="18"/>
          <w:lang w:val="en-US"/>
        </w:rPr>
        <w:t>)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</w:rPr>
      </w:pPr>
      <w:r w:rsidRPr="00440C8E">
        <w:rPr>
          <w:rFonts w:ascii="Oxygen Mono" w:hAnsi="Oxygen Mono"/>
          <w:color w:val="6A737D"/>
          <w:sz w:val="18"/>
        </w:rPr>
        <w:t xml:space="preserve">% 4 </w:t>
      </w:r>
      <w:r w:rsidRPr="00440C8E">
        <w:rPr>
          <w:rFonts w:ascii="Calibri" w:hAnsi="Calibri" w:cs="Calibri"/>
          <w:color w:val="6A737D"/>
          <w:sz w:val="18"/>
        </w:rPr>
        <w:t>Печатаем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график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функции</w:t>
      </w:r>
      <w:r w:rsidRPr="00440C8E">
        <w:rPr>
          <w:rFonts w:ascii="Oxygen Mono" w:hAnsi="Oxygen Mono"/>
          <w:color w:val="6A737D"/>
          <w:sz w:val="18"/>
        </w:rPr>
        <w:t>: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</w:rPr>
      </w:pPr>
      <w:r w:rsidRPr="00440C8E">
        <w:rPr>
          <w:rFonts w:ascii="Oxygen Mono" w:hAnsi="Oxygen Mono"/>
          <w:color w:val="24292E"/>
          <w:sz w:val="18"/>
        </w:rPr>
        <w:t>X = XX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lang w:val="en-US"/>
        </w:rPr>
      </w:pPr>
      <w:r w:rsidRPr="00440C8E">
        <w:rPr>
          <w:rFonts w:ascii="Oxygen Mono" w:hAnsi="Oxygen Mono"/>
          <w:color w:val="24292E"/>
          <w:sz w:val="18"/>
          <w:lang w:val="en-US"/>
        </w:rPr>
        <w:t>Y = f(X)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lang w:val="en-US"/>
        </w:rPr>
      </w:pPr>
      <w:r w:rsidRPr="00440C8E">
        <w:rPr>
          <w:rFonts w:ascii="Oxygen Mono" w:hAnsi="Oxygen Mono"/>
          <w:color w:val="005CC5"/>
          <w:sz w:val="18"/>
          <w:lang w:val="en-US"/>
        </w:rPr>
        <w:t>plot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(X, Y, </w:t>
      </w:r>
      <w:r w:rsidRPr="00440C8E">
        <w:rPr>
          <w:rFonts w:ascii="Oxygen Mono" w:hAnsi="Oxygen Mono"/>
          <w:color w:val="032F62"/>
          <w:sz w:val="18"/>
          <w:lang w:val="en-US"/>
        </w:rPr>
        <w:t>'r--'</w:t>
      </w:r>
      <w:r w:rsidRPr="00440C8E">
        <w:rPr>
          <w:rFonts w:ascii="Oxygen Mono" w:hAnsi="Oxygen Mono"/>
          <w:color w:val="24292E"/>
          <w:sz w:val="18"/>
          <w:lang w:val="en-US"/>
        </w:rPr>
        <w:t>)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</w:rPr>
      </w:pPr>
      <w:r w:rsidRPr="00440C8E">
        <w:rPr>
          <w:rFonts w:ascii="Oxygen Mono" w:hAnsi="Oxygen Mono"/>
          <w:color w:val="6A737D"/>
          <w:sz w:val="18"/>
        </w:rPr>
        <w:t xml:space="preserve">% 5 </w:t>
      </w:r>
      <w:r w:rsidRPr="00440C8E">
        <w:rPr>
          <w:rFonts w:ascii="Calibri" w:hAnsi="Calibri" w:cs="Calibri"/>
          <w:color w:val="6A737D"/>
          <w:sz w:val="18"/>
        </w:rPr>
        <w:t>Подписываем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легенду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</w:rPr>
      </w:pPr>
      <w:r w:rsidRPr="00440C8E">
        <w:rPr>
          <w:rFonts w:ascii="Oxygen Mono" w:hAnsi="Oxygen Mono"/>
          <w:color w:val="005CC5"/>
          <w:sz w:val="18"/>
        </w:rPr>
        <w:t>title</w:t>
      </w:r>
      <w:r w:rsidRPr="00440C8E">
        <w:rPr>
          <w:rFonts w:ascii="Oxygen Mono" w:hAnsi="Oxygen Mono"/>
          <w:color w:val="24292E"/>
          <w:sz w:val="18"/>
        </w:rPr>
        <w:t>(</w:t>
      </w:r>
      <w:r w:rsidRPr="00440C8E">
        <w:rPr>
          <w:rFonts w:ascii="Oxygen Mono" w:hAnsi="Oxygen Mono"/>
          <w:color w:val="032F62"/>
          <w:sz w:val="18"/>
        </w:rPr>
        <w:t>'</w:t>
      </w:r>
      <w:r w:rsidRPr="00440C8E">
        <w:rPr>
          <w:rFonts w:ascii="Calibri" w:hAnsi="Calibri" w:cs="Calibri"/>
          <w:color w:val="032F62"/>
          <w:sz w:val="18"/>
        </w:rPr>
        <w:t>Полиномиальная</w:t>
      </w:r>
      <w:r w:rsidRPr="00440C8E">
        <w:rPr>
          <w:rFonts w:ascii="Oxygen Mono" w:hAnsi="Oxygen Mono"/>
          <w:color w:val="032F62"/>
          <w:sz w:val="18"/>
        </w:rPr>
        <w:t xml:space="preserve"> </w:t>
      </w:r>
      <w:r w:rsidRPr="00440C8E">
        <w:rPr>
          <w:rFonts w:ascii="Calibri" w:hAnsi="Calibri" w:cs="Calibri"/>
          <w:color w:val="032F62"/>
          <w:sz w:val="18"/>
        </w:rPr>
        <w:t>интерполяция</w:t>
      </w:r>
      <w:r w:rsidRPr="00440C8E">
        <w:rPr>
          <w:rFonts w:ascii="Oxygen Mono" w:hAnsi="Oxygen Mono"/>
          <w:color w:val="032F62"/>
          <w:sz w:val="18"/>
        </w:rPr>
        <w:t>'</w:t>
      </w:r>
      <w:r w:rsidRPr="00440C8E">
        <w:rPr>
          <w:rFonts w:ascii="Oxygen Mono" w:hAnsi="Oxygen Mono"/>
          <w:color w:val="24292E"/>
          <w:sz w:val="18"/>
        </w:rPr>
        <w:t xml:space="preserve">, </w:t>
      </w:r>
      <w:r w:rsidRPr="00440C8E">
        <w:rPr>
          <w:rFonts w:ascii="Oxygen Mono" w:hAnsi="Oxygen Mono"/>
          <w:color w:val="032F62"/>
          <w:sz w:val="18"/>
        </w:rPr>
        <w:t>'FontName'</w:t>
      </w:r>
      <w:r w:rsidRPr="00440C8E">
        <w:rPr>
          <w:rFonts w:ascii="Oxygen Mono" w:hAnsi="Oxygen Mono"/>
          <w:color w:val="24292E"/>
          <w:sz w:val="18"/>
        </w:rPr>
        <w:t xml:space="preserve">, </w:t>
      </w:r>
      <w:r w:rsidRPr="00440C8E">
        <w:rPr>
          <w:rFonts w:ascii="Oxygen Mono" w:hAnsi="Oxygen Mono"/>
          <w:color w:val="032F62"/>
          <w:sz w:val="18"/>
        </w:rPr>
        <w:t>'Courier'</w:t>
      </w:r>
      <w:r w:rsidRPr="00440C8E">
        <w:rPr>
          <w:rFonts w:ascii="Oxygen Mono" w:hAnsi="Oxygen Mono"/>
          <w:color w:val="24292E"/>
          <w:sz w:val="18"/>
        </w:rPr>
        <w:t>)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</w:rPr>
      </w:pPr>
      <w:r w:rsidRPr="00440C8E">
        <w:rPr>
          <w:rFonts w:ascii="Oxygen Mono" w:hAnsi="Oxygen Mono"/>
          <w:color w:val="24292E"/>
          <w:sz w:val="18"/>
        </w:rPr>
        <w:t xml:space="preserve">h1 = </w:t>
      </w:r>
      <w:r w:rsidRPr="00440C8E">
        <w:rPr>
          <w:rFonts w:ascii="Oxygen Mono" w:hAnsi="Oxygen Mono"/>
          <w:color w:val="005CC5"/>
          <w:sz w:val="18"/>
        </w:rPr>
        <w:t>legend</w:t>
      </w:r>
      <w:r w:rsidRPr="00440C8E">
        <w:rPr>
          <w:rFonts w:ascii="Oxygen Mono" w:hAnsi="Oxygen Mono"/>
          <w:color w:val="24292E"/>
          <w:sz w:val="18"/>
        </w:rPr>
        <w:t>(</w:t>
      </w:r>
      <w:r w:rsidRPr="00440C8E">
        <w:rPr>
          <w:rFonts w:ascii="Oxygen Mono" w:hAnsi="Oxygen Mono"/>
          <w:color w:val="032F62"/>
          <w:sz w:val="18"/>
        </w:rPr>
        <w:t>'</w:t>
      </w:r>
      <w:r w:rsidRPr="00440C8E">
        <w:rPr>
          <w:rFonts w:ascii="Calibri" w:hAnsi="Calibri" w:cs="Calibri"/>
          <w:color w:val="032F62"/>
          <w:sz w:val="18"/>
        </w:rPr>
        <w:t>Узловые</w:t>
      </w:r>
      <w:r w:rsidRPr="00440C8E">
        <w:rPr>
          <w:rFonts w:ascii="Oxygen Mono" w:hAnsi="Oxygen Mono"/>
          <w:color w:val="032F62"/>
          <w:sz w:val="18"/>
        </w:rPr>
        <w:t xml:space="preserve"> </w:t>
      </w:r>
      <w:r w:rsidRPr="00440C8E">
        <w:rPr>
          <w:rFonts w:ascii="Calibri" w:hAnsi="Calibri" w:cs="Calibri"/>
          <w:color w:val="032F62"/>
          <w:sz w:val="18"/>
        </w:rPr>
        <w:t>точки</w:t>
      </w:r>
      <w:r w:rsidRPr="00440C8E">
        <w:rPr>
          <w:rFonts w:ascii="Oxygen Mono" w:hAnsi="Oxygen Mono"/>
          <w:color w:val="032F62"/>
          <w:sz w:val="18"/>
        </w:rPr>
        <w:t>'</w:t>
      </w:r>
      <w:r w:rsidRPr="00440C8E">
        <w:rPr>
          <w:rFonts w:ascii="Oxygen Mono" w:hAnsi="Oxygen Mono"/>
          <w:color w:val="24292E"/>
          <w:sz w:val="18"/>
        </w:rPr>
        <w:t>,</w:t>
      </w:r>
      <w:r w:rsidRPr="00440C8E">
        <w:rPr>
          <w:rFonts w:ascii="Oxygen Mono" w:hAnsi="Oxygen Mono"/>
          <w:color w:val="032F62"/>
          <w:sz w:val="18"/>
        </w:rPr>
        <w:t>'</w:t>
      </w:r>
      <w:r w:rsidRPr="00440C8E">
        <w:rPr>
          <w:rFonts w:ascii="Calibri" w:hAnsi="Calibri" w:cs="Calibri"/>
          <w:color w:val="032F62"/>
          <w:sz w:val="18"/>
        </w:rPr>
        <w:t>Интерполяция</w:t>
      </w:r>
      <w:r w:rsidRPr="00440C8E">
        <w:rPr>
          <w:rFonts w:ascii="Oxygen Mono" w:hAnsi="Oxygen Mono"/>
          <w:color w:val="032F62"/>
          <w:sz w:val="18"/>
        </w:rPr>
        <w:t xml:space="preserve"> 1'</w:t>
      </w:r>
      <w:r w:rsidRPr="00440C8E">
        <w:rPr>
          <w:rFonts w:ascii="Oxygen Mono" w:hAnsi="Oxygen Mono"/>
          <w:color w:val="24292E"/>
          <w:sz w:val="18"/>
        </w:rPr>
        <w:t>,</w:t>
      </w:r>
      <w:r w:rsidRPr="00440C8E">
        <w:rPr>
          <w:rFonts w:ascii="Oxygen Mono" w:hAnsi="Oxygen Mono"/>
          <w:color w:val="032F62"/>
          <w:sz w:val="18"/>
        </w:rPr>
        <w:t>'</w:t>
      </w:r>
      <w:r w:rsidRPr="00440C8E">
        <w:rPr>
          <w:rFonts w:ascii="Calibri" w:hAnsi="Calibri" w:cs="Calibri"/>
          <w:color w:val="032F62"/>
          <w:sz w:val="18"/>
        </w:rPr>
        <w:t>Интерполяция</w:t>
      </w:r>
      <w:r w:rsidRPr="00440C8E">
        <w:rPr>
          <w:rFonts w:ascii="Oxygen Mono" w:hAnsi="Oxygen Mono"/>
          <w:color w:val="032F62"/>
          <w:sz w:val="18"/>
        </w:rPr>
        <w:t xml:space="preserve"> 2'</w:t>
      </w:r>
      <w:r w:rsidRPr="00440C8E">
        <w:rPr>
          <w:rFonts w:ascii="Oxygen Mono" w:hAnsi="Oxygen Mono"/>
          <w:color w:val="24292E"/>
          <w:sz w:val="18"/>
        </w:rPr>
        <w:t>,</w:t>
      </w:r>
      <w:r w:rsidRPr="00440C8E">
        <w:rPr>
          <w:rFonts w:ascii="Oxygen Mono" w:hAnsi="Oxygen Mono"/>
          <w:color w:val="032F62"/>
          <w:sz w:val="18"/>
        </w:rPr>
        <w:t>'</w:t>
      </w:r>
      <w:r w:rsidRPr="00440C8E">
        <w:rPr>
          <w:rFonts w:ascii="Calibri" w:hAnsi="Calibri" w:cs="Calibri"/>
          <w:color w:val="032F62"/>
          <w:sz w:val="18"/>
        </w:rPr>
        <w:t>Функция</w:t>
      </w:r>
      <w:r w:rsidRPr="00440C8E">
        <w:rPr>
          <w:rFonts w:ascii="Oxygen Mono" w:hAnsi="Oxygen Mono"/>
          <w:color w:val="032F62"/>
          <w:sz w:val="18"/>
        </w:rPr>
        <w:t>'</w:t>
      </w:r>
      <w:r w:rsidRPr="00440C8E">
        <w:rPr>
          <w:rFonts w:ascii="Oxygen Mono" w:hAnsi="Oxygen Mono"/>
          <w:color w:val="24292E"/>
          <w:sz w:val="18"/>
        </w:rPr>
        <w:t>)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</w:rPr>
      </w:pPr>
      <w:r w:rsidRPr="00440C8E">
        <w:rPr>
          <w:rFonts w:ascii="Oxygen Mono" w:hAnsi="Oxygen Mono"/>
          <w:color w:val="005CC5"/>
          <w:sz w:val="18"/>
        </w:rPr>
        <w:t>set</w:t>
      </w:r>
      <w:r w:rsidRPr="00440C8E">
        <w:rPr>
          <w:rFonts w:ascii="Oxygen Mono" w:hAnsi="Oxygen Mono"/>
          <w:color w:val="24292E"/>
          <w:sz w:val="18"/>
        </w:rPr>
        <w:t xml:space="preserve">(h1, </w:t>
      </w:r>
      <w:r w:rsidRPr="00440C8E">
        <w:rPr>
          <w:rFonts w:ascii="Oxygen Mono" w:hAnsi="Oxygen Mono"/>
          <w:color w:val="032F62"/>
          <w:sz w:val="18"/>
        </w:rPr>
        <w:t>'FontName'</w:t>
      </w:r>
      <w:r w:rsidRPr="00440C8E">
        <w:rPr>
          <w:rFonts w:ascii="Oxygen Mono" w:hAnsi="Oxygen Mono"/>
          <w:color w:val="24292E"/>
          <w:sz w:val="18"/>
        </w:rPr>
        <w:t xml:space="preserve">, </w:t>
      </w:r>
      <w:r w:rsidRPr="00440C8E">
        <w:rPr>
          <w:rFonts w:ascii="Oxygen Mono" w:hAnsi="Oxygen Mono"/>
          <w:color w:val="032F62"/>
          <w:sz w:val="18"/>
        </w:rPr>
        <w:t>'Courier'</w:t>
      </w:r>
      <w:r w:rsidRPr="00440C8E">
        <w:rPr>
          <w:rFonts w:ascii="Oxygen Mono" w:hAnsi="Oxygen Mono"/>
          <w:color w:val="24292E"/>
          <w:sz w:val="18"/>
        </w:rPr>
        <w:t>);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6A737D"/>
          <w:sz w:val="18"/>
        </w:rPr>
      </w:pPr>
      <w:r w:rsidRPr="00440C8E">
        <w:rPr>
          <w:rFonts w:ascii="Oxygen Mono" w:hAnsi="Oxygen Mono"/>
          <w:color w:val="6A737D"/>
          <w:sz w:val="18"/>
        </w:rPr>
        <w:t xml:space="preserve">% 6 </w:t>
      </w:r>
      <w:r w:rsidRPr="00440C8E">
        <w:rPr>
          <w:rFonts w:ascii="Calibri" w:hAnsi="Calibri" w:cs="Calibri"/>
          <w:color w:val="6A737D"/>
          <w:sz w:val="18"/>
        </w:rPr>
        <w:t>Выставляем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более</w:t>
      </w:r>
      <w:r w:rsidRPr="00440C8E">
        <w:rPr>
          <w:rFonts w:ascii="Oxygen Mono" w:hAnsi="Oxygen Mono"/>
          <w:color w:val="6A737D"/>
          <w:sz w:val="18"/>
        </w:rPr>
        <w:t>-</w:t>
      </w:r>
      <w:r w:rsidRPr="00440C8E">
        <w:rPr>
          <w:rFonts w:ascii="Calibri" w:hAnsi="Calibri" w:cs="Calibri"/>
          <w:color w:val="6A737D"/>
          <w:sz w:val="18"/>
        </w:rPr>
        <w:t>менее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приемлемый</w:t>
      </w:r>
      <w:r w:rsidRPr="00440C8E">
        <w:rPr>
          <w:rFonts w:ascii="Oxygen Mono" w:hAnsi="Oxygen Mono"/>
          <w:color w:val="6A737D"/>
          <w:sz w:val="18"/>
        </w:rPr>
        <w:t xml:space="preserve"> </w:t>
      </w:r>
      <w:r w:rsidRPr="00440C8E">
        <w:rPr>
          <w:rFonts w:ascii="Calibri" w:hAnsi="Calibri" w:cs="Calibri"/>
          <w:color w:val="6A737D"/>
          <w:sz w:val="18"/>
        </w:rPr>
        <w:t>масштаб</w:t>
      </w:r>
      <w:r w:rsidRPr="00440C8E">
        <w:rPr>
          <w:rFonts w:ascii="Oxygen Mono" w:hAnsi="Oxygen Mono"/>
          <w:color w:val="6A737D"/>
          <w:sz w:val="18"/>
        </w:rPr>
        <w:t>:</w:t>
      </w:r>
    </w:p>
    <w:p w:rsidR="00440C8E" w:rsidRPr="00440C8E" w:rsidRDefault="00440C8E" w:rsidP="00440C8E">
      <w:pPr>
        <w:pStyle w:val="af7"/>
        <w:spacing w:line="240" w:lineRule="auto"/>
        <w:jc w:val="both"/>
        <w:rPr>
          <w:rFonts w:ascii="Oxygen Mono" w:hAnsi="Oxygen Mono"/>
          <w:color w:val="24292E"/>
          <w:sz w:val="18"/>
          <w:lang w:val="en-US"/>
        </w:rPr>
      </w:pPr>
      <w:r w:rsidRPr="00440C8E">
        <w:rPr>
          <w:rFonts w:ascii="Oxygen Mono" w:hAnsi="Oxygen Mono"/>
          <w:color w:val="005CC5"/>
          <w:sz w:val="18"/>
          <w:lang w:val="en-US"/>
        </w:rPr>
        <w:t>axis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([a b </w:t>
      </w:r>
      <w:r w:rsidRPr="00440C8E">
        <w:rPr>
          <w:rFonts w:ascii="Oxygen Mono" w:hAnsi="Oxygen Mono"/>
          <w:color w:val="D73A49"/>
          <w:sz w:val="18"/>
          <w:lang w:val="en-US"/>
        </w:rPr>
        <w:t>min</w:t>
      </w:r>
      <w:r w:rsidRPr="00440C8E">
        <w:rPr>
          <w:rFonts w:ascii="Oxygen Mono" w:hAnsi="Oxygen Mono"/>
          <w:color w:val="24292E"/>
          <w:sz w:val="18"/>
          <w:lang w:val="en-US"/>
        </w:rPr>
        <w:t>(Y)-</w:t>
      </w:r>
      <w:r w:rsidRPr="00440C8E">
        <w:rPr>
          <w:rFonts w:ascii="Oxygen Mono" w:hAnsi="Oxygen Mono"/>
          <w:color w:val="005CC5"/>
          <w:sz w:val="18"/>
          <w:lang w:val="en-US"/>
        </w:rPr>
        <w:t>0.2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 </w:t>
      </w:r>
      <w:r w:rsidRPr="00440C8E">
        <w:rPr>
          <w:rFonts w:ascii="Oxygen Mono" w:hAnsi="Oxygen Mono"/>
          <w:color w:val="D73A49"/>
          <w:sz w:val="18"/>
          <w:lang w:val="en-US"/>
        </w:rPr>
        <w:t>max</w:t>
      </w:r>
      <w:r w:rsidRPr="00440C8E">
        <w:rPr>
          <w:rFonts w:ascii="Oxygen Mono" w:hAnsi="Oxygen Mono"/>
          <w:color w:val="24292E"/>
          <w:sz w:val="18"/>
          <w:lang w:val="en-US"/>
        </w:rPr>
        <w:t>(Y)+</w:t>
      </w:r>
      <w:r w:rsidRPr="00440C8E">
        <w:rPr>
          <w:rFonts w:ascii="Oxygen Mono" w:hAnsi="Oxygen Mono"/>
          <w:color w:val="005CC5"/>
          <w:sz w:val="18"/>
          <w:lang w:val="en-US"/>
        </w:rPr>
        <w:t>0.2</w:t>
      </w:r>
      <w:r w:rsidRPr="00440C8E">
        <w:rPr>
          <w:rFonts w:ascii="Oxygen Mono" w:hAnsi="Oxygen Mono"/>
          <w:color w:val="24292E"/>
          <w:sz w:val="18"/>
          <w:lang w:val="en-US"/>
        </w:rPr>
        <w:t xml:space="preserve">]) </w:t>
      </w:r>
    </w:p>
    <w:p w:rsidR="00440C8E" w:rsidRPr="00440C8E" w:rsidRDefault="00440C8E" w:rsidP="00440C8E">
      <w:pPr>
        <w:spacing w:after="0" w:line="240" w:lineRule="auto"/>
        <w:jc w:val="both"/>
        <w:rPr>
          <w:rFonts w:ascii="Oxygen Mono" w:hAnsi="Oxygen Mono"/>
        </w:rPr>
      </w:pPr>
      <w:r w:rsidRPr="00440C8E">
        <w:rPr>
          <w:rFonts w:ascii="Oxygen Mono" w:hAnsi="Oxygen Mono"/>
          <w:color w:val="D73A49"/>
          <w:sz w:val="18"/>
        </w:rPr>
        <w:t>end</w:t>
      </w:r>
    </w:p>
    <w:p w:rsidR="001F1816" w:rsidRDefault="001F1816" w:rsidP="00440C8E">
      <w:pPr>
        <w:spacing w:after="0" w:line="240" w:lineRule="auto"/>
        <w:ind w:left="-567"/>
        <w:jc w:val="both"/>
      </w:pPr>
    </w:p>
    <w:p w:rsidR="001F1816" w:rsidRDefault="001F1816" w:rsidP="00440C8E">
      <w:pPr>
        <w:spacing w:after="0" w:line="240" w:lineRule="auto"/>
        <w:ind w:left="-567"/>
        <w:jc w:val="both"/>
      </w:pPr>
    </w:p>
    <w:sectPr w:rsidR="001F1816" w:rsidSect="00C413D5">
      <w:footerReference w:type="default" r:id="rId38"/>
      <w:pgSz w:w="11906" w:h="16838"/>
      <w:pgMar w:top="709" w:right="850" w:bottom="567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70BF9" w:rsidRDefault="00D70BF9" w:rsidP="002B7951">
      <w:pPr>
        <w:spacing w:after="0" w:line="240" w:lineRule="auto"/>
      </w:pPr>
      <w:r>
        <w:separator/>
      </w:r>
    </w:p>
  </w:endnote>
  <w:endnote w:type="continuationSeparator" w:id="0">
    <w:p w:rsidR="00D70BF9" w:rsidRDefault="00D70BF9" w:rsidP="002B795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OpenSymbol">
    <w:altName w:val="Arial Unicode MS"/>
    <w:charset w:val="02"/>
    <w:family w:val="auto"/>
    <w:pitch w:val="default"/>
  </w:font>
  <w:font w:name="Liberation Sans">
    <w:altName w:val="Arial"/>
    <w:charset w:val="01"/>
    <w:family w:val="swiss"/>
    <w:pitch w:val="variable"/>
  </w:font>
  <w:font w:name="WenQuanYi Micro Hei">
    <w:panose1 w:val="00000000000000000000"/>
    <w:charset w:val="00"/>
    <w:family w:val="roman"/>
    <w:notTrueType/>
    <w:pitch w:val="default"/>
  </w:font>
  <w:font w:name="Lohit Devanagari">
    <w:panose1 w:val="00000000000000000000"/>
    <w:charset w:val="00"/>
    <w:family w:val="roman"/>
    <w:notTrueType/>
    <w:pitch w:val="default"/>
  </w:font>
  <w:font w:name="Oxygen Mono">
    <w:panose1 w:val="00000000000000000000"/>
    <w:charset w:val="00"/>
    <w:family w:val="modern"/>
    <w:notTrueType/>
    <w:pitch w:val="variable"/>
    <w:sig w:usb0="00000007" w:usb1="00000000" w:usb2="00000000" w:usb3="00000000" w:csb0="00000003" w:csb1="00000000"/>
  </w:font>
  <w:font w:name="SFMono-Regular;Consolas;Liberat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37338557"/>
      <w:docPartObj>
        <w:docPartGallery w:val="Page Numbers (Bottom of Page)"/>
        <w:docPartUnique/>
      </w:docPartObj>
    </w:sdtPr>
    <w:sdtEndPr/>
    <w:sdtContent>
      <w:p w:rsidR="00D70BF9" w:rsidRDefault="00D70BF9">
        <w:pPr>
          <w:pStyle w:val="ab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987DFC">
          <w:rPr>
            <w:noProof/>
          </w:rPr>
          <w:t>13</w:t>
        </w:r>
        <w:r>
          <w:fldChar w:fldCharType="end"/>
        </w:r>
      </w:p>
    </w:sdtContent>
  </w:sdt>
  <w:p w:rsidR="00D70BF9" w:rsidRDefault="00D70BF9">
    <w:pPr>
      <w:pStyle w:val="ab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70BF9" w:rsidRDefault="00D70BF9" w:rsidP="002B7951">
      <w:pPr>
        <w:spacing w:after="0" w:line="240" w:lineRule="auto"/>
      </w:pPr>
      <w:r>
        <w:separator/>
      </w:r>
    </w:p>
  </w:footnote>
  <w:footnote w:type="continuationSeparator" w:id="0">
    <w:p w:rsidR="00D70BF9" w:rsidRDefault="00D70BF9" w:rsidP="002B795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5631C05"/>
    <w:multiLevelType w:val="hybridMultilevel"/>
    <w:tmpl w:val="9DB22D5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DE5209C"/>
    <w:multiLevelType w:val="hybridMultilevel"/>
    <w:tmpl w:val="88CA453A"/>
    <w:lvl w:ilvl="0" w:tplc="87C4D944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">
    <w:nsid w:val="35541FC3"/>
    <w:multiLevelType w:val="multilevel"/>
    <w:tmpl w:val="848449F6"/>
    <w:lvl w:ilvl="0">
      <w:start w:val="1"/>
      <w:numFmt w:val="bullet"/>
      <w:lvlText w:val=""/>
      <w:lvlJc w:val="left"/>
      <w:pPr>
        <w:ind w:left="153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ind w:left="873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593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2313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3033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753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4473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5193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5913" w:hanging="360"/>
      </w:pPr>
      <w:rPr>
        <w:rFonts w:ascii="Wingdings" w:hAnsi="Wingdings" w:cs="Wingdings" w:hint="default"/>
      </w:rPr>
    </w:lvl>
  </w:abstractNum>
  <w:abstractNum w:abstractNumId="3">
    <w:nsid w:val="35B23642"/>
    <w:multiLevelType w:val="hybridMultilevel"/>
    <w:tmpl w:val="9B9052B8"/>
    <w:lvl w:ilvl="0" w:tplc="E9760F8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2101A2C"/>
    <w:multiLevelType w:val="hybridMultilevel"/>
    <w:tmpl w:val="69CA03F8"/>
    <w:lvl w:ilvl="0" w:tplc="04190001">
      <w:start w:val="1"/>
      <w:numFmt w:val="bullet"/>
      <w:lvlText w:val=""/>
      <w:lvlJc w:val="left"/>
      <w:pPr>
        <w:ind w:left="15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87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5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3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03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7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4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19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5913" w:hanging="360"/>
      </w:pPr>
      <w:rPr>
        <w:rFonts w:ascii="Wingdings" w:hAnsi="Wingdings" w:hint="default"/>
      </w:rPr>
    </w:lvl>
  </w:abstractNum>
  <w:abstractNum w:abstractNumId="5">
    <w:nsid w:val="5FCF4332"/>
    <w:multiLevelType w:val="multilevel"/>
    <w:tmpl w:val="20B8A0B4"/>
    <w:lvl w:ilvl="0">
      <w:start w:val="1"/>
      <w:numFmt w:val="decimal"/>
      <w:lvlText w:val="%1."/>
      <w:lvlJc w:val="left"/>
      <w:pPr>
        <w:ind w:left="-207" w:hanging="360"/>
      </w:pPr>
      <w:rPr>
        <w:rFonts w:ascii="Times New Roman" w:hAnsi="Times New Roman"/>
        <w:b/>
        <w:sz w:val="28"/>
      </w:rPr>
    </w:lvl>
    <w:lvl w:ilvl="1">
      <w:start w:val="1"/>
      <w:numFmt w:val="lowerLetter"/>
      <w:lvlText w:val="%2."/>
      <w:lvlJc w:val="left"/>
      <w:pPr>
        <w:ind w:left="513" w:hanging="360"/>
      </w:pPr>
    </w:lvl>
    <w:lvl w:ilvl="2">
      <w:start w:val="1"/>
      <w:numFmt w:val="lowerRoman"/>
      <w:lvlText w:val="%3."/>
      <w:lvlJc w:val="right"/>
      <w:pPr>
        <w:ind w:left="1233" w:hanging="180"/>
      </w:pPr>
    </w:lvl>
    <w:lvl w:ilvl="3">
      <w:start w:val="1"/>
      <w:numFmt w:val="decimal"/>
      <w:lvlText w:val="%4."/>
      <w:lvlJc w:val="left"/>
      <w:pPr>
        <w:ind w:left="1953" w:hanging="360"/>
      </w:pPr>
    </w:lvl>
    <w:lvl w:ilvl="4">
      <w:start w:val="1"/>
      <w:numFmt w:val="lowerLetter"/>
      <w:lvlText w:val="%5."/>
      <w:lvlJc w:val="left"/>
      <w:pPr>
        <w:ind w:left="2673" w:hanging="360"/>
      </w:pPr>
    </w:lvl>
    <w:lvl w:ilvl="5">
      <w:start w:val="1"/>
      <w:numFmt w:val="lowerRoman"/>
      <w:lvlText w:val="%6."/>
      <w:lvlJc w:val="right"/>
      <w:pPr>
        <w:ind w:left="3393" w:hanging="180"/>
      </w:pPr>
    </w:lvl>
    <w:lvl w:ilvl="6">
      <w:start w:val="1"/>
      <w:numFmt w:val="decimal"/>
      <w:lvlText w:val="%7."/>
      <w:lvlJc w:val="left"/>
      <w:pPr>
        <w:ind w:left="4113" w:hanging="360"/>
      </w:pPr>
    </w:lvl>
    <w:lvl w:ilvl="7">
      <w:start w:val="1"/>
      <w:numFmt w:val="lowerLetter"/>
      <w:lvlText w:val="%8."/>
      <w:lvlJc w:val="left"/>
      <w:pPr>
        <w:ind w:left="4833" w:hanging="360"/>
      </w:pPr>
    </w:lvl>
    <w:lvl w:ilvl="8">
      <w:start w:val="1"/>
      <w:numFmt w:val="lowerRoman"/>
      <w:lvlText w:val="%9."/>
      <w:lvlJc w:val="right"/>
      <w:pPr>
        <w:ind w:left="5553" w:hanging="180"/>
      </w:pPr>
    </w:lvl>
  </w:abstractNum>
  <w:abstractNum w:abstractNumId="6">
    <w:nsid w:val="60A67A44"/>
    <w:multiLevelType w:val="multilevel"/>
    <w:tmpl w:val="C7BE6FAA"/>
    <w:lvl w:ilvl="0">
      <w:start w:val="1"/>
      <w:numFmt w:val="bullet"/>
      <w:lvlText w:val=""/>
      <w:lvlJc w:val="left"/>
      <w:pPr>
        <w:ind w:left="153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ind w:left="873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593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2313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3033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753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4473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5193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5913" w:hanging="360"/>
      </w:pPr>
      <w:rPr>
        <w:rFonts w:ascii="Wingdings" w:hAnsi="Wingdings" w:cs="Wingdings" w:hint="default"/>
      </w:rPr>
    </w:lvl>
  </w:abstractNum>
  <w:abstractNum w:abstractNumId="7">
    <w:nsid w:val="61F95157"/>
    <w:multiLevelType w:val="multilevel"/>
    <w:tmpl w:val="807C9318"/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8">
    <w:nsid w:val="6EBF6B24"/>
    <w:multiLevelType w:val="hybridMultilevel"/>
    <w:tmpl w:val="95AA2EF4"/>
    <w:lvl w:ilvl="0" w:tplc="AF6C41FE">
      <w:start w:val="1"/>
      <w:numFmt w:val="decimal"/>
      <w:lvlText w:val="%1."/>
      <w:lvlJc w:val="left"/>
      <w:pPr>
        <w:ind w:left="-207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513" w:hanging="360"/>
      </w:pPr>
    </w:lvl>
    <w:lvl w:ilvl="2" w:tplc="0419001B" w:tentative="1">
      <w:start w:val="1"/>
      <w:numFmt w:val="lowerRoman"/>
      <w:lvlText w:val="%3."/>
      <w:lvlJc w:val="right"/>
      <w:pPr>
        <w:ind w:left="1233" w:hanging="180"/>
      </w:pPr>
    </w:lvl>
    <w:lvl w:ilvl="3" w:tplc="0419000F" w:tentative="1">
      <w:start w:val="1"/>
      <w:numFmt w:val="decimal"/>
      <w:lvlText w:val="%4."/>
      <w:lvlJc w:val="left"/>
      <w:pPr>
        <w:ind w:left="1953" w:hanging="360"/>
      </w:pPr>
    </w:lvl>
    <w:lvl w:ilvl="4" w:tplc="04190019" w:tentative="1">
      <w:start w:val="1"/>
      <w:numFmt w:val="lowerLetter"/>
      <w:lvlText w:val="%5."/>
      <w:lvlJc w:val="left"/>
      <w:pPr>
        <w:ind w:left="2673" w:hanging="360"/>
      </w:pPr>
    </w:lvl>
    <w:lvl w:ilvl="5" w:tplc="0419001B" w:tentative="1">
      <w:start w:val="1"/>
      <w:numFmt w:val="lowerRoman"/>
      <w:lvlText w:val="%6."/>
      <w:lvlJc w:val="right"/>
      <w:pPr>
        <w:ind w:left="3393" w:hanging="180"/>
      </w:pPr>
    </w:lvl>
    <w:lvl w:ilvl="6" w:tplc="0419000F" w:tentative="1">
      <w:start w:val="1"/>
      <w:numFmt w:val="decimal"/>
      <w:lvlText w:val="%7."/>
      <w:lvlJc w:val="left"/>
      <w:pPr>
        <w:ind w:left="4113" w:hanging="360"/>
      </w:pPr>
    </w:lvl>
    <w:lvl w:ilvl="7" w:tplc="04190019" w:tentative="1">
      <w:start w:val="1"/>
      <w:numFmt w:val="lowerLetter"/>
      <w:lvlText w:val="%8."/>
      <w:lvlJc w:val="left"/>
      <w:pPr>
        <w:ind w:left="4833" w:hanging="360"/>
      </w:pPr>
    </w:lvl>
    <w:lvl w:ilvl="8" w:tplc="041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9">
    <w:nsid w:val="7C7B4922"/>
    <w:multiLevelType w:val="hybridMultilevel"/>
    <w:tmpl w:val="B5E0E064"/>
    <w:lvl w:ilvl="0" w:tplc="04190001">
      <w:start w:val="1"/>
      <w:numFmt w:val="bullet"/>
      <w:lvlText w:val=""/>
      <w:lvlJc w:val="left"/>
      <w:pPr>
        <w:ind w:left="15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87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5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3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03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7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4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19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5913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9"/>
  </w:num>
  <w:num w:numId="3">
    <w:abstractNumId w:val="4"/>
  </w:num>
  <w:num w:numId="4">
    <w:abstractNumId w:val="1"/>
  </w:num>
  <w:num w:numId="5">
    <w:abstractNumId w:val="0"/>
  </w:num>
  <w:num w:numId="6">
    <w:abstractNumId w:val="8"/>
  </w:num>
  <w:num w:numId="7">
    <w:abstractNumId w:val="6"/>
  </w:num>
  <w:num w:numId="8">
    <w:abstractNumId w:val="2"/>
  </w:num>
  <w:num w:numId="9">
    <w:abstractNumId w:val="5"/>
  </w:num>
  <w:num w:numId="1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efaultTabStop w:val="708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F3F03"/>
    <w:rsid w:val="000C0F53"/>
    <w:rsid w:val="000F6017"/>
    <w:rsid w:val="001465E2"/>
    <w:rsid w:val="00184CB5"/>
    <w:rsid w:val="001B3E00"/>
    <w:rsid w:val="001F1816"/>
    <w:rsid w:val="00216234"/>
    <w:rsid w:val="002B7951"/>
    <w:rsid w:val="00304931"/>
    <w:rsid w:val="0038190D"/>
    <w:rsid w:val="003931F3"/>
    <w:rsid w:val="00397431"/>
    <w:rsid w:val="00437908"/>
    <w:rsid w:val="00440C8E"/>
    <w:rsid w:val="00472150"/>
    <w:rsid w:val="004B7684"/>
    <w:rsid w:val="004F2FB4"/>
    <w:rsid w:val="00542CD3"/>
    <w:rsid w:val="00584EAE"/>
    <w:rsid w:val="006575E8"/>
    <w:rsid w:val="00687B40"/>
    <w:rsid w:val="006A216F"/>
    <w:rsid w:val="006E0A4B"/>
    <w:rsid w:val="0070019E"/>
    <w:rsid w:val="00710B72"/>
    <w:rsid w:val="0081761E"/>
    <w:rsid w:val="00833614"/>
    <w:rsid w:val="009273AD"/>
    <w:rsid w:val="00987DFC"/>
    <w:rsid w:val="009C22BC"/>
    <w:rsid w:val="00A157CF"/>
    <w:rsid w:val="00A157F0"/>
    <w:rsid w:val="00A9629F"/>
    <w:rsid w:val="00A97852"/>
    <w:rsid w:val="00AA222A"/>
    <w:rsid w:val="00AB70C1"/>
    <w:rsid w:val="00AE5842"/>
    <w:rsid w:val="00B43519"/>
    <w:rsid w:val="00B63C8F"/>
    <w:rsid w:val="00BB1E02"/>
    <w:rsid w:val="00C413D5"/>
    <w:rsid w:val="00C9388C"/>
    <w:rsid w:val="00C97BB5"/>
    <w:rsid w:val="00CA1496"/>
    <w:rsid w:val="00CD4769"/>
    <w:rsid w:val="00CF3CA6"/>
    <w:rsid w:val="00D1123B"/>
    <w:rsid w:val="00D32FF9"/>
    <w:rsid w:val="00D70BF9"/>
    <w:rsid w:val="00D84DCC"/>
    <w:rsid w:val="00DB4578"/>
    <w:rsid w:val="00E37C00"/>
    <w:rsid w:val="00E61FAD"/>
    <w:rsid w:val="00E72449"/>
    <w:rsid w:val="00ED36F4"/>
    <w:rsid w:val="00EE6986"/>
    <w:rsid w:val="00EF3F03"/>
    <w:rsid w:val="00FA7B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1"/>
    <o:shapelayout v:ext="edit">
      <o:idmap v:ext="edit" data="1"/>
    </o:shapelayout>
  </w:shapeDefaults>
  <w:decimalSymbol w:val="."/>
  <w:listSeparator w:val=";"/>
  <w15:chartTrackingRefBased/>
  <w15:docId w15:val="{DF4B0191-EFE4-494B-80E4-BFBA3DB87C1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iPriority="0" w:unhideWhenUsed="1" w:qFormat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 w:qFormat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7001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link w:val="a5"/>
    <w:uiPriority w:val="34"/>
    <w:qFormat/>
    <w:rsid w:val="00E61FAD"/>
    <w:pPr>
      <w:ind w:left="720"/>
      <w:contextualSpacing/>
    </w:pPr>
  </w:style>
  <w:style w:type="paragraph" w:customStyle="1" w:styleId="a6">
    <w:name w:val="Формула"/>
    <w:basedOn w:val="a"/>
    <w:uiPriority w:val="99"/>
    <w:qFormat/>
    <w:rsid w:val="000C0F53"/>
    <w:pPr>
      <w:tabs>
        <w:tab w:val="right" w:pos="9639"/>
      </w:tabs>
      <w:overflowPunct w:val="0"/>
      <w:autoSpaceDE w:val="0"/>
      <w:autoSpaceDN w:val="0"/>
      <w:adjustRightInd w:val="0"/>
      <w:spacing w:after="0" w:line="340" w:lineRule="atLeast"/>
      <w:ind w:left="709"/>
    </w:pPr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character" w:customStyle="1" w:styleId="a5">
    <w:name w:val="Абзац списка Знак"/>
    <w:link w:val="a4"/>
    <w:uiPriority w:val="34"/>
    <w:qFormat/>
    <w:rsid w:val="000C0F53"/>
  </w:style>
  <w:style w:type="character" w:customStyle="1" w:styleId="apple-converted-space">
    <w:name w:val="apple-converted-space"/>
    <w:qFormat/>
    <w:rsid w:val="000C0F53"/>
  </w:style>
  <w:style w:type="paragraph" w:styleId="a7">
    <w:name w:val="Normal (Web)"/>
    <w:basedOn w:val="a"/>
    <w:uiPriority w:val="99"/>
    <w:semiHidden/>
    <w:unhideWhenUsed/>
    <w:qFormat/>
    <w:rsid w:val="00584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8">
    <w:name w:val="Hyperlink"/>
    <w:basedOn w:val="a0"/>
    <w:uiPriority w:val="99"/>
    <w:semiHidden/>
    <w:unhideWhenUsed/>
    <w:rsid w:val="00584EAE"/>
    <w:rPr>
      <w:color w:val="0000FF"/>
      <w:u w:val="single"/>
    </w:rPr>
  </w:style>
  <w:style w:type="paragraph" w:styleId="HTML">
    <w:name w:val="HTML Preformatted"/>
    <w:basedOn w:val="a"/>
    <w:link w:val="HTML0"/>
    <w:uiPriority w:val="99"/>
    <w:semiHidden/>
    <w:unhideWhenUsed/>
    <w:qFormat/>
    <w:rsid w:val="00584EA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qFormat/>
    <w:rsid w:val="00584EAE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pl-c1">
    <w:name w:val="pl-c1"/>
    <w:basedOn w:val="a0"/>
    <w:qFormat/>
    <w:rsid w:val="00584EAE"/>
  </w:style>
  <w:style w:type="character" w:customStyle="1" w:styleId="pl-k">
    <w:name w:val="pl-k"/>
    <w:basedOn w:val="a0"/>
    <w:qFormat/>
    <w:rsid w:val="00EE6986"/>
  </w:style>
  <w:style w:type="paragraph" w:styleId="a9">
    <w:name w:val="header"/>
    <w:basedOn w:val="a"/>
    <w:link w:val="aa"/>
    <w:uiPriority w:val="99"/>
    <w:unhideWhenUsed/>
    <w:rsid w:val="002B795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qFormat/>
    <w:rsid w:val="002B7951"/>
  </w:style>
  <w:style w:type="paragraph" w:styleId="ab">
    <w:name w:val="footer"/>
    <w:basedOn w:val="a"/>
    <w:link w:val="ac"/>
    <w:uiPriority w:val="99"/>
    <w:unhideWhenUsed/>
    <w:rsid w:val="002B795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qFormat/>
    <w:rsid w:val="002B7951"/>
  </w:style>
  <w:style w:type="character" w:customStyle="1" w:styleId="pl-v">
    <w:name w:val="pl-v"/>
    <w:basedOn w:val="a0"/>
    <w:qFormat/>
    <w:rsid w:val="00E37C00"/>
  </w:style>
  <w:style w:type="character" w:customStyle="1" w:styleId="pl-en">
    <w:name w:val="pl-en"/>
    <w:basedOn w:val="a0"/>
    <w:qFormat/>
    <w:rsid w:val="00E37C00"/>
  </w:style>
  <w:style w:type="paragraph" w:styleId="ad">
    <w:name w:val="Balloon Text"/>
    <w:basedOn w:val="a"/>
    <w:link w:val="ae"/>
    <w:uiPriority w:val="99"/>
    <w:semiHidden/>
    <w:unhideWhenUsed/>
    <w:qFormat/>
    <w:rsid w:val="00A157C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e">
    <w:name w:val="Текст выноски Знак"/>
    <w:basedOn w:val="a0"/>
    <w:link w:val="ad"/>
    <w:uiPriority w:val="99"/>
    <w:semiHidden/>
    <w:qFormat/>
    <w:rsid w:val="00A157CF"/>
    <w:rPr>
      <w:rFonts w:ascii="Segoe UI" w:hAnsi="Segoe UI" w:cs="Segoe UI"/>
      <w:sz w:val="18"/>
      <w:szCs w:val="18"/>
    </w:rPr>
  </w:style>
  <w:style w:type="character" w:customStyle="1" w:styleId="-">
    <w:name w:val="Интернет-ссылка"/>
    <w:basedOn w:val="a0"/>
    <w:uiPriority w:val="99"/>
    <w:semiHidden/>
    <w:unhideWhenUsed/>
    <w:rsid w:val="001F1816"/>
    <w:rPr>
      <w:color w:val="0000FF"/>
      <w:u w:val="single"/>
    </w:rPr>
  </w:style>
  <w:style w:type="character" w:customStyle="1" w:styleId="ListLabel1">
    <w:name w:val="ListLabel 1"/>
    <w:qFormat/>
    <w:rsid w:val="001F1816"/>
    <w:rPr>
      <w:b/>
    </w:rPr>
  </w:style>
  <w:style w:type="character" w:customStyle="1" w:styleId="ListLabel2">
    <w:name w:val="ListLabel 2"/>
    <w:qFormat/>
    <w:rsid w:val="001F1816"/>
    <w:rPr>
      <w:rFonts w:cs="Courier New"/>
    </w:rPr>
  </w:style>
  <w:style w:type="character" w:customStyle="1" w:styleId="ListLabel3">
    <w:name w:val="ListLabel 3"/>
    <w:qFormat/>
    <w:rsid w:val="001F1816"/>
    <w:rPr>
      <w:rFonts w:cs="Courier New"/>
    </w:rPr>
  </w:style>
  <w:style w:type="character" w:customStyle="1" w:styleId="ListLabel4">
    <w:name w:val="ListLabel 4"/>
    <w:qFormat/>
    <w:rsid w:val="001F1816"/>
    <w:rPr>
      <w:rFonts w:cs="Courier New"/>
    </w:rPr>
  </w:style>
  <w:style w:type="character" w:customStyle="1" w:styleId="ListLabel5">
    <w:name w:val="ListLabel 5"/>
    <w:qFormat/>
    <w:rsid w:val="001F1816"/>
    <w:rPr>
      <w:rFonts w:cs="Courier New"/>
    </w:rPr>
  </w:style>
  <w:style w:type="character" w:customStyle="1" w:styleId="ListLabel6">
    <w:name w:val="ListLabel 6"/>
    <w:qFormat/>
    <w:rsid w:val="001F1816"/>
    <w:rPr>
      <w:rFonts w:cs="Courier New"/>
    </w:rPr>
  </w:style>
  <w:style w:type="character" w:customStyle="1" w:styleId="ListLabel7">
    <w:name w:val="ListLabel 7"/>
    <w:qFormat/>
    <w:rsid w:val="001F1816"/>
    <w:rPr>
      <w:rFonts w:cs="Courier New"/>
    </w:rPr>
  </w:style>
  <w:style w:type="character" w:customStyle="1" w:styleId="ListLabel8">
    <w:name w:val="ListLabel 8"/>
    <w:qFormat/>
    <w:rsid w:val="001F1816"/>
    <w:rPr>
      <w:rFonts w:ascii="Times New Roman" w:hAnsi="Times New Roman"/>
      <w:b/>
      <w:sz w:val="28"/>
    </w:rPr>
  </w:style>
  <w:style w:type="character" w:customStyle="1" w:styleId="af">
    <w:name w:val="Маркеры списка"/>
    <w:qFormat/>
    <w:rsid w:val="001F1816"/>
    <w:rPr>
      <w:rFonts w:ascii="OpenSymbol" w:eastAsia="OpenSymbol" w:hAnsi="OpenSymbol" w:cs="OpenSymbol"/>
    </w:rPr>
  </w:style>
  <w:style w:type="character" w:customStyle="1" w:styleId="af0">
    <w:name w:val="Выделение жирным"/>
    <w:qFormat/>
    <w:rsid w:val="001F1816"/>
    <w:rPr>
      <w:b/>
      <w:bCs/>
    </w:rPr>
  </w:style>
  <w:style w:type="paragraph" w:customStyle="1" w:styleId="af1">
    <w:name w:val="Заголовок"/>
    <w:basedOn w:val="a"/>
    <w:next w:val="af2"/>
    <w:qFormat/>
    <w:rsid w:val="001F1816"/>
    <w:pPr>
      <w:keepNext/>
      <w:spacing w:before="240" w:after="120"/>
    </w:pPr>
    <w:rPr>
      <w:rFonts w:ascii="Liberation Sans" w:eastAsia="WenQuanYi Micro Hei" w:hAnsi="Liberation Sans" w:cs="Lohit Devanagari"/>
      <w:sz w:val="28"/>
      <w:szCs w:val="28"/>
    </w:rPr>
  </w:style>
  <w:style w:type="paragraph" w:styleId="af2">
    <w:name w:val="Body Text"/>
    <w:basedOn w:val="a"/>
    <w:link w:val="af3"/>
    <w:rsid w:val="001F1816"/>
    <w:pPr>
      <w:spacing w:after="140" w:line="288" w:lineRule="auto"/>
    </w:pPr>
  </w:style>
  <w:style w:type="character" w:customStyle="1" w:styleId="af3">
    <w:name w:val="Основной текст Знак"/>
    <w:basedOn w:val="a0"/>
    <w:link w:val="af2"/>
    <w:rsid w:val="001F1816"/>
  </w:style>
  <w:style w:type="paragraph" w:styleId="af4">
    <w:name w:val="List"/>
    <w:basedOn w:val="af2"/>
    <w:rsid w:val="001F1816"/>
    <w:rPr>
      <w:rFonts w:cs="Lohit Devanagari"/>
    </w:rPr>
  </w:style>
  <w:style w:type="paragraph" w:styleId="af5">
    <w:name w:val="caption"/>
    <w:basedOn w:val="a"/>
    <w:qFormat/>
    <w:rsid w:val="001F1816"/>
    <w:pPr>
      <w:suppressLineNumbers/>
      <w:spacing w:before="120" w:after="120"/>
    </w:pPr>
    <w:rPr>
      <w:rFonts w:cs="Lohit Devanagari"/>
      <w:i/>
      <w:iCs/>
      <w:sz w:val="24"/>
      <w:szCs w:val="24"/>
    </w:rPr>
  </w:style>
  <w:style w:type="paragraph" w:styleId="1">
    <w:name w:val="index 1"/>
    <w:basedOn w:val="a"/>
    <w:next w:val="a"/>
    <w:autoRedefine/>
    <w:uiPriority w:val="99"/>
    <w:semiHidden/>
    <w:unhideWhenUsed/>
    <w:rsid w:val="001F1816"/>
    <w:pPr>
      <w:spacing w:after="0" w:line="240" w:lineRule="auto"/>
      <w:ind w:left="220" w:hanging="220"/>
    </w:pPr>
  </w:style>
  <w:style w:type="paragraph" w:styleId="af6">
    <w:name w:val="index heading"/>
    <w:basedOn w:val="a"/>
    <w:qFormat/>
    <w:rsid w:val="001F1816"/>
    <w:pPr>
      <w:suppressLineNumbers/>
    </w:pPr>
    <w:rPr>
      <w:rFonts w:cs="Lohit Devanagari"/>
    </w:rPr>
  </w:style>
  <w:style w:type="paragraph" w:customStyle="1" w:styleId="af7">
    <w:name w:val="Содержимое таблицы"/>
    <w:basedOn w:val="a"/>
    <w:qFormat/>
    <w:rsid w:val="001F1816"/>
  </w:style>
  <w:style w:type="paragraph" w:customStyle="1" w:styleId="af8">
    <w:name w:val="Заголовок таблицы"/>
    <w:basedOn w:val="af7"/>
    <w:qFormat/>
    <w:rsid w:val="001F181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95594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883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56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332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7091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5882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96430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8971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7096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97635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2042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3473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76310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35687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5970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46842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8537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2048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8.png"/><Relationship Id="rId26" Type="http://schemas.openxmlformats.org/officeDocument/2006/relationships/image" Target="media/image16.png"/><Relationship Id="rId39" Type="http://schemas.openxmlformats.org/officeDocument/2006/relationships/fontTable" Target="fontTable.xml"/><Relationship Id="rId21" Type="http://schemas.openxmlformats.org/officeDocument/2006/relationships/image" Target="media/image11.png"/><Relationship Id="rId34" Type="http://schemas.openxmlformats.org/officeDocument/2006/relationships/image" Target="media/image24.png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png"/><Relationship Id="rId25" Type="http://schemas.openxmlformats.org/officeDocument/2006/relationships/image" Target="media/image15.png"/><Relationship Id="rId33" Type="http://schemas.openxmlformats.org/officeDocument/2006/relationships/image" Target="media/image23.png"/><Relationship Id="rId38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image" Target="media/image10.png"/><Relationship Id="rId29" Type="http://schemas.openxmlformats.org/officeDocument/2006/relationships/image" Target="media/image19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4.png"/><Relationship Id="rId32" Type="http://schemas.openxmlformats.org/officeDocument/2006/relationships/image" Target="media/image22.png"/><Relationship Id="rId37" Type="http://schemas.openxmlformats.org/officeDocument/2006/relationships/image" Target="media/image27.png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image" Target="media/image13.png"/><Relationship Id="rId28" Type="http://schemas.openxmlformats.org/officeDocument/2006/relationships/image" Target="media/image18.png"/><Relationship Id="rId36" Type="http://schemas.openxmlformats.org/officeDocument/2006/relationships/image" Target="media/image26.png"/><Relationship Id="rId10" Type="http://schemas.openxmlformats.org/officeDocument/2006/relationships/oleObject" Target="embeddings/oleObject2.bin"/><Relationship Id="rId19" Type="http://schemas.openxmlformats.org/officeDocument/2006/relationships/image" Target="media/image9.png"/><Relationship Id="rId31" Type="http://schemas.openxmlformats.org/officeDocument/2006/relationships/image" Target="media/image21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12.png"/><Relationship Id="rId27" Type="http://schemas.openxmlformats.org/officeDocument/2006/relationships/image" Target="media/image17.png"/><Relationship Id="rId30" Type="http://schemas.openxmlformats.org/officeDocument/2006/relationships/image" Target="media/image20.png"/><Relationship Id="rId35" Type="http://schemas.openxmlformats.org/officeDocument/2006/relationships/image" Target="media/image25.png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3</Pages>
  <Words>5018</Words>
  <Characters>28607</Characters>
  <Application>Microsoft Office Word</Application>
  <DocSecurity>0</DocSecurity>
  <Lines>238</Lines>
  <Paragraphs>6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3355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ND</dc:creator>
  <cp:keywords/>
  <dc:description/>
  <cp:lastModifiedBy>KND</cp:lastModifiedBy>
  <cp:revision>13</cp:revision>
  <cp:lastPrinted>2017-09-24T19:54:00Z</cp:lastPrinted>
  <dcterms:created xsi:type="dcterms:W3CDTF">2017-09-25T17:15:00Z</dcterms:created>
  <dcterms:modified xsi:type="dcterms:W3CDTF">2017-09-25T18:18:00Z</dcterms:modified>
</cp:coreProperties>
</file>